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changesInfos/changesInfo1.xml" ContentType="application/vnd.ms-powerpoint.changesinfo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57"/>
  </p:notesMasterIdLst>
  <p:sldIdLst>
    <p:sldId id="258" r:id="rId5"/>
    <p:sldId id="328" r:id="rId6"/>
    <p:sldId id="264" r:id="rId7"/>
    <p:sldId id="375" r:id="rId8"/>
    <p:sldId id="309" r:id="rId9"/>
    <p:sldId id="310" r:id="rId10"/>
    <p:sldId id="311" r:id="rId11"/>
    <p:sldId id="312" r:id="rId12"/>
    <p:sldId id="412" r:id="rId13"/>
    <p:sldId id="433" r:id="rId14"/>
    <p:sldId id="413" r:id="rId15"/>
    <p:sldId id="329" r:id="rId16"/>
    <p:sldId id="332" r:id="rId17"/>
    <p:sldId id="421" r:id="rId18"/>
    <p:sldId id="376" r:id="rId19"/>
    <p:sldId id="334" r:id="rId20"/>
    <p:sldId id="453" r:id="rId21"/>
    <p:sldId id="335" r:id="rId22"/>
    <p:sldId id="422" r:id="rId23"/>
    <p:sldId id="423" r:id="rId24"/>
    <p:sldId id="424" r:id="rId25"/>
    <p:sldId id="425" r:id="rId26"/>
    <p:sldId id="451" r:id="rId27"/>
    <p:sldId id="434" r:id="rId28"/>
    <p:sldId id="455" r:id="rId29"/>
    <p:sldId id="426" r:id="rId30"/>
    <p:sldId id="405" r:id="rId31"/>
    <p:sldId id="418" r:id="rId32"/>
    <p:sldId id="414" r:id="rId33"/>
    <p:sldId id="431" r:id="rId34"/>
    <p:sldId id="407" r:id="rId35"/>
    <p:sldId id="435" r:id="rId36"/>
    <p:sldId id="408" r:id="rId37"/>
    <p:sldId id="438" r:id="rId38"/>
    <p:sldId id="420" r:id="rId39"/>
    <p:sldId id="427" r:id="rId40"/>
    <p:sldId id="398" r:id="rId41"/>
    <p:sldId id="429" r:id="rId42"/>
    <p:sldId id="452" r:id="rId43"/>
    <p:sldId id="437" r:id="rId44"/>
    <p:sldId id="436" r:id="rId45"/>
    <p:sldId id="416" r:id="rId46"/>
    <p:sldId id="457" r:id="rId47"/>
    <p:sldId id="392" r:id="rId48"/>
    <p:sldId id="417" r:id="rId49"/>
    <p:sldId id="385" r:id="rId50"/>
    <p:sldId id="430" r:id="rId51"/>
    <p:sldId id="388" r:id="rId52"/>
    <p:sldId id="389" r:id="rId53"/>
    <p:sldId id="390" r:id="rId54"/>
    <p:sldId id="391" r:id="rId55"/>
    <p:sldId id="308" r:id="rId5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2EB4AFF2-A4B8-8D38-6E49-9B026B792485}" name="Bo Liu" initials="BL" userId="S::Bo.Liu@glasgow.ac.uk::9f3cef8d-a62c-47d5-a5f2-d612cd92c880" providerId="AD"/>
</p188:authorLst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Yushi Liu (PGR)" initials="YL(" lastIdx="1" clrIdx="0">
    <p:extLst>
      <p:ext uri="{19B8F6BF-5375-455C-9EA6-DF929625EA0E}">
        <p15:presenceInfo xmlns:p15="http://schemas.microsoft.com/office/powerpoint/2012/main" userId="S::2109741L@student.gla.ac.uk::0738f1d2-bd1d-4f8b-945a-b877be0bfefb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2F2F2"/>
    <a:srgbClr val="FF0000"/>
    <a:srgbClr val="00356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712" autoAdjust="0"/>
    <p:restoredTop sz="83724" autoAdjust="0"/>
  </p:normalViewPr>
  <p:slideViewPr>
    <p:cSldViewPr snapToGrid="0">
      <p:cViewPr varScale="1">
        <p:scale>
          <a:sx n="83" d="100"/>
          <a:sy n="83" d="100"/>
        </p:scale>
        <p:origin x="1354" y="77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63" Type="http://schemas.microsoft.com/office/2016/11/relationships/changesInfo" Target="changesInfos/changesInfo1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commentAuthors" Target="commentAuthor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notesMaster" Target="notesMasters/notesMaster1.xml"/><Relationship Id="rId61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microsoft.com/office/2018/10/relationships/authors" Target="authors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LIU Fei" userId="ecbbadfa-4d19-4d70-bd5d-fb06a3c7553d" providerId="ADAL" clId="{F7A9154B-A9EB-460E-B3B7-5E958689F75D}"/>
    <pc:docChg chg="undo custSel addSld delSld modSld">
      <pc:chgData name="LIU Fei" userId="ecbbadfa-4d19-4d70-bd5d-fb06a3c7553d" providerId="ADAL" clId="{F7A9154B-A9EB-460E-B3B7-5E958689F75D}" dt="2023-09-21T14:45:23.130" v="2070" actId="108"/>
      <pc:docMkLst>
        <pc:docMk/>
      </pc:docMkLst>
      <pc:sldChg chg="addSp delSp modSp del">
        <pc:chgData name="LIU Fei" userId="ecbbadfa-4d19-4d70-bd5d-fb06a3c7553d" providerId="ADAL" clId="{F7A9154B-A9EB-460E-B3B7-5E958689F75D}" dt="2023-09-21T14:42:10.830" v="2045" actId="2696"/>
        <pc:sldMkLst>
          <pc:docMk/>
          <pc:sldMk cId="1853844194" sldId="326"/>
        </pc:sldMkLst>
        <pc:spChg chg="del mod">
          <ac:chgData name="LIU Fei" userId="ecbbadfa-4d19-4d70-bd5d-fb06a3c7553d" providerId="ADAL" clId="{F7A9154B-A9EB-460E-B3B7-5E958689F75D}" dt="2023-09-21T13:35:03.304" v="6" actId="478"/>
          <ac:spMkLst>
            <pc:docMk/>
            <pc:sldMk cId="1853844194" sldId="326"/>
            <ac:spMk id="3" creationId="{6C92963C-9A2F-475F-9B28-6AFEC5A7A79A}"/>
          </ac:spMkLst>
        </pc:spChg>
        <pc:spChg chg="add mod">
          <ac:chgData name="LIU Fei" userId="ecbbadfa-4d19-4d70-bd5d-fb06a3c7553d" providerId="ADAL" clId="{F7A9154B-A9EB-460E-B3B7-5E958689F75D}" dt="2023-09-21T13:35:32.173" v="17" actId="14100"/>
          <ac:spMkLst>
            <pc:docMk/>
            <pc:sldMk cId="1853844194" sldId="326"/>
            <ac:spMk id="9" creationId="{85E3F136-3748-4AD8-9D03-D3D2DB92B695}"/>
          </ac:spMkLst>
        </pc:spChg>
      </pc:sldChg>
      <pc:sldChg chg="modSp">
        <pc:chgData name="LIU Fei" userId="ecbbadfa-4d19-4d70-bd5d-fb06a3c7553d" providerId="ADAL" clId="{F7A9154B-A9EB-460E-B3B7-5E958689F75D}" dt="2023-09-21T13:40:28.685" v="597" actId="1076"/>
        <pc:sldMkLst>
          <pc:docMk/>
          <pc:sldMk cId="2925940476" sldId="332"/>
        </pc:sldMkLst>
        <pc:spChg chg="mod">
          <ac:chgData name="LIU Fei" userId="ecbbadfa-4d19-4d70-bd5d-fb06a3c7553d" providerId="ADAL" clId="{F7A9154B-A9EB-460E-B3B7-5E958689F75D}" dt="2023-09-21T13:40:28.685" v="597" actId="1076"/>
          <ac:spMkLst>
            <pc:docMk/>
            <pc:sldMk cId="2925940476" sldId="332"/>
            <ac:spMk id="72" creationId="{3416F923-D82F-4B77-B5FC-2F1101514EEB}"/>
          </ac:spMkLst>
        </pc:spChg>
      </pc:sldChg>
      <pc:sldChg chg="addSp delSp modSp delAnim modAnim">
        <pc:chgData name="LIU Fei" userId="ecbbadfa-4d19-4d70-bd5d-fb06a3c7553d" providerId="ADAL" clId="{F7A9154B-A9EB-460E-B3B7-5E958689F75D}" dt="2023-09-21T14:39:50.824" v="2025" actId="1076"/>
        <pc:sldMkLst>
          <pc:docMk/>
          <pc:sldMk cId="3736219964" sldId="403"/>
        </pc:sldMkLst>
        <pc:spChg chg="add del mod">
          <ac:chgData name="LIU Fei" userId="ecbbadfa-4d19-4d70-bd5d-fb06a3c7553d" providerId="ADAL" clId="{F7A9154B-A9EB-460E-B3B7-5E958689F75D}" dt="2023-09-21T14:31:41.850" v="1576" actId="20577"/>
          <ac:spMkLst>
            <pc:docMk/>
            <pc:sldMk cId="3736219964" sldId="403"/>
            <ac:spMk id="2" creationId="{025DCC4F-BDE6-47CE-8F33-866EC671B3CA}"/>
          </ac:spMkLst>
        </pc:spChg>
        <pc:spChg chg="mod">
          <ac:chgData name="LIU Fei" userId="ecbbadfa-4d19-4d70-bd5d-fb06a3c7553d" providerId="ADAL" clId="{F7A9154B-A9EB-460E-B3B7-5E958689F75D}" dt="2023-09-21T14:32:05.743" v="1577"/>
          <ac:spMkLst>
            <pc:docMk/>
            <pc:sldMk cId="3736219964" sldId="403"/>
            <ac:spMk id="3" creationId="{BDE4ABB3-CD36-4065-8A2D-96156A75AFAE}"/>
          </ac:spMkLst>
        </pc:spChg>
        <pc:spChg chg="mod">
          <ac:chgData name="LIU Fei" userId="ecbbadfa-4d19-4d70-bd5d-fb06a3c7553d" providerId="ADAL" clId="{F7A9154B-A9EB-460E-B3B7-5E958689F75D}" dt="2023-09-21T14:36:43.491" v="1891" actId="1076"/>
          <ac:spMkLst>
            <pc:docMk/>
            <pc:sldMk cId="3736219964" sldId="403"/>
            <ac:spMk id="5" creationId="{2DA3E6B2-A125-4408-9619-FA013DA29921}"/>
          </ac:spMkLst>
        </pc:spChg>
        <pc:spChg chg="del">
          <ac:chgData name="LIU Fei" userId="ecbbadfa-4d19-4d70-bd5d-fb06a3c7553d" providerId="ADAL" clId="{F7A9154B-A9EB-460E-B3B7-5E958689F75D}" dt="2023-09-21T14:32:10.153" v="1578" actId="478"/>
          <ac:spMkLst>
            <pc:docMk/>
            <pc:sldMk cId="3736219964" sldId="403"/>
            <ac:spMk id="7" creationId="{18BF2B73-8C3A-4C91-9C44-92D60527E378}"/>
          </ac:spMkLst>
        </pc:spChg>
        <pc:spChg chg="del">
          <ac:chgData name="LIU Fei" userId="ecbbadfa-4d19-4d70-bd5d-fb06a3c7553d" providerId="ADAL" clId="{F7A9154B-A9EB-460E-B3B7-5E958689F75D}" dt="2023-09-21T14:32:10.153" v="1578" actId="478"/>
          <ac:spMkLst>
            <pc:docMk/>
            <pc:sldMk cId="3736219964" sldId="403"/>
            <ac:spMk id="8" creationId="{1D0ECB85-D024-480B-A830-F99DEDC68DA7}"/>
          </ac:spMkLst>
        </pc:spChg>
        <pc:spChg chg="add mod">
          <ac:chgData name="LIU Fei" userId="ecbbadfa-4d19-4d70-bd5d-fb06a3c7553d" providerId="ADAL" clId="{F7A9154B-A9EB-460E-B3B7-5E958689F75D}" dt="2023-09-21T14:38:12.453" v="1931" actId="20577"/>
          <ac:spMkLst>
            <pc:docMk/>
            <pc:sldMk cId="3736219964" sldId="403"/>
            <ac:spMk id="9" creationId="{6546D1E2-789B-4BF2-BA05-82EBCEFC301A}"/>
          </ac:spMkLst>
        </pc:spChg>
        <pc:spChg chg="del">
          <ac:chgData name="LIU Fei" userId="ecbbadfa-4d19-4d70-bd5d-fb06a3c7553d" providerId="ADAL" clId="{F7A9154B-A9EB-460E-B3B7-5E958689F75D}" dt="2023-09-21T14:32:10.153" v="1578" actId="478"/>
          <ac:spMkLst>
            <pc:docMk/>
            <pc:sldMk cId="3736219964" sldId="403"/>
            <ac:spMk id="10" creationId="{9A4AE302-66DF-4E9F-AA57-2803493376C0}"/>
          </ac:spMkLst>
        </pc:spChg>
        <pc:spChg chg="add mod">
          <ac:chgData name="LIU Fei" userId="ecbbadfa-4d19-4d70-bd5d-fb06a3c7553d" providerId="ADAL" clId="{F7A9154B-A9EB-460E-B3B7-5E958689F75D}" dt="2023-09-21T14:39:50.824" v="2025" actId="1076"/>
          <ac:spMkLst>
            <pc:docMk/>
            <pc:sldMk cId="3736219964" sldId="403"/>
            <ac:spMk id="11" creationId="{4BEBEAC5-CD49-4779-94F5-A34172DB91D5}"/>
          </ac:spMkLst>
        </pc:spChg>
        <pc:spChg chg="del">
          <ac:chgData name="LIU Fei" userId="ecbbadfa-4d19-4d70-bd5d-fb06a3c7553d" providerId="ADAL" clId="{F7A9154B-A9EB-460E-B3B7-5E958689F75D}" dt="2023-09-21T14:32:10.153" v="1578" actId="478"/>
          <ac:spMkLst>
            <pc:docMk/>
            <pc:sldMk cId="3736219964" sldId="403"/>
            <ac:spMk id="16" creationId="{329F0B4E-0FFB-4AC5-96B9-8CE598B7C3D5}"/>
          </ac:spMkLst>
        </pc:spChg>
        <pc:spChg chg="del">
          <ac:chgData name="LIU Fei" userId="ecbbadfa-4d19-4d70-bd5d-fb06a3c7553d" providerId="ADAL" clId="{F7A9154B-A9EB-460E-B3B7-5E958689F75D}" dt="2023-09-21T14:32:10.153" v="1578" actId="478"/>
          <ac:spMkLst>
            <pc:docMk/>
            <pc:sldMk cId="3736219964" sldId="403"/>
            <ac:spMk id="18" creationId="{E45E8FAB-F49D-4165-8328-70767EB08D1D}"/>
          </ac:spMkLst>
        </pc:spChg>
        <pc:spChg chg="del">
          <ac:chgData name="LIU Fei" userId="ecbbadfa-4d19-4d70-bd5d-fb06a3c7553d" providerId="ADAL" clId="{F7A9154B-A9EB-460E-B3B7-5E958689F75D}" dt="2023-09-21T14:32:10.153" v="1578" actId="478"/>
          <ac:spMkLst>
            <pc:docMk/>
            <pc:sldMk cId="3736219964" sldId="403"/>
            <ac:spMk id="28" creationId="{B6FB1C6A-C684-4661-8CB6-53A9D4AC96EB}"/>
          </ac:spMkLst>
        </pc:spChg>
        <pc:spChg chg="del">
          <ac:chgData name="LIU Fei" userId="ecbbadfa-4d19-4d70-bd5d-fb06a3c7553d" providerId="ADAL" clId="{F7A9154B-A9EB-460E-B3B7-5E958689F75D}" dt="2023-09-21T14:32:10.153" v="1578" actId="478"/>
          <ac:spMkLst>
            <pc:docMk/>
            <pc:sldMk cId="3736219964" sldId="403"/>
            <ac:spMk id="29" creationId="{CC9C1E19-1E41-42DC-832F-A33B6BA43C5E}"/>
          </ac:spMkLst>
        </pc:spChg>
        <pc:spChg chg="del">
          <ac:chgData name="LIU Fei" userId="ecbbadfa-4d19-4d70-bd5d-fb06a3c7553d" providerId="ADAL" clId="{F7A9154B-A9EB-460E-B3B7-5E958689F75D}" dt="2023-09-21T14:32:10.153" v="1578" actId="478"/>
          <ac:spMkLst>
            <pc:docMk/>
            <pc:sldMk cId="3736219964" sldId="403"/>
            <ac:spMk id="30" creationId="{209C0FFD-5C52-43D2-8CD6-5BC38FB466AA}"/>
          </ac:spMkLst>
        </pc:spChg>
        <pc:spChg chg="del">
          <ac:chgData name="LIU Fei" userId="ecbbadfa-4d19-4d70-bd5d-fb06a3c7553d" providerId="ADAL" clId="{F7A9154B-A9EB-460E-B3B7-5E958689F75D}" dt="2023-09-21T14:32:10.153" v="1578" actId="478"/>
          <ac:spMkLst>
            <pc:docMk/>
            <pc:sldMk cId="3736219964" sldId="403"/>
            <ac:spMk id="31" creationId="{EC579B20-15B3-4345-A0CA-67490B92F96B}"/>
          </ac:spMkLst>
        </pc:spChg>
        <pc:spChg chg="del">
          <ac:chgData name="LIU Fei" userId="ecbbadfa-4d19-4d70-bd5d-fb06a3c7553d" providerId="ADAL" clId="{F7A9154B-A9EB-460E-B3B7-5E958689F75D}" dt="2023-09-21T14:32:10.153" v="1578" actId="478"/>
          <ac:spMkLst>
            <pc:docMk/>
            <pc:sldMk cId="3736219964" sldId="403"/>
            <ac:spMk id="32" creationId="{B9592322-90E5-48DB-BB76-971872ECC6A0}"/>
          </ac:spMkLst>
        </pc:spChg>
        <pc:spChg chg="del">
          <ac:chgData name="LIU Fei" userId="ecbbadfa-4d19-4d70-bd5d-fb06a3c7553d" providerId="ADAL" clId="{F7A9154B-A9EB-460E-B3B7-5E958689F75D}" dt="2023-09-21T14:32:10.153" v="1578" actId="478"/>
          <ac:spMkLst>
            <pc:docMk/>
            <pc:sldMk cId="3736219964" sldId="403"/>
            <ac:spMk id="33" creationId="{DF7B1C0A-ADF5-4176-91D8-189C074B2CB5}"/>
          </ac:spMkLst>
        </pc:spChg>
        <pc:spChg chg="del">
          <ac:chgData name="LIU Fei" userId="ecbbadfa-4d19-4d70-bd5d-fb06a3c7553d" providerId="ADAL" clId="{F7A9154B-A9EB-460E-B3B7-5E958689F75D}" dt="2023-09-21T14:32:10.153" v="1578" actId="478"/>
          <ac:spMkLst>
            <pc:docMk/>
            <pc:sldMk cId="3736219964" sldId="403"/>
            <ac:spMk id="35" creationId="{4C97A7CB-1EA0-4821-BA03-3D690422686E}"/>
          </ac:spMkLst>
        </pc:spChg>
        <pc:spChg chg="del">
          <ac:chgData name="LIU Fei" userId="ecbbadfa-4d19-4d70-bd5d-fb06a3c7553d" providerId="ADAL" clId="{F7A9154B-A9EB-460E-B3B7-5E958689F75D}" dt="2023-09-21T14:32:10.153" v="1578" actId="478"/>
          <ac:spMkLst>
            <pc:docMk/>
            <pc:sldMk cId="3736219964" sldId="403"/>
            <ac:spMk id="36" creationId="{1D63D395-94BB-4FCA-B70E-1AF4082CCD7C}"/>
          </ac:spMkLst>
        </pc:spChg>
        <pc:spChg chg="del">
          <ac:chgData name="LIU Fei" userId="ecbbadfa-4d19-4d70-bd5d-fb06a3c7553d" providerId="ADAL" clId="{F7A9154B-A9EB-460E-B3B7-5E958689F75D}" dt="2023-09-21T14:32:10.153" v="1578" actId="478"/>
          <ac:spMkLst>
            <pc:docMk/>
            <pc:sldMk cId="3736219964" sldId="403"/>
            <ac:spMk id="37" creationId="{B66ED1DA-AA65-4360-B845-D360DADFF9F3}"/>
          </ac:spMkLst>
        </pc:spChg>
        <pc:spChg chg="del">
          <ac:chgData name="LIU Fei" userId="ecbbadfa-4d19-4d70-bd5d-fb06a3c7553d" providerId="ADAL" clId="{F7A9154B-A9EB-460E-B3B7-5E958689F75D}" dt="2023-09-21T14:32:10.153" v="1578" actId="478"/>
          <ac:spMkLst>
            <pc:docMk/>
            <pc:sldMk cId="3736219964" sldId="403"/>
            <ac:spMk id="38" creationId="{1A4F347F-AD9C-4389-9CA3-DF27887C9B17}"/>
          </ac:spMkLst>
        </pc:spChg>
        <pc:spChg chg="del">
          <ac:chgData name="LIU Fei" userId="ecbbadfa-4d19-4d70-bd5d-fb06a3c7553d" providerId="ADAL" clId="{F7A9154B-A9EB-460E-B3B7-5E958689F75D}" dt="2023-09-21T14:32:10.153" v="1578" actId="478"/>
          <ac:spMkLst>
            <pc:docMk/>
            <pc:sldMk cId="3736219964" sldId="403"/>
            <ac:spMk id="39" creationId="{E5307D65-AB8F-4626-BC10-E791804C5514}"/>
          </ac:spMkLst>
        </pc:spChg>
        <pc:spChg chg="del">
          <ac:chgData name="LIU Fei" userId="ecbbadfa-4d19-4d70-bd5d-fb06a3c7553d" providerId="ADAL" clId="{F7A9154B-A9EB-460E-B3B7-5E958689F75D}" dt="2023-09-21T14:32:10.153" v="1578" actId="478"/>
          <ac:spMkLst>
            <pc:docMk/>
            <pc:sldMk cId="3736219964" sldId="403"/>
            <ac:spMk id="40" creationId="{8E06395F-88A6-4C63-AF5B-D667A23BA11B}"/>
          </ac:spMkLst>
        </pc:spChg>
        <pc:spChg chg="del">
          <ac:chgData name="LIU Fei" userId="ecbbadfa-4d19-4d70-bd5d-fb06a3c7553d" providerId="ADAL" clId="{F7A9154B-A9EB-460E-B3B7-5E958689F75D}" dt="2023-09-21T14:32:10.153" v="1578" actId="478"/>
          <ac:spMkLst>
            <pc:docMk/>
            <pc:sldMk cId="3736219964" sldId="403"/>
            <ac:spMk id="41" creationId="{E4D8ED99-3F06-4E55-821F-2946621D358B}"/>
          </ac:spMkLst>
        </pc:spChg>
        <pc:spChg chg="del">
          <ac:chgData name="LIU Fei" userId="ecbbadfa-4d19-4d70-bd5d-fb06a3c7553d" providerId="ADAL" clId="{F7A9154B-A9EB-460E-B3B7-5E958689F75D}" dt="2023-09-21T14:32:10.153" v="1578" actId="478"/>
          <ac:spMkLst>
            <pc:docMk/>
            <pc:sldMk cId="3736219964" sldId="403"/>
            <ac:spMk id="42" creationId="{118BEF57-FC3F-4B94-8420-735A26B34429}"/>
          </ac:spMkLst>
        </pc:spChg>
        <pc:spChg chg="del">
          <ac:chgData name="LIU Fei" userId="ecbbadfa-4d19-4d70-bd5d-fb06a3c7553d" providerId="ADAL" clId="{F7A9154B-A9EB-460E-B3B7-5E958689F75D}" dt="2023-09-21T14:32:10.153" v="1578" actId="478"/>
          <ac:spMkLst>
            <pc:docMk/>
            <pc:sldMk cId="3736219964" sldId="403"/>
            <ac:spMk id="43" creationId="{AEB63B49-9894-4AC1-9AD1-5733DEDD48BA}"/>
          </ac:spMkLst>
        </pc:spChg>
        <pc:spChg chg="del">
          <ac:chgData name="LIU Fei" userId="ecbbadfa-4d19-4d70-bd5d-fb06a3c7553d" providerId="ADAL" clId="{F7A9154B-A9EB-460E-B3B7-5E958689F75D}" dt="2023-09-21T14:32:10.153" v="1578" actId="478"/>
          <ac:spMkLst>
            <pc:docMk/>
            <pc:sldMk cId="3736219964" sldId="403"/>
            <ac:spMk id="44" creationId="{5D6F01A3-115E-402B-8E94-A3B2BACAB286}"/>
          </ac:spMkLst>
        </pc:spChg>
        <pc:spChg chg="del">
          <ac:chgData name="LIU Fei" userId="ecbbadfa-4d19-4d70-bd5d-fb06a3c7553d" providerId="ADAL" clId="{F7A9154B-A9EB-460E-B3B7-5E958689F75D}" dt="2023-09-21T14:32:10.153" v="1578" actId="478"/>
          <ac:spMkLst>
            <pc:docMk/>
            <pc:sldMk cId="3736219964" sldId="403"/>
            <ac:spMk id="45" creationId="{1EF1337A-CABF-4D12-9D99-8F237A328D4C}"/>
          </ac:spMkLst>
        </pc:spChg>
        <pc:spChg chg="del">
          <ac:chgData name="LIU Fei" userId="ecbbadfa-4d19-4d70-bd5d-fb06a3c7553d" providerId="ADAL" clId="{F7A9154B-A9EB-460E-B3B7-5E958689F75D}" dt="2023-09-21T14:32:10.153" v="1578" actId="478"/>
          <ac:spMkLst>
            <pc:docMk/>
            <pc:sldMk cId="3736219964" sldId="403"/>
            <ac:spMk id="46" creationId="{8EAC3F71-72BF-4A4B-8E9E-BABA4385541E}"/>
          </ac:spMkLst>
        </pc:spChg>
        <pc:spChg chg="del">
          <ac:chgData name="LIU Fei" userId="ecbbadfa-4d19-4d70-bd5d-fb06a3c7553d" providerId="ADAL" clId="{F7A9154B-A9EB-460E-B3B7-5E958689F75D}" dt="2023-09-21T14:32:10.153" v="1578" actId="478"/>
          <ac:spMkLst>
            <pc:docMk/>
            <pc:sldMk cId="3736219964" sldId="403"/>
            <ac:spMk id="47" creationId="{4958F2EC-2017-4A45-A3D0-FFC3192598BB}"/>
          </ac:spMkLst>
        </pc:spChg>
        <pc:spChg chg="del">
          <ac:chgData name="LIU Fei" userId="ecbbadfa-4d19-4d70-bd5d-fb06a3c7553d" providerId="ADAL" clId="{F7A9154B-A9EB-460E-B3B7-5E958689F75D}" dt="2023-09-21T14:32:10.153" v="1578" actId="478"/>
          <ac:spMkLst>
            <pc:docMk/>
            <pc:sldMk cId="3736219964" sldId="403"/>
            <ac:spMk id="48" creationId="{BA917502-5DEF-4716-A0E8-F8AA9CE3A3C1}"/>
          </ac:spMkLst>
        </pc:spChg>
        <pc:spChg chg="del">
          <ac:chgData name="LIU Fei" userId="ecbbadfa-4d19-4d70-bd5d-fb06a3c7553d" providerId="ADAL" clId="{F7A9154B-A9EB-460E-B3B7-5E958689F75D}" dt="2023-09-21T14:32:10.153" v="1578" actId="478"/>
          <ac:spMkLst>
            <pc:docMk/>
            <pc:sldMk cId="3736219964" sldId="403"/>
            <ac:spMk id="49" creationId="{D17801BB-E321-471A-BC65-35D22CD35A35}"/>
          </ac:spMkLst>
        </pc:spChg>
        <pc:spChg chg="del">
          <ac:chgData name="LIU Fei" userId="ecbbadfa-4d19-4d70-bd5d-fb06a3c7553d" providerId="ADAL" clId="{F7A9154B-A9EB-460E-B3B7-5E958689F75D}" dt="2023-09-21T14:32:10.153" v="1578" actId="478"/>
          <ac:spMkLst>
            <pc:docMk/>
            <pc:sldMk cId="3736219964" sldId="403"/>
            <ac:spMk id="50" creationId="{12C16137-3222-4E43-B60F-FA02910F051D}"/>
          </ac:spMkLst>
        </pc:spChg>
        <pc:spChg chg="del">
          <ac:chgData name="LIU Fei" userId="ecbbadfa-4d19-4d70-bd5d-fb06a3c7553d" providerId="ADAL" clId="{F7A9154B-A9EB-460E-B3B7-5E958689F75D}" dt="2023-09-21T14:32:10.153" v="1578" actId="478"/>
          <ac:spMkLst>
            <pc:docMk/>
            <pc:sldMk cId="3736219964" sldId="403"/>
            <ac:spMk id="51" creationId="{62FCE4B5-1104-4074-8B20-E7220F5F802C}"/>
          </ac:spMkLst>
        </pc:spChg>
        <pc:spChg chg="add mod">
          <ac:chgData name="LIU Fei" userId="ecbbadfa-4d19-4d70-bd5d-fb06a3c7553d" providerId="ADAL" clId="{F7A9154B-A9EB-460E-B3B7-5E958689F75D}" dt="2023-09-21T14:37:52.429" v="1917" actId="20577"/>
          <ac:spMkLst>
            <pc:docMk/>
            <pc:sldMk cId="3736219964" sldId="403"/>
            <ac:spMk id="52" creationId="{A4648B2F-22E0-4957-966A-F5AF2FEF14A9}"/>
          </ac:spMkLst>
        </pc:spChg>
        <pc:spChg chg="add mod">
          <ac:chgData name="LIU Fei" userId="ecbbadfa-4d19-4d70-bd5d-fb06a3c7553d" providerId="ADAL" clId="{F7A9154B-A9EB-460E-B3B7-5E958689F75D}" dt="2023-09-21T14:37:58.391" v="1920" actId="207"/>
          <ac:spMkLst>
            <pc:docMk/>
            <pc:sldMk cId="3736219964" sldId="403"/>
            <ac:spMk id="53" creationId="{C05D0AC6-36B8-418A-BA47-3704628C28B4}"/>
          </ac:spMkLst>
        </pc:spChg>
        <pc:spChg chg="add mod">
          <ac:chgData name="LIU Fei" userId="ecbbadfa-4d19-4d70-bd5d-fb06a3c7553d" providerId="ADAL" clId="{F7A9154B-A9EB-460E-B3B7-5E958689F75D}" dt="2023-09-21T14:38:00.592" v="1921" actId="207"/>
          <ac:spMkLst>
            <pc:docMk/>
            <pc:sldMk cId="3736219964" sldId="403"/>
            <ac:spMk id="54" creationId="{B0B300CC-2358-4015-BCA3-0B9536076254}"/>
          </ac:spMkLst>
        </pc:spChg>
        <pc:spChg chg="add mod">
          <ac:chgData name="LIU Fei" userId="ecbbadfa-4d19-4d70-bd5d-fb06a3c7553d" providerId="ADAL" clId="{F7A9154B-A9EB-460E-B3B7-5E958689F75D}" dt="2023-09-21T14:38:06.664" v="1925" actId="207"/>
          <ac:spMkLst>
            <pc:docMk/>
            <pc:sldMk cId="3736219964" sldId="403"/>
            <ac:spMk id="55" creationId="{3E5ABE77-BF14-4495-A609-94218AE94827}"/>
          </ac:spMkLst>
        </pc:spChg>
        <pc:spChg chg="add mod">
          <ac:chgData name="LIU Fei" userId="ecbbadfa-4d19-4d70-bd5d-fb06a3c7553d" providerId="ADAL" clId="{F7A9154B-A9EB-460E-B3B7-5E958689F75D}" dt="2023-09-21T14:38:04.603" v="1924" actId="207"/>
          <ac:spMkLst>
            <pc:docMk/>
            <pc:sldMk cId="3736219964" sldId="403"/>
            <ac:spMk id="56" creationId="{2040587B-F5BF-4260-B421-0AB6DC0E8C35}"/>
          </ac:spMkLst>
        </pc:spChg>
        <pc:spChg chg="add mod">
          <ac:chgData name="LIU Fei" userId="ecbbadfa-4d19-4d70-bd5d-fb06a3c7553d" providerId="ADAL" clId="{F7A9154B-A9EB-460E-B3B7-5E958689F75D}" dt="2023-09-21T14:39:47.394" v="2023" actId="1038"/>
          <ac:spMkLst>
            <pc:docMk/>
            <pc:sldMk cId="3736219964" sldId="403"/>
            <ac:spMk id="57" creationId="{5BE4CD53-BCED-494D-BA82-948984B9E0FF}"/>
          </ac:spMkLst>
        </pc:spChg>
        <pc:spChg chg="add mod">
          <ac:chgData name="LIU Fei" userId="ecbbadfa-4d19-4d70-bd5d-fb06a3c7553d" providerId="ADAL" clId="{F7A9154B-A9EB-460E-B3B7-5E958689F75D}" dt="2023-09-21T14:39:47.394" v="2023" actId="1038"/>
          <ac:spMkLst>
            <pc:docMk/>
            <pc:sldMk cId="3736219964" sldId="403"/>
            <ac:spMk id="58" creationId="{164EC6AC-37D5-4108-B61F-80076DBC6C78}"/>
          </ac:spMkLst>
        </pc:spChg>
        <pc:spChg chg="add del mod">
          <ac:chgData name="LIU Fei" userId="ecbbadfa-4d19-4d70-bd5d-fb06a3c7553d" providerId="ADAL" clId="{F7A9154B-A9EB-460E-B3B7-5E958689F75D}" dt="2023-09-21T14:37:20.357" v="1906" actId="478"/>
          <ac:spMkLst>
            <pc:docMk/>
            <pc:sldMk cId="3736219964" sldId="403"/>
            <ac:spMk id="59" creationId="{D5DF9815-1EEF-45EC-905F-04C10CDA7C04}"/>
          </ac:spMkLst>
        </pc:spChg>
        <pc:spChg chg="add mod">
          <ac:chgData name="LIU Fei" userId="ecbbadfa-4d19-4d70-bd5d-fb06a3c7553d" providerId="ADAL" clId="{F7A9154B-A9EB-460E-B3B7-5E958689F75D}" dt="2023-09-21T14:39:47.394" v="2023" actId="1038"/>
          <ac:spMkLst>
            <pc:docMk/>
            <pc:sldMk cId="3736219964" sldId="403"/>
            <ac:spMk id="60" creationId="{980A77C9-8715-4498-84AC-6BEE0BBE67AB}"/>
          </ac:spMkLst>
        </pc:spChg>
        <pc:spChg chg="add mod">
          <ac:chgData name="LIU Fei" userId="ecbbadfa-4d19-4d70-bd5d-fb06a3c7553d" providerId="ADAL" clId="{F7A9154B-A9EB-460E-B3B7-5E958689F75D}" dt="2023-09-21T14:39:47.394" v="2023" actId="1038"/>
          <ac:spMkLst>
            <pc:docMk/>
            <pc:sldMk cId="3736219964" sldId="403"/>
            <ac:spMk id="61" creationId="{B46B1A5B-488B-45B4-BEC7-2DEABF6097BC}"/>
          </ac:spMkLst>
        </pc:spChg>
        <pc:spChg chg="add mod">
          <ac:chgData name="LIU Fei" userId="ecbbadfa-4d19-4d70-bd5d-fb06a3c7553d" providerId="ADAL" clId="{F7A9154B-A9EB-460E-B3B7-5E958689F75D}" dt="2023-09-21T14:39:47.394" v="2023" actId="1038"/>
          <ac:spMkLst>
            <pc:docMk/>
            <pc:sldMk cId="3736219964" sldId="403"/>
            <ac:spMk id="62" creationId="{2DB66ADA-18DE-4B58-9909-17FFDD6004E2}"/>
          </ac:spMkLst>
        </pc:spChg>
        <pc:spChg chg="add mod">
          <ac:chgData name="LIU Fei" userId="ecbbadfa-4d19-4d70-bd5d-fb06a3c7553d" providerId="ADAL" clId="{F7A9154B-A9EB-460E-B3B7-5E958689F75D}" dt="2023-09-21T14:39:48.840" v="2024" actId="1076"/>
          <ac:spMkLst>
            <pc:docMk/>
            <pc:sldMk cId="3736219964" sldId="403"/>
            <ac:spMk id="63" creationId="{2091A1B1-F851-4658-98D9-DD95CF7755E2}"/>
          </ac:spMkLst>
        </pc:spChg>
      </pc:sldChg>
      <pc:sldChg chg="modSp">
        <pc:chgData name="LIU Fei" userId="ecbbadfa-4d19-4d70-bd5d-fb06a3c7553d" providerId="ADAL" clId="{F7A9154B-A9EB-460E-B3B7-5E958689F75D}" dt="2023-09-21T14:25:54.389" v="1408"/>
        <pc:sldMkLst>
          <pc:docMk/>
          <pc:sldMk cId="3986120657" sldId="408"/>
        </pc:sldMkLst>
        <pc:spChg chg="mod">
          <ac:chgData name="LIU Fei" userId="ecbbadfa-4d19-4d70-bd5d-fb06a3c7553d" providerId="ADAL" clId="{F7A9154B-A9EB-460E-B3B7-5E958689F75D}" dt="2023-09-21T14:25:54.389" v="1408"/>
          <ac:spMkLst>
            <pc:docMk/>
            <pc:sldMk cId="3986120657" sldId="408"/>
            <ac:spMk id="8" creationId="{571254AC-D755-481E-BD1A-39ED5124CCB4}"/>
          </ac:spMkLst>
        </pc:spChg>
      </pc:sldChg>
      <pc:sldChg chg="addSp delSp modSp delAnim modAnim">
        <pc:chgData name="LIU Fei" userId="ecbbadfa-4d19-4d70-bd5d-fb06a3c7553d" providerId="ADAL" clId="{F7A9154B-A9EB-460E-B3B7-5E958689F75D}" dt="2023-09-21T14:42:20.122" v="2046"/>
        <pc:sldMkLst>
          <pc:docMk/>
          <pc:sldMk cId="3548872103" sldId="412"/>
        </pc:sldMkLst>
        <pc:spChg chg="add mod">
          <ac:chgData name="LIU Fei" userId="ecbbadfa-4d19-4d70-bd5d-fb06a3c7553d" providerId="ADAL" clId="{F7A9154B-A9EB-460E-B3B7-5E958689F75D}" dt="2023-09-21T13:38:27.119" v="392" actId="14100"/>
          <ac:spMkLst>
            <pc:docMk/>
            <pc:sldMk cId="3548872103" sldId="412"/>
            <ac:spMk id="2" creationId="{F642929A-34F1-454B-934D-79BDCD295DE8}"/>
          </ac:spMkLst>
        </pc:spChg>
        <pc:spChg chg="mod">
          <ac:chgData name="LIU Fei" userId="ecbbadfa-4d19-4d70-bd5d-fb06a3c7553d" providerId="ADAL" clId="{F7A9154B-A9EB-460E-B3B7-5E958689F75D}" dt="2023-09-21T13:35:47.894" v="20" actId="14100"/>
          <ac:spMkLst>
            <pc:docMk/>
            <pc:sldMk cId="3548872103" sldId="412"/>
            <ac:spMk id="17" creationId="{0B6BA901-8798-48A8-BB65-7F9118BFA03E}"/>
          </ac:spMkLst>
        </pc:spChg>
        <pc:spChg chg="del">
          <ac:chgData name="LIU Fei" userId="ecbbadfa-4d19-4d70-bd5d-fb06a3c7553d" providerId="ADAL" clId="{F7A9154B-A9EB-460E-B3B7-5E958689F75D}" dt="2023-09-21T13:35:51.683" v="23" actId="478"/>
          <ac:spMkLst>
            <pc:docMk/>
            <pc:sldMk cId="3548872103" sldId="412"/>
            <ac:spMk id="18" creationId="{B0914E73-CC75-4E5C-A3DE-495DEF7BFCDF}"/>
          </ac:spMkLst>
        </pc:spChg>
        <pc:spChg chg="del">
          <ac:chgData name="LIU Fei" userId="ecbbadfa-4d19-4d70-bd5d-fb06a3c7553d" providerId="ADAL" clId="{F7A9154B-A9EB-460E-B3B7-5E958689F75D}" dt="2023-09-21T13:36:42.059" v="51" actId="478"/>
          <ac:spMkLst>
            <pc:docMk/>
            <pc:sldMk cId="3548872103" sldId="412"/>
            <ac:spMk id="19" creationId="{C9E0811F-E248-40AC-B502-01AC866D83A1}"/>
          </ac:spMkLst>
        </pc:spChg>
        <pc:spChg chg="del">
          <ac:chgData name="LIU Fei" userId="ecbbadfa-4d19-4d70-bd5d-fb06a3c7553d" providerId="ADAL" clId="{F7A9154B-A9EB-460E-B3B7-5E958689F75D}" dt="2023-09-21T13:35:51.683" v="23" actId="478"/>
          <ac:spMkLst>
            <pc:docMk/>
            <pc:sldMk cId="3548872103" sldId="412"/>
            <ac:spMk id="20" creationId="{C0C86F94-A9A5-450D-A83C-22A6B09FF0D5}"/>
          </ac:spMkLst>
        </pc:spChg>
        <pc:spChg chg="del">
          <ac:chgData name="LIU Fei" userId="ecbbadfa-4d19-4d70-bd5d-fb06a3c7553d" providerId="ADAL" clId="{F7A9154B-A9EB-460E-B3B7-5E958689F75D}" dt="2023-09-21T13:35:51.683" v="23" actId="478"/>
          <ac:spMkLst>
            <pc:docMk/>
            <pc:sldMk cId="3548872103" sldId="412"/>
            <ac:spMk id="21" creationId="{24487193-704D-48CC-A592-7403FD0C3CC0}"/>
          </ac:spMkLst>
        </pc:spChg>
        <pc:spChg chg="del">
          <ac:chgData name="LIU Fei" userId="ecbbadfa-4d19-4d70-bd5d-fb06a3c7553d" providerId="ADAL" clId="{F7A9154B-A9EB-460E-B3B7-5E958689F75D}" dt="2023-09-21T13:35:51.683" v="23" actId="478"/>
          <ac:spMkLst>
            <pc:docMk/>
            <pc:sldMk cId="3548872103" sldId="412"/>
            <ac:spMk id="23" creationId="{FA60B1B7-C256-4D03-BA44-CF68B81B9C5C}"/>
          </ac:spMkLst>
        </pc:spChg>
        <pc:spChg chg="del">
          <ac:chgData name="LIU Fei" userId="ecbbadfa-4d19-4d70-bd5d-fb06a3c7553d" providerId="ADAL" clId="{F7A9154B-A9EB-460E-B3B7-5E958689F75D}" dt="2023-09-21T13:35:51.683" v="23" actId="478"/>
          <ac:spMkLst>
            <pc:docMk/>
            <pc:sldMk cId="3548872103" sldId="412"/>
            <ac:spMk id="24" creationId="{96F0C227-DF78-4CEB-AD47-5913C70A422D}"/>
          </ac:spMkLst>
        </pc:spChg>
        <pc:spChg chg="del">
          <ac:chgData name="LIU Fei" userId="ecbbadfa-4d19-4d70-bd5d-fb06a3c7553d" providerId="ADAL" clId="{F7A9154B-A9EB-460E-B3B7-5E958689F75D}" dt="2023-09-21T13:35:51.683" v="23" actId="478"/>
          <ac:spMkLst>
            <pc:docMk/>
            <pc:sldMk cId="3548872103" sldId="412"/>
            <ac:spMk id="25" creationId="{8000BA92-EE04-4C14-BE80-DFF13B647FAE}"/>
          </ac:spMkLst>
        </pc:spChg>
        <pc:spChg chg="del">
          <ac:chgData name="LIU Fei" userId="ecbbadfa-4d19-4d70-bd5d-fb06a3c7553d" providerId="ADAL" clId="{F7A9154B-A9EB-460E-B3B7-5E958689F75D}" dt="2023-09-21T13:35:51.683" v="23" actId="478"/>
          <ac:spMkLst>
            <pc:docMk/>
            <pc:sldMk cId="3548872103" sldId="412"/>
            <ac:spMk id="26" creationId="{84C74E38-137F-44DB-A96F-CC7C0EEBE9B7}"/>
          </ac:spMkLst>
        </pc:spChg>
        <pc:spChg chg="del">
          <ac:chgData name="LIU Fei" userId="ecbbadfa-4d19-4d70-bd5d-fb06a3c7553d" providerId="ADAL" clId="{F7A9154B-A9EB-460E-B3B7-5E958689F75D}" dt="2023-09-21T13:35:51.683" v="23" actId="478"/>
          <ac:spMkLst>
            <pc:docMk/>
            <pc:sldMk cId="3548872103" sldId="412"/>
            <ac:spMk id="27" creationId="{1D884B4F-6447-4782-AEA0-EFE49F17EDF6}"/>
          </ac:spMkLst>
        </pc:spChg>
        <pc:spChg chg="del">
          <ac:chgData name="LIU Fei" userId="ecbbadfa-4d19-4d70-bd5d-fb06a3c7553d" providerId="ADAL" clId="{F7A9154B-A9EB-460E-B3B7-5E958689F75D}" dt="2023-09-21T13:35:51.683" v="23" actId="478"/>
          <ac:spMkLst>
            <pc:docMk/>
            <pc:sldMk cId="3548872103" sldId="412"/>
            <ac:spMk id="28" creationId="{1614FFC8-0F12-4011-8AD9-CA70C7781F3F}"/>
          </ac:spMkLst>
        </pc:spChg>
        <pc:spChg chg="del">
          <ac:chgData name="LIU Fei" userId="ecbbadfa-4d19-4d70-bd5d-fb06a3c7553d" providerId="ADAL" clId="{F7A9154B-A9EB-460E-B3B7-5E958689F75D}" dt="2023-09-21T13:35:51.683" v="23" actId="478"/>
          <ac:spMkLst>
            <pc:docMk/>
            <pc:sldMk cId="3548872103" sldId="412"/>
            <ac:spMk id="29" creationId="{5EBC4E6E-5406-46FD-B74F-0B41C5CE284A}"/>
          </ac:spMkLst>
        </pc:spChg>
        <pc:spChg chg="del">
          <ac:chgData name="LIU Fei" userId="ecbbadfa-4d19-4d70-bd5d-fb06a3c7553d" providerId="ADAL" clId="{F7A9154B-A9EB-460E-B3B7-5E958689F75D}" dt="2023-09-21T13:35:50.515" v="22" actId="478"/>
          <ac:spMkLst>
            <pc:docMk/>
            <pc:sldMk cId="3548872103" sldId="412"/>
            <ac:spMk id="31" creationId="{0492AA44-491C-48CB-9163-96AC3ED0F1F8}"/>
          </ac:spMkLst>
        </pc:spChg>
        <pc:spChg chg="del">
          <ac:chgData name="LIU Fei" userId="ecbbadfa-4d19-4d70-bd5d-fb06a3c7553d" providerId="ADAL" clId="{F7A9154B-A9EB-460E-B3B7-5E958689F75D}" dt="2023-09-21T13:35:49.451" v="21" actId="478"/>
          <ac:spMkLst>
            <pc:docMk/>
            <pc:sldMk cId="3548872103" sldId="412"/>
            <ac:spMk id="32" creationId="{C37C3D02-B1C5-4778-88F3-886D6AB53133}"/>
          </ac:spMkLst>
        </pc:spChg>
        <pc:grpChg chg="mod">
          <ac:chgData name="LIU Fei" userId="ecbbadfa-4d19-4d70-bd5d-fb06a3c7553d" providerId="ADAL" clId="{F7A9154B-A9EB-460E-B3B7-5E958689F75D}" dt="2023-09-21T13:38:22.957" v="391" actId="1076"/>
          <ac:grpSpMkLst>
            <pc:docMk/>
            <pc:sldMk cId="3548872103" sldId="412"/>
            <ac:grpSpMk id="8" creationId="{F61C77F4-58F7-401E-812A-7296FD2BD6F5}"/>
          </ac:grpSpMkLst>
        </pc:grpChg>
      </pc:sldChg>
      <pc:sldChg chg="modSp">
        <pc:chgData name="LIU Fei" userId="ecbbadfa-4d19-4d70-bd5d-fb06a3c7553d" providerId="ADAL" clId="{F7A9154B-A9EB-460E-B3B7-5E958689F75D}" dt="2023-09-21T13:35:21.701" v="14" actId="14100"/>
        <pc:sldMkLst>
          <pc:docMk/>
          <pc:sldMk cId="1569939286" sldId="413"/>
        </pc:sldMkLst>
        <pc:spChg chg="mod">
          <ac:chgData name="LIU Fei" userId="ecbbadfa-4d19-4d70-bd5d-fb06a3c7553d" providerId="ADAL" clId="{F7A9154B-A9EB-460E-B3B7-5E958689F75D}" dt="2023-09-21T13:35:21.701" v="14" actId="14100"/>
          <ac:spMkLst>
            <pc:docMk/>
            <pc:sldMk cId="1569939286" sldId="413"/>
            <ac:spMk id="5" creationId="{C65880DA-9A16-480F-AC16-A470F71FCE93}"/>
          </ac:spMkLst>
        </pc:spChg>
      </pc:sldChg>
      <pc:sldChg chg="modSp">
        <pc:chgData name="LIU Fei" userId="ecbbadfa-4d19-4d70-bd5d-fb06a3c7553d" providerId="ADAL" clId="{F7A9154B-A9EB-460E-B3B7-5E958689F75D}" dt="2023-09-21T14:07:41.143" v="1397"/>
        <pc:sldMkLst>
          <pc:docMk/>
          <pc:sldMk cId="3438807464" sldId="420"/>
        </pc:sldMkLst>
        <pc:spChg chg="mod">
          <ac:chgData name="LIU Fei" userId="ecbbadfa-4d19-4d70-bd5d-fb06a3c7553d" providerId="ADAL" clId="{F7A9154B-A9EB-460E-B3B7-5E958689F75D}" dt="2023-09-21T14:07:41.143" v="1397"/>
          <ac:spMkLst>
            <pc:docMk/>
            <pc:sldMk cId="3438807464" sldId="420"/>
            <ac:spMk id="8" creationId="{EC6CCAE6-53AC-47D8-A9F2-495E05B8700C}"/>
          </ac:spMkLst>
        </pc:spChg>
      </pc:sldChg>
      <pc:sldChg chg="modSp">
        <pc:chgData name="LIU Fei" userId="ecbbadfa-4d19-4d70-bd5d-fb06a3c7553d" providerId="ADAL" clId="{F7A9154B-A9EB-460E-B3B7-5E958689F75D}" dt="2023-09-21T13:55:02.526" v="883" actId="20577"/>
        <pc:sldMkLst>
          <pc:docMk/>
          <pc:sldMk cId="305890390" sldId="423"/>
        </pc:sldMkLst>
        <pc:spChg chg="mod">
          <ac:chgData name="LIU Fei" userId="ecbbadfa-4d19-4d70-bd5d-fb06a3c7553d" providerId="ADAL" clId="{F7A9154B-A9EB-460E-B3B7-5E958689F75D}" dt="2023-09-21T13:54:56.132" v="873" actId="20577"/>
          <ac:spMkLst>
            <pc:docMk/>
            <pc:sldMk cId="305890390" sldId="423"/>
            <ac:spMk id="17" creationId="{0B6BA901-8798-48A8-BB65-7F9118BFA03E}"/>
          </ac:spMkLst>
        </pc:spChg>
        <pc:spChg chg="mod">
          <ac:chgData name="LIU Fei" userId="ecbbadfa-4d19-4d70-bd5d-fb06a3c7553d" providerId="ADAL" clId="{F7A9154B-A9EB-460E-B3B7-5E958689F75D}" dt="2023-09-21T13:55:02.526" v="883" actId="20577"/>
          <ac:spMkLst>
            <pc:docMk/>
            <pc:sldMk cId="305890390" sldId="423"/>
            <ac:spMk id="30" creationId="{775F789E-C4D7-4B76-908F-51C38C5DA77D}"/>
          </ac:spMkLst>
        </pc:spChg>
      </pc:sldChg>
      <pc:sldChg chg="addSp delSp modSp delAnim modAnim">
        <pc:chgData name="LIU Fei" userId="ecbbadfa-4d19-4d70-bd5d-fb06a3c7553d" providerId="ADAL" clId="{F7A9154B-A9EB-460E-B3B7-5E958689F75D}" dt="2023-09-21T13:55:13.410" v="907" actId="20577"/>
        <pc:sldMkLst>
          <pc:docMk/>
          <pc:sldMk cId="2697085206" sldId="424"/>
        </pc:sldMkLst>
        <pc:spChg chg="add mod">
          <ac:chgData name="LIU Fei" userId="ecbbadfa-4d19-4d70-bd5d-fb06a3c7553d" providerId="ADAL" clId="{F7A9154B-A9EB-460E-B3B7-5E958689F75D}" dt="2023-09-21T13:46:16.473" v="784" actId="1076"/>
          <ac:spMkLst>
            <pc:docMk/>
            <pc:sldMk cId="2697085206" sldId="424"/>
            <ac:spMk id="2" creationId="{E693CC35-1AA1-439A-8C72-BF23D3EC1DB4}"/>
          </ac:spMkLst>
        </pc:spChg>
        <pc:spChg chg="del mod">
          <ac:chgData name="LIU Fei" userId="ecbbadfa-4d19-4d70-bd5d-fb06a3c7553d" providerId="ADAL" clId="{F7A9154B-A9EB-460E-B3B7-5E958689F75D}" dt="2023-09-21T13:43:55.760" v="603" actId="478"/>
          <ac:spMkLst>
            <pc:docMk/>
            <pc:sldMk cId="2697085206" sldId="424"/>
            <ac:spMk id="3" creationId="{E51026F1-D495-10CC-8FE0-FADCB274F101}"/>
          </ac:spMkLst>
        </pc:spChg>
        <pc:spChg chg="mod">
          <ac:chgData name="LIU Fei" userId="ecbbadfa-4d19-4d70-bd5d-fb06a3c7553d" providerId="ADAL" clId="{F7A9154B-A9EB-460E-B3B7-5E958689F75D}" dt="2023-09-21T13:45:25.082" v="772" actId="20577"/>
          <ac:spMkLst>
            <pc:docMk/>
            <pc:sldMk cId="2697085206" sldId="424"/>
            <ac:spMk id="5" creationId="{09BF9B09-CBA4-4617-A9EB-E8BFB8A867A7}"/>
          </ac:spMkLst>
        </pc:spChg>
        <pc:spChg chg="add mod">
          <ac:chgData name="LIU Fei" userId="ecbbadfa-4d19-4d70-bd5d-fb06a3c7553d" providerId="ADAL" clId="{F7A9154B-A9EB-460E-B3B7-5E958689F75D}" dt="2023-09-21T13:46:48.444" v="791" actId="2085"/>
          <ac:spMkLst>
            <pc:docMk/>
            <pc:sldMk cId="2697085206" sldId="424"/>
            <ac:spMk id="7" creationId="{E374DF54-31DD-475F-8701-96767F541785}"/>
          </ac:spMkLst>
        </pc:spChg>
        <pc:spChg chg="mod">
          <ac:chgData name="LIU Fei" userId="ecbbadfa-4d19-4d70-bd5d-fb06a3c7553d" providerId="ADAL" clId="{F7A9154B-A9EB-460E-B3B7-5E958689F75D}" dt="2023-09-21T13:48:04.668" v="823" actId="1076"/>
          <ac:spMkLst>
            <pc:docMk/>
            <pc:sldMk cId="2697085206" sldId="424"/>
            <ac:spMk id="9" creationId="{EDFDA32E-E08F-421F-B63E-0EC7CB162CA3}"/>
          </ac:spMkLst>
        </pc:spChg>
        <pc:spChg chg="mod">
          <ac:chgData name="LIU Fei" userId="ecbbadfa-4d19-4d70-bd5d-fb06a3c7553d" providerId="ADAL" clId="{F7A9154B-A9EB-460E-B3B7-5E958689F75D}" dt="2023-09-21T13:55:13.410" v="907" actId="20577"/>
          <ac:spMkLst>
            <pc:docMk/>
            <pc:sldMk cId="2697085206" sldId="424"/>
            <ac:spMk id="17" creationId="{0B6BA901-8798-48A8-BB65-7F9118BFA03E}"/>
          </ac:spMkLst>
        </pc:spChg>
        <pc:spChg chg="add mod">
          <ac:chgData name="LIU Fei" userId="ecbbadfa-4d19-4d70-bd5d-fb06a3c7553d" providerId="ADAL" clId="{F7A9154B-A9EB-460E-B3B7-5E958689F75D}" dt="2023-09-21T13:47:15.587" v="794" actId="1076"/>
          <ac:spMkLst>
            <pc:docMk/>
            <pc:sldMk cId="2697085206" sldId="424"/>
            <ac:spMk id="23" creationId="{2004D0AE-ED7B-40A5-9EDB-59FA4F979CDD}"/>
          </ac:spMkLst>
        </pc:spChg>
        <pc:spChg chg="add mod">
          <ac:chgData name="LIU Fei" userId="ecbbadfa-4d19-4d70-bd5d-fb06a3c7553d" providerId="ADAL" clId="{F7A9154B-A9EB-460E-B3B7-5E958689F75D}" dt="2023-09-21T13:47:11.808" v="792" actId="571"/>
          <ac:spMkLst>
            <pc:docMk/>
            <pc:sldMk cId="2697085206" sldId="424"/>
            <ac:spMk id="24" creationId="{1E5B6E3E-2003-49E3-A667-E24C86F8740B}"/>
          </ac:spMkLst>
        </pc:spChg>
        <pc:spChg chg="mod">
          <ac:chgData name="LIU Fei" userId="ecbbadfa-4d19-4d70-bd5d-fb06a3c7553d" providerId="ADAL" clId="{F7A9154B-A9EB-460E-B3B7-5E958689F75D}" dt="2023-09-21T13:55:08.819" v="893" actId="20577"/>
          <ac:spMkLst>
            <pc:docMk/>
            <pc:sldMk cId="2697085206" sldId="424"/>
            <ac:spMk id="30" creationId="{775F789E-C4D7-4B76-908F-51C38C5DA77D}"/>
          </ac:spMkLst>
        </pc:spChg>
      </pc:sldChg>
      <pc:sldChg chg="modSp">
        <pc:chgData name="LIU Fei" userId="ecbbadfa-4d19-4d70-bd5d-fb06a3c7553d" providerId="ADAL" clId="{F7A9154B-A9EB-460E-B3B7-5E958689F75D}" dt="2023-09-21T13:53:27.436" v="854" actId="20577"/>
        <pc:sldMkLst>
          <pc:docMk/>
          <pc:sldMk cId="784480661" sldId="426"/>
        </pc:sldMkLst>
        <pc:graphicFrameChg chg="modGraphic">
          <ac:chgData name="LIU Fei" userId="ecbbadfa-4d19-4d70-bd5d-fb06a3c7553d" providerId="ADAL" clId="{F7A9154B-A9EB-460E-B3B7-5E958689F75D}" dt="2023-09-21T13:53:27.436" v="854" actId="20577"/>
          <ac:graphicFrameMkLst>
            <pc:docMk/>
            <pc:sldMk cId="784480661" sldId="426"/>
            <ac:graphicFrameMk id="5" creationId="{E96D4C18-09EF-4CF4-B58D-A242A2251918}"/>
          </ac:graphicFrameMkLst>
        </pc:graphicFrameChg>
      </pc:sldChg>
      <pc:sldChg chg="addSp delSp modSp delAnim modAnim">
        <pc:chgData name="LIU Fei" userId="ecbbadfa-4d19-4d70-bd5d-fb06a3c7553d" providerId="ADAL" clId="{F7A9154B-A9EB-460E-B3B7-5E958689F75D}" dt="2023-09-21T14:43:15.057" v="2050"/>
        <pc:sldMkLst>
          <pc:docMk/>
          <pc:sldMk cId="1584230584" sldId="432"/>
        </pc:sldMkLst>
        <pc:spChg chg="add mod">
          <ac:chgData name="LIU Fei" userId="ecbbadfa-4d19-4d70-bd5d-fb06a3c7553d" providerId="ADAL" clId="{F7A9154B-A9EB-460E-B3B7-5E958689F75D}" dt="2023-09-21T13:59:29.676" v="1261" actId="20577"/>
          <ac:spMkLst>
            <pc:docMk/>
            <pc:sldMk cId="1584230584" sldId="432"/>
            <ac:spMk id="2" creationId="{AF5E99D3-3E0C-4594-937D-2A0BD1B7893E}"/>
          </ac:spMkLst>
        </pc:spChg>
        <pc:spChg chg="mod">
          <ac:chgData name="LIU Fei" userId="ecbbadfa-4d19-4d70-bd5d-fb06a3c7553d" providerId="ADAL" clId="{F7A9154B-A9EB-460E-B3B7-5E958689F75D}" dt="2023-09-21T13:48:57.527" v="825" actId="14100"/>
          <ac:spMkLst>
            <pc:docMk/>
            <pc:sldMk cId="1584230584" sldId="432"/>
            <ac:spMk id="3" creationId="{9DED39AF-A10B-748C-476C-D9B234D7C950}"/>
          </ac:spMkLst>
        </pc:spChg>
        <pc:spChg chg="mod">
          <ac:chgData name="LIU Fei" userId="ecbbadfa-4d19-4d70-bd5d-fb06a3c7553d" providerId="ADAL" clId="{F7A9154B-A9EB-460E-B3B7-5E958689F75D}" dt="2023-09-21T13:51:00.256" v="828" actId="20577"/>
          <ac:spMkLst>
            <pc:docMk/>
            <pc:sldMk cId="1584230584" sldId="432"/>
            <ac:spMk id="8" creationId="{EE84F8CA-3DA8-0BDF-7FBF-0F80D91E117A}"/>
          </ac:spMkLst>
        </pc:spChg>
        <pc:spChg chg="add mod">
          <ac:chgData name="LIU Fei" userId="ecbbadfa-4d19-4d70-bd5d-fb06a3c7553d" providerId="ADAL" clId="{F7A9154B-A9EB-460E-B3B7-5E958689F75D}" dt="2023-09-21T13:57:43.327" v="1039" actId="1076"/>
          <ac:spMkLst>
            <pc:docMk/>
            <pc:sldMk cId="1584230584" sldId="432"/>
            <ac:spMk id="12" creationId="{DF7D6368-3DD6-4330-A4FA-61EC631A88CE}"/>
          </ac:spMkLst>
        </pc:spChg>
        <pc:graphicFrameChg chg="del mod">
          <ac:chgData name="LIU Fei" userId="ecbbadfa-4d19-4d70-bd5d-fb06a3c7553d" providerId="ADAL" clId="{F7A9154B-A9EB-460E-B3B7-5E958689F75D}" dt="2023-09-21T13:55:40.578" v="909" actId="478"/>
          <ac:graphicFrameMkLst>
            <pc:docMk/>
            <pc:sldMk cId="1584230584" sldId="432"/>
            <ac:graphicFrameMk id="33" creationId="{E4AD641F-2FAD-4922-872A-AFF92BB07866}"/>
          </ac:graphicFrameMkLst>
        </pc:graphicFrameChg>
      </pc:sldChg>
      <pc:sldChg chg="add">
        <pc:chgData name="LIU Fei" userId="ecbbadfa-4d19-4d70-bd5d-fb06a3c7553d" providerId="ADAL" clId="{F7A9154B-A9EB-460E-B3B7-5E958689F75D}" dt="2023-09-21T13:35:40.131" v="18"/>
        <pc:sldMkLst>
          <pc:docMk/>
          <pc:sldMk cId="2351401295" sldId="433"/>
        </pc:sldMkLst>
      </pc:sldChg>
      <pc:sldChg chg="add modAnim">
        <pc:chgData name="LIU Fei" userId="ecbbadfa-4d19-4d70-bd5d-fb06a3c7553d" providerId="ADAL" clId="{F7A9154B-A9EB-460E-B3B7-5E958689F75D}" dt="2023-09-21T14:43:31.384" v="2051"/>
        <pc:sldMkLst>
          <pc:docMk/>
          <pc:sldMk cId="1521893004" sldId="434"/>
        </pc:sldMkLst>
      </pc:sldChg>
      <pc:sldChg chg="delSp modSp add">
        <pc:chgData name="LIU Fei" userId="ecbbadfa-4d19-4d70-bd5d-fb06a3c7553d" providerId="ADAL" clId="{F7A9154B-A9EB-460E-B3B7-5E958689F75D}" dt="2023-09-21T14:05:12.946" v="1396" actId="108"/>
        <pc:sldMkLst>
          <pc:docMk/>
          <pc:sldMk cId="21244634" sldId="435"/>
        </pc:sldMkLst>
        <pc:spChg chg="del">
          <ac:chgData name="LIU Fei" userId="ecbbadfa-4d19-4d70-bd5d-fb06a3c7553d" providerId="ADAL" clId="{F7A9154B-A9EB-460E-B3B7-5E958689F75D}" dt="2023-09-21T14:04:12.327" v="1378" actId="478"/>
          <ac:spMkLst>
            <pc:docMk/>
            <pc:sldMk cId="21244634" sldId="435"/>
            <ac:spMk id="2" creationId="{58FB6A77-FE54-494A-B5CD-40A1DF4DF395}"/>
          </ac:spMkLst>
        </pc:spChg>
        <pc:spChg chg="mod">
          <ac:chgData name="LIU Fei" userId="ecbbadfa-4d19-4d70-bd5d-fb06a3c7553d" providerId="ADAL" clId="{F7A9154B-A9EB-460E-B3B7-5E958689F75D}" dt="2023-09-21T14:05:12.946" v="1396" actId="108"/>
          <ac:spMkLst>
            <pc:docMk/>
            <pc:sldMk cId="21244634" sldId="435"/>
            <ac:spMk id="5" creationId="{4E5FD21B-8937-4C93-941B-9D969037FFB7}"/>
          </ac:spMkLst>
        </pc:spChg>
        <pc:spChg chg="mod">
          <ac:chgData name="LIU Fei" userId="ecbbadfa-4d19-4d70-bd5d-fb06a3c7553d" providerId="ADAL" clId="{F7A9154B-A9EB-460E-B3B7-5E958689F75D}" dt="2023-09-21T14:00:53.369" v="1281" actId="20577"/>
          <ac:spMkLst>
            <pc:docMk/>
            <pc:sldMk cId="21244634" sldId="435"/>
            <ac:spMk id="7" creationId="{26C66841-842D-4E17-8F7E-05BC9B8EBB18}"/>
          </ac:spMkLst>
        </pc:spChg>
        <pc:spChg chg="mod">
          <ac:chgData name="LIU Fei" userId="ecbbadfa-4d19-4d70-bd5d-fb06a3c7553d" providerId="ADAL" clId="{F7A9154B-A9EB-460E-B3B7-5E958689F75D}" dt="2023-09-21T14:01:15.899" v="1376" actId="20577"/>
          <ac:spMkLst>
            <pc:docMk/>
            <pc:sldMk cId="21244634" sldId="435"/>
            <ac:spMk id="8" creationId="{1B015924-2C10-4A28-AB37-A059C66343EB}"/>
          </ac:spMkLst>
        </pc:spChg>
      </pc:sldChg>
      <pc:sldChg chg="addSp delSp modSp add addAnim delAnim modAnim">
        <pc:chgData name="LIU Fei" userId="ecbbadfa-4d19-4d70-bd5d-fb06a3c7553d" providerId="ADAL" clId="{F7A9154B-A9EB-460E-B3B7-5E958689F75D}" dt="2023-09-21T14:45:23.130" v="2070" actId="108"/>
        <pc:sldMkLst>
          <pc:docMk/>
          <pc:sldMk cId="167528687" sldId="436"/>
        </pc:sldMkLst>
        <pc:spChg chg="mod">
          <ac:chgData name="LIU Fei" userId="ecbbadfa-4d19-4d70-bd5d-fb06a3c7553d" providerId="ADAL" clId="{F7A9154B-A9EB-460E-B3B7-5E958689F75D}" dt="2023-09-21T14:27:23.104" v="1417" actId="20577"/>
          <ac:spMkLst>
            <pc:docMk/>
            <pc:sldMk cId="167528687" sldId="436"/>
            <ac:spMk id="2" creationId="{025DCC4F-BDE6-47CE-8F33-866EC671B3CA}"/>
          </ac:spMkLst>
        </pc:spChg>
        <pc:spChg chg="mod">
          <ac:chgData name="LIU Fei" userId="ecbbadfa-4d19-4d70-bd5d-fb06a3c7553d" providerId="ADAL" clId="{F7A9154B-A9EB-460E-B3B7-5E958689F75D}" dt="2023-09-21T14:29:14.986" v="1491" actId="1076"/>
          <ac:spMkLst>
            <pc:docMk/>
            <pc:sldMk cId="167528687" sldId="436"/>
            <ac:spMk id="3" creationId="{BDE4ABB3-CD36-4065-8A2D-96156A75AFAE}"/>
          </ac:spMkLst>
        </pc:spChg>
        <pc:spChg chg="mod">
          <ac:chgData name="LIU Fei" userId="ecbbadfa-4d19-4d70-bd5d-fb06a3c7553d" providerId="ADAL" clId="{F7A9154B-A9EB-460E-B3B7-5E958689F75D}" dt="2023-09-21T14:45:23.130" v="2070" actId="108"/>
          <ac:spMkLst>
            <pc:docMk/>
            <pc:sldMk cId="167528687" sldId="436"/>
            <ac:spMk id="5" creationId="{2DA3E6B2-A125-4408-9619-FA013DA29921}"/>
          </ac:spMkLst>
        </pc:spChg>
        <pc:spChg chg="del">
          <ac:chgData name="LIU Fei" userId="ecbbadfa-4d19-4d70-bd5d-fb06a3c7553d" providerId="ADAL" clId="{F7A9154B-A9EB-460E-B3B7-5E958689F75D}" dt="2023-09-21T14:28:52.905" v="1482" actId="478"/>
          <ac:spMkLst>
            <pc:docMk/>
            <pc:sldMk cId="167528687" sldId="436"/>
            <ac:spMk id="7" creationId="{18BF2B73-8C3A-4C91-9C44-92D60527E378}"/>
          </ac:spMkLst>
        </pc:spChg>
        <pc:spChg chg="add del">
          <ac:chgData name="LIU Fei" userId="ecbbadfa-4d19-4d70-bd5d-fb06a3c7553d" providerId="ADAL" clId="{F7A9154B-A9EB-460E-B3B7-5E958689F75D}" dt="2023-09-21T14:29:07.001" v="1489" actId="478"/>
          <ac:spMkLst>
            <pc:docMk/>
            <pc:sldMk cId="167528687" sldId="436"/>
            <ac:spMk id="8" creationId="{1D0ECB85-D024-480B-A830-F99DEDC68DA7}"/>
          </ac:spMkLst>
        </pc:spChg>
        <pc:spChg chg="add mod">
          <ac:chgData name="LIU Fei" userId="ecbbadfa-4d19-4d70-bd5d-fb06a3c7553d" providerId="ADAL" clId="{F7A9154B-A9EB-460E-B3B7-5E958689F75D}" dt="2023-09-21T14:28:56.909" v="1484" actId="1076"/>
          <ac:spMkLst>
            <pc:docMk/>
            <pc:sldMk cId="167528687" sldId="436"/>
            <ac:spMk id="9" creationId="{6B3A0758-0A6B-4358-BECB-99F227B8E575}"/>
          </ac:spMkLst>
        </pc:spChg>
        <pc:spChg chg="mod">
          <ac:chgData name="LIU Fei" userId="ecbbadfa-4d19-4d70-bd5d-fb06a3c7553d" providerId="ADAL" clId="{F7A9154B-A9EB-460E-B3B7-5E958689F75D}" dt="2023-09-21T14:29:36.437" v="1526" actId="20577"/>
          <ac:spMkLst>
            <pc:docMk/>
            <pc:sldMk cId="167528687" sldId="436"/>
            <ac:spMk id="10" creationId="{9A4AE302-66DF-4E9F-AA57-2803493376C0}"/>
          </ac:spMkLst>
        </pc:spChg>
        <pc:spChg chg="add mod">
          <ac:chgData name="LIU Fei" userId="ecbbadfa-4d19-4d70-bd5d-fb06a3c7553d" providerId="ADAL" clId="{F7A9154B-A9EB-460E-B3B7-5E958689F75D}" dt="2023-09-21T14:30:38.289" v="1539" actId="208"/>
          <ac:spMkLst>
            <pc:docMk/>
            <pc:sldMk cId="167528687" sldId="436"/>
            <ac:spMk id="11" creationId="{9DE768F8-6AB7-48D8-B9F0-BB377E5C2CBA}"/>
          </ac:spMkLst>
        </pc:spChg>
        <pc:spChg chg="add del">
          <ac:chgData name="LIU Fei" userId="ecbbadfa-4d19-4d70-bd5d-fb06a3c7553d" providerId="ADAL" clId="{F7A9154B-A9EB-460E-B3B7-5E958689F75D}" dt="2023-09-21T14:29:07.001" v="1489" actId="478"/>
          <ac:spMkLst>
            <pc:docMk/>
            <pc:sldMk cId="167528687" sldId="436"/>
            <ac:spMk id="16" creationId="{329F0B4E-0FFB-4AC5-96B9-8CE598B7C3D5}"/>
          </ac:spMkLst>
        </pc:spChg>
        <pc:spChg chg="mod">
          <ac:chgData name="LIU Fei" userId="ecbbadfa-4d19-4d70-bd5d-fb06a3c7553d" providerId="ADAL" clId="{F7A9154B-A9EB-460E-B3B7-5E958689F75D}" dt="2023-09-21T14:31:06.465" v="1550" actId="20577"/>
          <ac:spMkLst>
            <pc:docMk/>
            <pc:sldMk cId="167528687" sldId="436"/>
            <ac:spMk id="18" creationId="{E45E8FAB-F49D-4165-8328-70767EB08D1D}"/>
          </ac:spMkLst>
        </pc:spChg>
        <pc:spChg chg="del">
          <ac:chgData name="LIU Fei" userId="ecbbadfa-4d19-4d70-bd5d-fb06a3c7553d" providerId="ADAL" clId="{F7A9154B-A9EB-460E-B3B7-5E958689F75D}" dt="2023-09-21T14:28:52.905" v="1482" actId="478"/>
          <ac:spMkLst>
            <pc:docMk/>
            <pc:sldMk cId="167528687" sldId="436"/>
            <ac:spMk id="28" creationId="{B6FB1C6A-C684-4661-8CB6-53A9D4AC96EB}"/>
          </ac:spMkLst>
        </pc:spChg>
        <pc:spChg chg="del">
          <ac:chgData name="LIU Fei" userId="ecbbadfa-4d19-4d70-bd5d-fb06a3c7553d" providerId="ADAL" clId="{F7A9154B-A9EB-460E-B3B7-5E958689F75D}" dt="2023-09-21T14:28:52.905" v="1482" actId="478"/>
          <ac:spMkLst>
            <pc:docMk/>
            <pc:sldMk cId="167528687" sldId="436"/>
            <ac:spMk id="29" creationId="{CC9C1E19-1E41-42DC-832F-A33B6BA43C5E}"/>
          </ac:spMkLst>
        </pc:spChg>
        <pc:spChg chg="del">
          <ac:chgData name="LIU Fei" userId="ecbbadfa-4d19-4d70-bd5d-fb06a3c7553d" providerId="ADAL" clId="{F7A9154B-A9EB-460E-B3B7-5E958689F75D}" dt="2023-09-21T14:28:52.905" v="1482" actId="478"/>
          <ac:spMkLst>
            <pc:docMk/>
            <pc:sldMk cId="167528687" sldId="436"/>
            <ac:spMk id="30" creationId="{209C0FFD-5C52-43D2-8CD6-5BC38FB466AA}"/>
          </ac:spMkLst>
        </pc:spChg>
        <pc:spChg chg="del">
          <ac:chgData name="LIU Fei" userId="ecbbadfa-4d19-4d70-bd5d-fb06a3c7553d" providerId="ADAL" clId="{F7A9154B-A9EB-460E-B3B7-5E958689F75D}" dt="2023-09-21T14:28:52.905" v="1482" actId="478"/>
          <ac:spMkLst>
            <pc:docMk/>
            <pc:sldMk cId="167528687" sldId="436"/>
            <ac:spMk id="31" creationId="{EC579B20-15B3-4345-A0CA-67490B92F96B}"/>
          </ac:spMkLst>
        </pc:spChg>
        <pc:spChg chg="del">
          <ac:chgData name="LIU Fei" userId="ecbbadfa-4d19-4d70-bd5d-fb06a3c7553d" providerId="ADAL" clId="{F7A9154B-A9EB-460E-B3B7-5E958689F75D}" dt="2023-09-21T14:28:52.905" v="1482" actId="478"/>
          <ac:spMkLst>
            <pc:docMk/>
            <pc:sldMk cId="167528687" sldId="436"/>
            <ac:spMk id="32" creationId="{B9592322-90E5-48DB-BB76-971872ECC6A0}"/>
          </ac:spMkLst>
        </pc:spChg>
        <pc:spChg chg="del">
          <ac:chgData name="LIU Fei" userId="ecbbadfa-4d19-4d70-bd5d-fb06a3c7553d" providerId="ADAL" clId="{F7A9154B-A9EB-460E-B3B7-5E958689F75D}" dt="2023-09-21T14:28:52.905" v="1482" actId="478"/>
          <ac:spMkLst>
            <pc:docMk/>
            <pc:sldMk cId="167528687" sldId="436"/>
            <ac:spMk id="33" creationId="{DF7B1C0A-ADF5-4176-91D8-189C074B2CB5}"/>
          </ac:spMkLst>
        </pc:spChg>
        <pc:spChg chg="del">
          <ac:chgData name="LIU Fei" userId="ecbbadfa-4d19-4d70-bd5d-fb06a3c7553d" providerId="ADAL" clId="{F7A9154B-A9EB-460E-B3B7-5E958689F75D}" dt="2023-09-21T14:28:33.952" v="1479" actId="478"/>
          <ac:spMkLst>
            <pc:docMk/>
            <pc:sldMk cId="167528687" sldId="436"/>
            <ac:spMk id="35" creationId="{4C97A7CB-1EA0-4821-BA03-3D690422686E}"/>
          </ac:spMkLst>
        </pc:spChg>
        <pc:spChg chg="del">
          <ac:chgData name="LIU Fei" userId="ecbbadfa-4d19-4d70-bd5d-fb06a3c7553d" providerId="ADAL" clId="{F7A9154B-A9EB-460E-B3B7-5E958689F75D}" dt="2023-09-21T14:28:33.952" v="1479" actId="478"/>
          <ac:spMkLst>
            <pc:docMk/>
            <pc:sldMk cId="167528687" sldId="436"/>
            <ac:spMk id="36" creationId="{1D63D395-94BB-4FCA-B70E-1AF4082CCD7C}"/>
          </ac:spMkLst>
        </pc:spChg>
        <pc:spChg chg="del">
          <ac:chgData name="LIU Fei" userId="ecbbadfa-4d19-4d70-bd5d-fb06a3c7553d" providerId="ADAL" clId="{F7A9154B-A9EB-460E-B3B7-5E958689F75D}" dt="2023-09-21T14:28:33.952" v="1479" actId="478"/>
          <ac:spMkLst>
            <pc:docMk/>
            <pc:sldMk cId="167528687" sldId="436"/>
            <ac:spMk id="37" creationId="{B66ED1DA-AA65-4360-B845-D360DADFF9F3}"/>
          </ac:spMkLst>
        </pc:spChg>
        <pc:spChg chg="del">
          <ac:chgData name="LIU Fei" userId="ecbbadfa-4d19-4d70-bd5d-fb06a3c7553d" providerId="ADAL" clId="{F7A9154B-A9EB-460E-B3B7-5E958689F75D}" dt="2023-09-21T14:28:33.952" v="1479" actId="478"/>
          <ac:spMkLst>
            <pc:docMk/>
            <pc:sldMk cId="167528687" sldId="436"/>
            <ac:spMk id="38" creationId="{1A4F347F-AD9C-4389-9CA3-DF27887C9B17}"/>
          </ac:spMkLst>
        </pc:spChg>
        <pc:spChg chg="del">
          <ac:chgData name="LIU Fei" userId="ecbbadfa-4d19-4d70-bd5d-fb06a3c7553d" providerId="ADAL" clId="{F7A9154B-A9EB-460E-B3B7-5E958689F75D}" dt="2023-09-21T14:28:33.952" v="1479" actId="478"/>
          <ac:spMkLst>
            <pc:docMk/>
            <pc:sldMk cId="167528687" sldId="436"/>
            <ac:spMk id="39" creationId="{E5307D65-AB8F-4626-BC10-E791804C5514}"/>
          </ac:spMkLst>
        </pc:spChg>
        <pc:spChg chg="del">
          <ac:chgData name="LIU Fei" userId="ecbbadfa-4d19-4d70-bd5d-fb06a3c7553d" providerId="ADAL" clId="{F7A9154B-A9EB-460E-B3B7-5E958689F75D}" dt="2023-09-21T14:28:33.952" v="1479" actId="478"/>
          <ac:spMkLst>
            <pc:docMk/>
            <pc:sldMk cId="167528687" sldId="436"/>
            <ac:spMk id="40" creationId="{8E06395F-88A6-4C63-AF5B-D667A23BA11B}"/>
          </ac:spMkLst>
        </pc:spChg>
        <pc:spChg chg="del">
          <ac:chgData name="LIU Fei" userId="ecbbadfa-4d19-4d70-bd5d-fb06a3c7553d" providerId="ADAL" clId="{F7A9154B-A9EB-460E-B3B7-5E958689F75D}" dt="2023-09-21T14:28:33.952" v="1479" actId="478"/>
          <ac:spMkLst>
            <pc:docMk/>
            <pc:sldMk cId="167528687" sldId="436"/>
            <ac:spMk id="41" creationId="{E4D8ED99-3F06-4E55-821F-2946621D358B}"/>
          </ac:spMkLst>
        </pc:spChg>
        <pc:spChg chg="add del">
          <ac:chgData name="LIU Fei" userId="ecbbadfa-4d19-4d70-bd5d-fb06a3c7553d" providerId="ADAL" clId="{F7A9154B-A9EB-460E-B3B7-5E958689F75D}" dt="2023-09-21T14:29:07.001" v="1489" actId="478"/>
          <ac:spMkLst>
            <pc:docMk/>
            <pc:sldMk cId="167528687" sldId="436"/>
            <ac:spMk id="42" creationId="{118BEF57-FC3F-4B94-8420-735A26B34429}"/>
          </ac:spMkLst>
        </pc:spChg>
        <pc:spChg chg="add del">
          <ac:chgData name="LIU Fei" userId="ecbbadfa-4d19-4d70-bd5d-fb06a3c7553d" providerId="ADAL" clId="{F7A9154B-A9EB-460E-B3B7-5E958689F75D}" dt="2023-09-21T14:29:07.001" v="1489" actId="478"/>
          <ac:spMkLst>
            <pc:docMk/>
            <pc:sldMk cId="167528687" sldId="436"/>
            <ac:spMk id="43" creationId="{AEB63B49-9894-4AC1-9AD1-5733DEDD48BA}"/>
          </ac:spMkLst>
        </pc:spChg>
        <pc:spChg chg="mod">
          <ac:chgData name="LIU Fei" userId="ecbbadfa-4d19-4d70-bd5d-fb06a3c7553d" providerId="ADAL" clId="{F7A9154B-A9EB-460E-B3B7-5E958689F75D}" dt="2023-09-21T14:29:46.070" v="1530" actId="1076"/>
          <ac:spMkLst>
            <pc:docMk/>
            <pc:sldMk cId="167528687" sldId="436"/>
            <ac:spMk id="44" creationId="{5D6F01A3-115E-402B-8E94-A3B2BACAB286}"/>
          </ac:spMkLst>
        </pc:spChg>
        <pc:spChg chg="del mod">
          <ac:chgData name="LIU Fei" userId="ecbbadfa-4d19-4d70-bd5d-fb06a3c7553d" providerId="ADAL" clId="{F7A9154B-A9EB-460E-B3B7-5E958689F75D}" dt="2023-09-21T14:30:55.024" v="1544" actId="478"/>
          <ac:spMkLst>
            <pc:docMk/>
            <pc:sldMk cId="167528687" sldId="436"/>
            <ac:spMk id="45" creationId="{1EF1337A-CABF-4D12-9D99-8F237A328D4C}"/>
          </ac:spMkLst>
        </pc:spChg>
        <pc:spChg chg="add del mod">
          <ac:chgData name="LIU Fei" userId="ecbbadfa-4d19-4d70-bd5d-fb06a3c7553d" providerId="ADAL" clId="{F7A9154B-A9EB-460E-B3B7-5E958689F75D}" dt="2023-09-21T14:29:46.070" v="1530" actId="1076"/>
          <ac:spMkLst>
            <pc:docMk/>
            <pc:sldMk cId="167528687" sldId="436"/>
            <ac:spMk id="46" creationId="{8EAC3F71-72BF-4A4B-8E9E-BABA4385541E}"/>
          </ac:spMkLst>
        </pc:spChg>
        <pc:spChg chg="mod">
          <ac:chgData name="LIU Fei" userId="ecbbadfa-4d19-4d70-bd5d-fb06a3c7553d" providerId="ADAL" clId="{F7A9154B-A9EB-460E-B3B7-5E958689F75D}" dt="2023-09-21T14:29:46.070" v="1530" actId="1076"/>
          <ac:spMkLst>
            <pc:docMk/>
            <pc:sldMk cId="167528687" sldId="436"/>
            <ac:spMk id="47" creationId="{4958F2EC-2017-4A45-A3D0-FFC3192598BB}"/>
          </ac:spMkLst>
        </pc:spChg>
        <pc:spChg chg="mod">
          <ac:chgData name="LIU Fei" userId="ecbbadfa-4d19-4d70-bd5d-fb06a3c7553d" providerId="ADAL" clId="{F7A9154B-A9EB-460E-B3B7-5E958689F75D}" dt="2023-09-21T14:29:46.070" v="1530" actId="1076"/>
          <ac:spMkLst>
            <pc:docMk/>
            <pc:sldMk cId="167528687" sldId="436"/>
            <ac:spMk id="48" creationId="{BA917502-5DEF-4716-A0E8-F8AA9CE3A3C1}"/>
          </ac:spMkLst>
        </pc:spChg>
        <pc:spChg chg="mod">
          <ac:chgData name="LIU Fei" userId="ecbbadfa-4d19-4d70-bd5d-fb06a3c7553d" providerId="ADAL" clId="{F7A9154B-A9EB-460E-B3B7-5E958689F75D}" dt="2023-09-21T14:29:46.070" v="1530" actId="1076"/>
          <ac:spMkLst>
            <pc:docMk/>
            <pc:sldMk cId="167528687" sldId="436"/>
            <ac:spMk id="49" creationId="{D17801BB-E321-471A-BC65-35D22CD35A35}"/>
          </ac:spMkLst>
        </pc:spChg>
        <pc:spChg chg="mod">
          <ac:chgData name="LIU Fei" userId="ecbbadfa-4d19-4d70-bd5d-fb06a3c7553d" providerId="ADAL" clId="{F7A9154B-A9EB-460E-B3B7-5E958689F75D}" dt="2023-09-21T14:30:59.560" v="1545" actId="1076"/>
          <ac:spMkLst>
            <pc:docMk/>
            <pc:sldMk cId="167528687" sldId="436"/>
            <ac:spMk id="50" creationId="{12C16137-3222-4E43-B60F-FA02910F051D}"/>
          </ac:spMkLst>
        </pc:spChg>
        <pc:spChg chg="add del">
          <ac:chgData name="LIU Fei" userId="ecbbadfa-4d19-4d70-bd5d-fb06a3c7553d" providerId="ADAL" clId="{F7A9154B-A9EB-460E-B3B7-5E958689F75D}" dt="2023-09-21T14:29:07.001" v="1489" actId="478"/>
          <ac:spMkLst>
            <pc:docMk/>
            <pc:sldMk cId="167528687" sldId="436"/>
            <ac:spMk id="51" creationId="{62FCE4B5-1104-4074-8B20-E7220F5F802C}"/>
          </ac:spMkLst>
        </pc:spChg>
        <pc:spChg chg="add mod">
          <ac:chgData name="LIU Fei" userId="ecbbadfa-4d19-4d70-bd5d-fb06a3c7553d" providerId="ADAL" clId="{F7A9154B-A9EB-460E-B3B7-5E958689F75D}" dt="2023-09-21T14:29:49.615" v="1531" actId="571"/>
          <ac:spMkLst>
            <pc:docMk/>
            <pc:sldMk cId="167528687" sldId="436"/>
            <ac:spMk id="52" creationId="{29D13FFA-3A36-465B-9AE2-2D6A18C5077D}"/>
          </ac:spMkLst>
        </pc:spChg>
        <pc:spChg chg="add mod">
          <ac:chgData name="LIU Fei" userId="ecbbadfa-4d19-4d70-bd5d-fb06a3c7553d" providerId="ADAL" clId="{F7A9154B-A9EB-460E-B3B7-5E958689F75D}" dt="2023-09-21T14:29:49.615" v="1531" actId="571"/>
          <ac:spMkLst>
            <pc:docMk/>
            <pc:sldMk cId="167528687" sldId="436"/>
            <ac:spMk id="53" creationId="{C2ADE8B2-A294-420D-A995-4180EC6D80EA}"/>
          </ac:spMkLst>
        </pc:spChg>
        <pc:spChg chg="add mod">
          <ac:chgData name="LIU Fei" userId="ecbbadfa-4d19-4d70-bd5d-fb06a3c7553d" providerId="ADAL" clId="{F7A9154B-A9EB-460E-B3B7-5E958689F75D}" dt="2023-09-21T14:29:49.615" v="1531" actId="571"/>
          <ac:spMkLst>
            <pc:docMk/>
            <pc:sldMk cId="167528687" sldId="436"/>
            <ac:spMk id="54" creationId="{EED618DF-E8CD-4686-B2CD-7E57B5EC5D24}"/>
          </ac:spMkLst>
        </pc:spChg>
        <pc:spChg chg="add mod">
          <ac:chgData name="LIU Fei" userId="ecbbadfa-4d19-4d70-bd5d-fb06a3c7553d" providerId="ADAL" clId="{F7A9154B-A9EB-460E-B3B7-5E958689F75D}" dt="2023-09-21T14:29:49.615" v="1531" actId="571"/>
          <ac:spMkLst>
            <pc:docMk/>
            <pc:sldMk cId="167528687" sldId="436"/>
            <ac:spMk id="55" creationId="{ADE6A7A5-80A8-40E7-B10C-0D345848BB98}"/>
          </ac:spMkLst>
        </pc:spChg>
        <pc:spChg chg="add mod">
          <ac:chgData name="LIU Fei" userId="ecbbadfa-4d19-4d70-bd5d-fb06a3c7553d" providerId="ADAL" clId="{F7A9154B-A9EB-460E-B3B7-5E958689F75D}" dt="2023-09-21T14:29:49.615" v="1531" actId="571"/>
          <ac:spMkLst>
            <pc:docMk/>
            <pc:sldMk cId="167528687" sldId="436"/>
            <ac:spMk id="56" creationId="{9400A80F-148B-4769-9310-4E663642AE77}"/>
          </ac:spMkLst>
        </pc:spChg>
        <pc:spChg chg="add mod">
          <ac:chgData name="LIU Fei" userId="ecbbadfa-4d19-4d70-bd5d-fb06a3c7553d" providerId="ADAL" clId="{F7A9154B-A9EB-460E-B3B7-5E958689F75D}" dt="2023-09-21T14:29:49.615" v="1531" actId="571"/>
          <ac:spMkLst>
            <pc:docMk/>
            <pc:sldMk cId="167528687" sldId="436"/>
            <ac:spMk id="57" creationId="{0025BF42-B2A5-45FC-BBC9-C670F03352E2}"/>
          </ac:spMkLst>
        </pc:spChg>
        <pc:spChg chg="add mod">
          <ac:chgData name="LIU Fei" userId="ecbbadfa-4d19-4d70-bd5d-fb06a3c7553d" providerId="ADAL" clId="{F7A9154B-A9EB-460E-B3B7-5E958689F75D}" dt="2023-09-21T14:29:49.615" v="1531" actId="571"/>
          <ac:spMkLst>
            <pc:docMk/>
            <pc:sldMk cId="167528687" sldId="436"/>
            <ac:spMk id="58" creationId="{B78F1DB0-557E-4CF4-92D4-07C6BE3BAD99}"/>
          </ac:spMkLst>
        </pc:spChg>
        <pc:spChg chg="add mod">
          <ac:chgData name="LIU Fei" userId="ecbbadfa-4d19-4d70-bd5d-fb06a3c7553d" providerId="ADAL" clId="{F7A9154B-A9EB-460E-B3B7-5E958689F75D}" dt="2023-09-21T14:29:59.684" v="1533" actId="1076"/>
          <ac:spMkLst>
            <pc:docMk/>
            <pc:sldMk cId="167528687" sldId="436"/>
            <ac:spMk id="59" creationId="{9B12B584-F471-4772-A66B-573491839A69}"/>
          </ac:spMkLst>
        </pc:spChg>
        <pc:spChg chg="add mod">
          <ac:chgData name="LIU Fei" userId="ecbbadfa-4d19-4d70-bd5d-fb06a3c7553d" providerId="ADAL" clId="{F7A9154B-A9EB-460E-B3B7-5E958689F75D}" dt="2023-09-21T14:30:44.287" v="1542" actId="1076"/>
          <ac:spMkLst>
            <pc:docMk/>
            <pc:sldMk cId="167528687" sldId="436"/>
            <ac:spMk id="60" creationId="{32ECF48E-B4C0-4CAC-A871-0CA125D8352B}"/>
          </ac:spMkLst>
        </pc:spChg>
        <pc:spChg chg="add mod">
          <ac:chgData name="LIU Fei" userId="ecbbadfa-4d19-4d70-bd5d-fb06a3c7553d" providerId="ADAL" clId="{F7A9154B-A9EB-460E-B3B7-5E958689F75D}" dt="2023-09-21T14:31:02.105" v="1546" actId="1076"/>
          <ac:spMkLst>
            <pc:docMk/>
            <pc:sldMk cId="167528687" sldId="436"/>
            <ac:spMk id="61" creationId="{5B65F1D4-8441-4022-AE40-5F4C3226D3EB}"/>
          </ac:spMkLst>
        </pc:spChg>
      </pc:sldChg>
      <pc:sldChg chg="delSp add del">
        <pc:chgData name="LIU Fei" userId="ecbbadfa-4d19-4d70-bd5d-fb06a3c7553d" providerId="ADAL" clId="{F7A9154B-A9EB-460E-B3B7-5E958689F75D}" dt="2023-09-21T14:16:51.967" v="1407" actId="2696"/>
        <pc:sldMkLst>
          <pc:docMk/>
          <pc:sldMk cId="2715739417" sldId="436"/>
        </pc:sldMkLst>
        <pc:spChg chg="del">
          <ac:chgData name="LIU Fei" userId="ecbbadfa-4d19-4d70-bd5d-fb06a3c7553d" providerId="ADAL" clId="{F7A9154B-A9EB-460E-B3B7-5E958689F75D}" dt="2023-09-21T14:07:54.926" v="1399" actId="478"/>
          <ac:spMkLst>
            <pc:docMk/>
            <pc:sldMk cId="2715739417" sldId="436"/>
            <ac:spMk id="5" creationId="{4E5FD21B-8937-4C93-941B-9D969037FFB7}"/>
          </ac:spMkLst>
        </pc:spChg>
      </pc:sldChg>
      <pc:sldChg chg="add">
        <pc:chgData name="LIU Fei" userId="ecbbadfa-4d19-4d70-bd5d-fb06a3c7553d" providerId="ADAL" clId="{F7A9154B-A9EB-460E-B3B7-5E958689F75D}" dt="2023-09-21T14:31:17.607" v="1551"/>
        <pc:sldMkLst>
          <pc:docMk/>
          <pc:sldMk cId="2197260080" sldId="437"/>
        </pc:sldMkLst>
      </pc:sldChg>
      <pc:sldChg chg="modSp add">
        <pc:chgData name="LIU Fei" userId="ecbbadfa-4d19-4d70-bd5d-fb06a3c7553d" providerId="ADAL" clId="{F7A9154B-A9EB-460E-B3B7-5E958689F75D}" dt="2023-09-21T14:40:37.242" v="2044" actId="20577"/>
        <pc:sldMkLst>
          <pc:docMk/>
          <pc:sldMk cId="3747944630" sldId="438"/>
        </pc:sldMkLst>
        <pc:spChg chg="mod">
          <ac:chgData name="LIU Fei" userId="ecbbadfa-4d19-4d70-bd5d-fb06a3c7553d" providerId="ADAL" clId="{F7A9154B-A9EB-460E-B3B7-5E958689F75D}" dt="2023-09-21T14:40:37.242" v="2044" actId="20577"/>
          <ac:spMkLst>
            <pc:docMk/>
            <pc:sldMk cId="3747944630" sldId="438"/>
            <ac:spMk id="5" creationId="{2DA3E6B2-A125-4408-9619-FA013DA29921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C35E9DB-EA97-4395-8731-A8F1E3DA9FA0}" type="datetimeFigureOut">
              <a:rPr lang="en-US" smtClean="0"/>
              <a:t>10/23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5FFDC6-BB3E-4EA4-9463-AB8CF859787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68541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118702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228600" indent="-228600">
              <a:buAutoNum type="arabicParenR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437940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228600" indent="-228600">
              <a:buAutoNum type="arabicParenR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88905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811599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86612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228600" indent="-228600">
              <a:buAutoNum type="arabicParenR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050440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228600" indent="-228600">
              <a:buAutoNum type="arabicParenR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354282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725254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437373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918397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228600" indent="-228600">
              <a:buAutoNum type="arabicParenR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28693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167414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228600" indent="-228600">
              <a:buAutoNum type="arabicParenR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842584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228600" indent="-228600">
              <a:buAutoNum type="arabicParenR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41247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228600" indent="-228600">
              <a:buAutoNum type="arabicParenR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457484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228600" indent="-228600">
              <a:buAutoNum type="arabicParenR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253903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228600" indent="-228600">
              <a:buAutoNum type="arabicParenR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46334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838216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169452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098016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351638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208112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228600" indent="-228600">
              <a:buAutoNum type="arabicParenR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367411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288505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260117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347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408570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228600" indent="-228600">
              <a:buAutoNum type="arabicParenR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607752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875245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84446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228600" indent="-228600">
              <a:buAutoNum type="arabicParenR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0640511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228600" indent="-228600">
              <a:buAutoNum type="arabicParenR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4993510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228600" indent="-228600">
              <a:buAutoNum type="arabicParenR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58354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228600" indent="-228600">
              <a:buAutoNum type="arabicParenR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9046121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228600" indent="-228600">
              <a:buAutoNum type="arabicParenR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2111107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228600" indent="-228600">
              <a:buAutoNum type="arabicParenR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2404151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0028780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4713710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0687469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6826698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6166609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8906026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6607313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12502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he salesman starts from one city and needs to go through all cities before returning to the place of departure.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228600" indent="-228600">
              <a:buAutoNum type="arabicParenR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3674111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9247658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2523907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s in slid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631762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228600" indent="-228600">
              <a:buAutoNum type="arabicParenR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367411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228600" indent="-228600">
              <a:buAutoNum type="arabicParenR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367411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A robot arm is used to drill n screws in a metal sheet.</a:t>
            </a:r>
          </a:p>
          <a:p>
            <a:pPr marL="0" indent="0">
              <a:buNone/>
            </a:pPr>
            <a:endParaRPr lang="en-US" dirty="0"/>
          </a:p>
          <a:p>
            <a:pPr marL="228600" indent="-228600">
              <a:buAutoNum type="arabicParenR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367411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228600" indent="-228600">
              <a:buAutoNum type="arabicParenR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9715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DDAA32-EAA8-44F5-81ED-FD09B5BF66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C188CAD-5A75-47FE-B37D-7718AEE2FFC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C67D33F-253E-4C88-BFFB-0EFAEB3CC9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668BD385-CC1D-49FB-9D46-4A9E962E2347}" type="datetime1">
              <a:rPr lang="en-US" smtClean="0"/>
              <a:pPr/>
              <a:t>10/23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D655DD4-F54C-429F-B82B-69A6521833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University of Glasgow James Watt School of Engineering 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A00829-6C20-41CF-A25F-91DA58D559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9D4EC84F-FDA7-4916-99F6-5FBD3E0384E7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82420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F77765-CAEC-45DA-BB3F-4C801AB4AE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8B8B97F-2BF4-4809-BB4C-2FC630D24DC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4D24BFE-7B4F-4F77-BAB8-380A86EC16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/>
              <a:t>10/23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6E97053-AFBA-405E-8199-81BE529A1A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University of Glasgow James Watt School of Engineering 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59D5D03-B560-4AA9-BE50-A68834A047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68904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17D5C10A-9A2A-437C-97CC-9F06FE7517E6}"/>
              </a:ext>
            </a:extLst>
          </p:cNvPr>
          <p:cNvSpPr/>
          <p:nvPr userDrawn="1"/>
        </p:nvSpPr>
        <p:spPr>
          <a:xfrm>
            <a:off x="0" y="6476910"/>
            <a:ext cx="9144000" cy="381089"/>
          </a:xfrm>
          <a:prstGeom prst="rect">
            <a:avLst/>
          </a:prstGeom>
          <a:solidFill>
            <a:srgbClr val="00356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A3146E9-4841-4CB6-B4D2-C6BD6C20F1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44BF8BA-4F7D-4F58-99BA-27E4195AD52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C441093-B3DC-4EFE-8EBD-9222989A15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0" y="6492875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bg1"/>
                </a:solidFill>
              </a:defRPr>
            </a:lvl1pPr>
          </a:lstStyle>
          <a:p>
            <a:fld id="{F7C4EB5B-DC76-4D92-956C-8809AF87928E}" type="datetime1">
              <a:rPr lang="en-US" smtClean="0"/>
              <a:pPr/>
              <a:t>10/23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22CF45A-9F5C-4607-8DE9-696812F014E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2057400" y="6476911"/>
            <a:ext cx="5029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University of Glasgow James Watt School of Engineerin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CE26DBB-DB3B-41FB-BCC3-570F68392A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7086600" y="648459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bg1"/>
                </a:solidFill>
              </a:defRPr>
            </a:lvl1pPr>
          </a:lstStyle>
          <a:p>
            <a:fld id="{9D4EC84F-FDA7-4916-99F6-5FBD3E0384E7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B69D8AF-5069-46AF-A225-4BA28CF6E03D}"/>
              </a:ext>
            </a:extLst>
          </p:cNvPr>
          <p:cNvSpPr/>
          <p:nvPr userDrawn="1"/>
        </p:nvSpPr>
        <p:spPr>
          <a:xfrm>
            <a:off x="0" y="8285"/>
            <a:ext cx="9144000" cy="739860"/>
          </a:xfrm>
          <a:prstGeom prst="rect">
            <a:avLst/>
          </a:prstGeom>
          <a:solidFill>
            <a:srgbClr val="00356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43050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</p:sldLayoutIdLst>
  <p:hf hdr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20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7" Type="http://schemas.openxmlformats.org/officeDocument/2006/relationships/image" Target="../media/image2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33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sv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12" Type="http://schemas.openxmlformats.org/officeDocument/2006/relationships/image" Target="../media/image12.sv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svg"/><Relationship Id="rId11" Type="http://schemas.openxmlformats.org/officeDocument/2006/relationships/image" Target="../media/image11.png"/><Relationship Id="rId5" Type="http://schemas.openxmlformats.org/officeDocument/2006/relationships/image" Target="../media/image5.png"/><Relationship Id="rId10" Type="http://schemas.openxmlformats.org/officeDocument/2006/relationships/image" Target="../media/image10.svg"/><Relationship Id="rId4" Type="http://schemas.openxmlformats.org/officeDocument/2006/relationships/image" Target="../media/image4.svg"/><Relationship Id="rId9" Type="http://schemas.openxmlformats.org/officeDocument/2006/relationships/image" Target="../media/image9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png"/><Relationship Id="rId4" Type="http://schemas.openxmlformats.org/officeDocument/2006/relationships/image" Target="../media/image310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png"/><Relationship Id="rId4" Type="http://schemas.openxmlformats.org/officeDocument/2006/relationships/image" Target="../media/image310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Content Placeholder 7">
            <a:extLst>
              <a:ext uri="{FF2B5EF4-FFF2-40B4-BE49-F238E27FC236}">
                <a16:creationId xmlns:a16="http://schemas.microsoft.com/office/drawing/2014/main" id="{2D1CA746-89E1-4333-AE45-7368FF45A87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98007" y="-62753"/>
            <a:ext cx="9975271" cy="6858000"/>
          </a:xfrm>
        </p:spPr>
      </p:pic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1A96173-DE79-4AFB-8D1B-ECC87647293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5703" y="6356351"/>
            <a:ext cx="2070347" cy="365125"/>
          </a:xfrm>
        </p:spPr>
        <p:txBody>
          <a:bodyPr/>
          <a:lstStyle/>
          <a:p>
            <a:endParaRPr lang="en-US" sz="1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FF8A67C-B8AD-4BC5-B8B6-71CE0535C5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686050" y="6356351"/>
            <a:ext cx="3771902" cy="365125"/>
          </a:xfrm>
        </p:spPr>
        <p:txBody>
          <a:bodyPr/>
          <a:lstStyle/>
          <a:p>
            <a:endParaRPr lang="en-US" sz="1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499E4A3-5DD0-46BF-AF9A-9FE540FC38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45003" y="6356351"/>
            <a:ext cx="2070347" cy="365125"/>
          </a:xfrm>
        </p:spPr>
        <p:txBody>
          <a:bodyPr/>
          <a:lstStyle/>
          <a:p>
            <a:endParaRPr lang="en-US" sz="1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53D829ED-26B0-4354-AEC2-5D617593C0A3}"/>
              </a:ext>
            </a:extLst>
          </p:cNvPr>
          <p:cNvGrpSpPr/>
          <p:nvPr/>
        </p:nvGrpSpPr>
        <p:grpSpPr>
          <a:xfrm>
            <a:off x="1260629" y="1056440"/>
            <a:ext cx="6858000" cy="1512487"/>
            <a:chOff x="1260629" y="1056440"/>
            <a:chExt cx="6858000" cy="1512487"/>
          </a:xfrm>
        </p:grpSpPr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963E6634-B56C-47E3-8320-B242CC947C06}"/>
                </a:ext>
              </a:extLst>
            </p:cNvPr>
            <p:cNvSpPr/>
            <p:nvPr/>
          </p:nvSpPr>
          <p:spPr>
            <a:xfrm>
              <a:off x="1260629" y="1262269"/>
              <a:ext cx="6857999" cy="1063682"/>
            </a:xfrm>
            <a:prstGeom prst="rect">
              <a:avLst/>
            </a:prstGeom>
            <a:solidFill>
              <a:srgbClr val="00356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" name="Rectangle 1">
              <a:extLst>
                <a:ext uri="{FF2B5EF4-FFF2-40B4-BE49-F238E27FC236}">
                  <a16:creationId xmlns:a16="http://schemas.microsoft.com/office/drawing/2014/main" id="{52601B29-9ABB-4EE2-9E9B-9B8CCBEF87BB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1260629" y="1056440"/>
              <a:ext cx="6858000" cy="1512487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>
              <a:lvl1pPr algn="l" defTabSz="6858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36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ctr"/>
              <a:r>
                <a:rPr lang="en-GB" altLang="en-US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Combinatorial Optimization</a:t>
              </a:r>
            </a:p>
          </p:txBody>
        </p:sp>
      </p:grpSp>
      <p:pic>
        <p:nvPicPr>
          <p:cNvPr id="15" name="Picture 14">
            <a:extLst>
              <a:ext uri="{FF2B5EF4-FFF2-40B4-BE49-F238E27FC236}">
                <a16:creationId xmlns:a16="http://schemas.microsoft.com/office/drawing/2014/main" id="{E9B9D617-884C-411E-B255-4C63510E23A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337" y="209465"/>
            <a:ext cx="2000250" cy="628650"/>
          </a:xfrm>
          <a:prstGeom prst="rect">
            <a:avLst/>
          </a:prstGeom>
        </p:spPr>
      </p:pic>
      <p:sp>
        <p:nvSpPr>
          <p:cNvPr id="18" name="Rectangle 18">
            <a:extLst>
              <a:ext uri="{FF2B5EF4-FFF2-40B4-BE49-F238E27FC236}">
                <a16:creationId xmlns:a16="http://schemas.microsoft.com/office/drawing/2014/main" id="{963E6634-B56C-47E3-8320-B242CC947C06}"/>
              </a:ext>
            </a:extLst>
          </p:cNvPr>
          <p:cNvSpPr/>
          <p:nvPr/>
        </p:nvSpPr>
        <p:spPr>
          <a:xfrm>
            <a:off x="-88395" y="3456694"/>
            <a:ext cx="4660395" cy="1476549"/>
          </a:xfrm>
          <a:prstGeom prst="rect">
            <a:avLst/>
          </a:prstGeom>
          <a:solidFill>
            <a:srgbClr val="00356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Content Placeholder 2">
            <a:extLst>
              <a:ext uri="{FF2B5EF4-FFF2-40B4-BE49-F238E27FC236}">
                <a16:creationId xmlns:a16="http://schemas.microsoft.com/office/drawing/2014/main" id="{4F42C3A2-7509-0D05-727B-C7B8F0FD8EAF}"/>
              </a:ext>
            </a:extLst>
          </p:cNvPr>
          <p:cNvSpPr txBox="1">
            <a:spLocks/>
          </p:cNvSpPr>
          <p:nvPr/>
        </p:nvSpPr>
        <p:spPr bwMode="auto">
          <a:xfrm>
            <a:off x="0" y="3538566"/>
            <a:ext cx="4404705" cy="1394677"/>
          </a:xfrm>
          <a:prstGeom prst="rect">
            <a:avLst/>
          </a:prstGeom>
          <a:noFill/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altLang="en-US" sz="1800" i="1" kern="0" dirty="0">
                <a:solidFill>
                  <a:schemeClr val="bg1"/>
                </a:solidFill>
                <a:latin typeface="Times New Roman" pitchFamily="18" charset="0"/>
                <a:ea typeface="ヒラギノ角ゴ Pro W3" charset="-128"/>
                <a:cs typeface="Times New Roman" pitchFamily="18" charset="0"/>
              </a:rPr>
              <a:t>Bo Liu, </a:t>
            </a:r>
          </a:p>
          <a:p>
            <a:pPr>
              <a:defRPr/>
            </a:pPr>
            <a:r>
              <a:rPr lang="en-US" altLang="en-US" sz="1800" i="1" kern="0" dirty="0">
                <a:solidFill>
                  <a:schemeClr val="bg1"/>
                </a:solidFill>
                <a:latin typeface="Times New Roman" pitchFamily="18" charset="0"/>
                <a:ea typeface="ヒラギノ角ゴ Pro W3" charset="-128"/>
                <a:cs typeface="Times New Roman" pitchFamily="18" charset="0"/>
              </a:rPr>
              <a:t>Professor, </a:t>
            </a:r>
          </a:p>
          <a:p>
            <a:pPr>
              <a:defRPr/>
            </a:pPr>
            <a:r>
              <a:rPr lang="en-US" altLang="en-US" sz="1800" i="1" kern="0" dirty="0">
                <a:solidFill>
                  <a:schemeClr val="bg1"/>
                </a:solidFill>
                <a:latin typeface="Times New Roman" pitchFamily="18" charset="0"/>
                <a:ea typeface="ヒラギノ角ゴ Pro W3" charset="-128"/>
                <a:cs typeface="Times New Roman" pitchFamily="18" charset="0"/>
              </a:rPr>
              <a:t>James Watt School of Engineering,</a:t>
            </a:r>
          </a:p>
          <a:p>
            <a:pPr>
              <a:defRPr/>
            </a:pPr>
            <a:r>
              <a:rPr lang="en-US" altLang="en-US" sz="1800" i="1" kern="0" dirty="0">
                <a:solidFill>
                  <a:schemeClr val="bg1"/>
                </a:solidFill>
                <a:latin typeface="Times New Roman" pitchFamily="18" charset="0"/>
                <a:ea typeface="ヒラギノ角ゴ Pro W3" charset="-128"/>
                <a:cs typeface="Times New Roman" pitchFamily="18" charset="0"/>
              </a:rPr>
              <a:t>University of Glasgow, UK</a:t>
            </a:r>
          </a:p>
        </p:txBody>
      </p:sp>
    </p:spTree>
    <p:extLst>
      <p:ext uri="{BB962C8B-B14F-4D97-AF65-F5344CB8AC3E}">
        <p14:creationId xmlns:p14="http://schemas.microsoft.com/office/powerpoint/2010/main" val="211858844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anose="02020603050405020304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anose="02020603050405020304" pitchFamily="18" charset="0"/>
                <a:cs typeface="Times New Roman" pitchFamily="18" charset="0"/>
              </a:rPr>
              <a:t>10</a:t>
            </a:fld>
            <a:endParaRPr lang="en-US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A71A5F2F-25DF-4BA9-9D89-3167442522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F61C77F4-58F7-401E-812A-7296FD2BD6F5}"/>
              </a:ext>
            </a:extLst>
          </p:cNvPr>
          <p:cNvGrpSpPr/>
          <p:nvPr/>
        </p:nvGrpSpPr>
        <p:grpSpPr>
          <a:xfrm>
            <a:off x="6006671" y="3053884"/>
            <a:ext cx="1458439" cy="1662472"/>
            <a:chOff x="6770538" y="4418292"/>
            <a:chExt cx="1458439" cy="1662472"/>
          </a:xfrm>
        </p:grpSpPr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BA703C79-BA12-4C86-A8E8-177637EF539F}"/>
                </a:ext>
              </a:extLst>
            </p:cNvPr>
            <p:cNvSpPr/>
            <p:nvPr/>
          </p:nvSpPr>
          <p:spPr>
            <a:xfrm>
              <a:off x="6837692" y="4550540"/>
              <a:ext cx="1277608" cy="1530224"/>
            </a:xfrm>
            <a:custGeom>
              <a:avLst/>
              <a:gdLst>
                <a:gd name="connsiteX0" fmla="*/ 193777 w 1277608"/>
                <a:gd name="connsiteY0" fmla="*/ 187220 h 1530224"/>
                <a:gd name="connsiteX1" fmla="*/ 395113 w 1277608"/>
                <a:gd name="connsiteY1" fmla="*/ 86552 h 1530224"/>
                <a:gd name="connsiteX2" fmla="*/ 705505 w 1277608"/>
                <a:gd name="connsiteY2" fmla="*/ 2662 h 1530224"/>
                <a:gd name="connsiteX3" fmla="*/ 1124955 w 1277608"/>
                <a:gd name="connsiteY3" fmla="*/ 162053 h 1530224"/>
                <a:gd name="connsiteX4" fmla="*/ 1250790 w 1277608"/>
                <a:gd name="connsiteY4" fmla="*/ 1336512 h 1530224"/>
                <a:gd name="connsiteX5" fmla="*/ 646782 w 1277608"/>
                <a:gd name="connsiteY5" fmla="*/ 1512680 h 1530224"/>
                <a:gd name="connsiteX6" fmla="*/ 25997 w 1277608"/>
                <a:gd name="connsiteY6" fmla="*/ 1420401 h 1530224"/>
                <a:gd name="connsiteX7" fmla="*/ 126665 w 1277608"/>
                <a:gd name="connsiteY7" fmla="*/ 598280 h 1530224"/>
                <a:gd name="connsiteX8" fmla="*/ 193777 w 1277608"/>
                <a:gd name="connsiteY8" fmla="*/ 187220 h 15302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277608" h="1530224">
                  <a:moveTo>
                    <a:pt x="193777" y="187220"/>
                  </a:moveTo>
                  <a:cubicBezTo>
                    <a:pt x="238518" y="101932"/>
                    <a:pt x="309825" y="117312"/>
                    <a:pt x="395113" y="86552"/>
                  </a:cubicBezTo>
                  <a:cubicBezTo>
                    <a:pt x="480401" y="55792"/>
                    <a:pt x="583865" y="-9921"/>
                    <a:pt x="705505" y="2662"/>
                  </a:cubicBezTo>
                  <a:cubicBezTo>
                    <a:pt x="827145" y="15245"/>
                    <a:pt x="1034074" y="-60255"/>
                    <a:pt x="1124955" y="162053"/>
                  </a:cubicBezTo>
                  <a:cubicBezTo>
                    <a:pt x="1215836" y="384361"/>
                    <a:pt x="1330485" y="1111408"/>
                    <a:pt x="1250790" y="1336512"/>
                  </a:cubicBezTo>
                  <a:cubicBezTo>
                    <a:pt x="1171095" y="1561616"/>
                    <a:pt x="850914" y="1498699"/>
                    <a:pt x="646782" y="1512680"/>
                  </a:cubicBezTo>
                  <a:cubicBezTo>
                    <a:pt x="442650" y="1526662"/>
                    <a:pt x="112683" y="1572801"/>
                    <a:pt x="25997" y="1420401"/>
                  </a:cubicBezTo>
                  <a:cubicBezTo>
                    <a:pt x="-60689" y="1268001"/>
                    <a:pt x="94507" y="810801"/>
                    <a:pt x="126665" y="598280"/>
                  </a:cubicBezTo>
                  <a:cubicBezTo>
                    <a:pt x="158823" y="385759"/>
                    <a:pt x="149036" y="272508"/>
                    <a:pt x="193777" y="187220"/>
                  </a:cubicBezTo>
                  <a:close/>
                </a:path>
              </a:pathLst>
            </a:cu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HK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A1454BCB-E2B1-48FE-ADF4-8140E6BFD28D}"/>
                </a:ext>
              </a:extLst>
            </p:cNvPr>
            <p:cNvSpPr/>
            <p:nvPr/>
          </p:nvSpPr>
          <p:spPr>
            <a:xfrm>
              <a:off x="6770538" y="5310231"/>
              <a:ext cx="141990" cy="472160"/>
            </a:xfrm>
            <a:custGeom>
              <a:avLst/>
              <a:gdLst>
                <a:gd name="connsiteX0" fmla="*/ 141990 w 141990"/>
                <a:gd name="connsiteY0" fmla="*/ 0 h 472160"/>
                <a:gd name="connsiteX1" fmla="*/ 7767 w 141990"/>
                <a:gd name="connsiteY1" fmla="*/ 192947 h 472160"/>
                <a:gd name="connsiteX2" fmla="*/ 66490 w 141990"/>
                <a:gd name="connsiteY2" fmla="*/ 469784 h 4721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41990" h="472160">
                  <a:moveTo>
                    <a:pt x="141990" y="0"/>
                  </a:moveTo>
                  <a:cubicBezTo>
                    <a:pt x="81170" y="57325"/>
                    <a:pt x="20350" y="114650"/>
                    <a:pt x="7767" y="192947"/>
                  </a:cubicBezTo>
                  <a:cubicBezTo>
                    <a:pt x="-4816" y="271244"/>
                    <a:pt x="-11807" y="497747"/>
                    <a:pt x="66490" y="469784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HK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DCD7F23B-E779-48BD-B228-6F6ACF16999D}"/>
                </a:ext>
              </a:extLst>
            </p:cNvPr>
            <p:cNvSpPr/>
            <p:nvPr/>
          </p:nvSpPr>
          <p:spPr>
            <a:xfrm>
              <a:off x="8086987" y="5259897"/>
              <a:ext cx="141990" cy="461395"/>
            </a:xfrm>
            <a:custGeom>
              <a:avLst/>
              <a:gdLst>
                <a:gd name="connsiteX0" fmla="*/ 0 w 109173"/>
                <a:gd name="connsiteY0" fmla="*/ 0 h 461395"/>
                <a:gd name="connsiteX1" fmla="*/ 109057 w 109173"/>
                <a:gd name="connsiteY1" fmla="*/ 234892 h 461395"/>
                <a:gd name="connsiteX2" fmla="*/ 25167 w 109173"/>
                <a:gd name="connsiteY2" fmla="*/ 461395 h 4613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9173" h="461395">
                  <a:moveTo>
                    <a:pt x="0" y="0"/>
                  </a:moveTo>
                  <a:cubicBezTo>
                    <a:pt x="52431" y="78996"/>
                    <a:pt x="104863" y="157993"/>
                    <a:pt x="109057" y="234892"/>
                  </a:cubicBezTo>
                  <a:cubicBezTo>
                    <a:pt x="113251" y="311791"/>
                    <a:pt x="2796" y="440423"/>
                    <a:pt x="25167" y="461395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HK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E6185E46-2371-4773-A3DE-52D0A55CA631}"/>
                </a:ext>
              </a:extLst>
            </p:cNvPr>
            <p:cNvSpPr/>
            <p:nvPr/>
          </p:nvSpPr>
          <p:spPr>
            <a:xfrm rot="185323">
              <a:off x="7086600" y="5186671"/>
              <a:ext cx="860261" cy="702402"/>
            </a:xfrm>
            <a:custGeom>
              <a:avLst/>
              <a:gdLst>
                <a:gd name="connsiteX0" fmla="*/ 48242 w 864461"/>
                <a:gd name="connsiteY0" fmla="*/ 157117 h 705671"/>
                <a:gd name="connsiteX1" fmla="*/ 425747 w 864461"/>
                <a:gd name="connsiteY1" fmla="*/ 6115 h 705671"/>
                <a:gd name="connsiteX2" fmla="*/ 786473 w 864461"/>
                <a:gd name="connsiteY2" fmla="*/ 90005 h 705671"/>
                <a:gd name="connsiteX3" fmla="*/ 836807 w 864461"/>
                <a:gd name="connsiteY3" fmla="*/ 618512 h 705671"/>
                <a:gd name="connsiteX4" fmla="*/ 442525 w 864461"/>
                <a:gd name="connsiteY4" fmla="*/ 694013 h 705671"/>
                <a:gd name="connsiteX5" fmla="*/ 48242 w 864461"/>
                <a:gd name="connsiteY5" fmla="*/ 643679 h 705671"/>
                <a:gd name="connsiteX6" fmla="*/ 48242 w 864461"/>
                <a:gd name="connsiteY6" fmla="*/ 157117 h 7056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64461" h="705671">
                  <a:moveTo>
                    <a:pt x="48242" y="157117"/>
                  </a:moveTo>
                  <a:cubicBezTo>
                    <a:pt x="111159" y="50856"/>
                    <a:pt x="302709" y="17300"/>
                    <a:pt x="425747" y="6115"/>
                  </a:cubicBezTo>
                  <a:cubicBezTo>
                    <a:pt x="548786" y="-5070"/>
                    <a:pt x="717963" y="-12061"/>
                    <a:pt x="786473" y="90005"/>
                  </a:cubicBezTo>
                  <a:cubicBezTo>
                    <a:pt x="854983" y="192071"/>
                    <a:pt x="894132" y="517844"/>
                    <a:pt x="836807" y="618512"/>
                  </a:cubicBezTo>
                  <a:cubicBezTo>
                    <a:pt x="779482" y="719180"/>
                    <a:pt x="573952" y="689819"/>
                    <a:pt x="442525" y="694013"/>
                  </a:cubicBezTo>
                  <a:cubicBezTo>
                    <a:pt x="311098" y="698207"/>
                    <a:pt x="113956" y="737356"/>
                    <a:pt x="48242" y="643679"/>
                  </a:cubicBezTo>
                  <a:cubicBezTo>
                    <a:pt x="-17472" y="550002"/>
                    <a:pt x="-14675" y="263378"/>
                    <a:pt x="48242" y="157117"/>
                  </a:cubicBezTo>
                  <a:close/>
                </a:path>
              </a:pathLst>
            </a:cu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HK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02F7924E-38B9-4698-914E-D7DCAC458D01}"/>
                </a:ext>
              </a:extLst>
            </p:cNvPr>
            <p:cNvCxnSpPr>
              <a:cxnSpLocks/>
              <a:stCxn id="12" idx="1"/>
            </p:cNvCxnSpPr>
            <p:nvPr/>
          </p:nvCxnSpPr>
          <p:spPr>
            <a:xfrm>
              <a:off x="7528884" y="5192912"/>
              <a:ext cx="0" cy="18443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AD66ACA3-009E-46BA-82F5-BB4628123023}"/>
                </a:ext>
              </a:extLst>
            </p:cNvPr>
            <p:cNvCxnSpPr/>
            <p:nvPr/>
          </p:nvCxnSpPr>
          <p:spPr>
            <a:xfrm>
              <a:off x="7285603" y="5377343"/>
              <a:ext cx="48656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Block Arc 14">
              <a:extLst>
                <a:ext uri="{FF2B5EF4-FFF2-40B4-BE49-F238E27FC236}">
                  <a16:creationId xmlns:a16="http://schemas.microsoft.com/office/drawing/2014/main" id="{63F9C7C4-D3F3-4918-8CDD-3A88AB76BC7D}"/>
                </a:ext>
              </a:extLst>
            </p:cNvPr>
            <p:cNvSpPr/>
            <p:nvPr/>
          </p:nvSpPr>
          <p:spPr>
            <a:xfrm rot="21116164">
              <a:off x="7265060" y="4418292"/>
              <a:ext cx="503340" cy="327171"/>
            </a:xfrm>
            <a:prstGeom prst="blockArc">
              <a:avLst>
                <a:gd name="adj1" fmla="val 10800000"/>
                <a:gd name="adj2" fmla="val 95697"/>
                <a:gd name="adj3" fmla="val 3143"/>
              </a:avLst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HK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0B6BA901-8798-48A8-BB65-7F9118BFA03E}"/>
              </a:ext>
            </a:extLst>
          </p:cNvPr>
          <p:cNvSpPr txBox="1"/>
          <p:nvPr/>
        </p:nvSpPr>
        <p:spPr>
          <a:xfrm>
            <a:off x="535103" y="906059"/>
            <a:ext cx="4296561" cy="7425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HK" sz="3200" b="1" dirty="0">
                <a:latin typeface="Times New Roman" panose="02020603050405020304" pitchFamily="18" charset="0"/>
                <a:ea typeface="宋体" pitchFamily="2" charset="-122"/>
                <a:cs typeface="Times New Roman" pitchFamily="18" charset="0"/>
              </a:rPr>
              <a:t>An Example of KP</a:t>
            </a:r>
          </a:p>
        </p:txBody>
      </p:sp>
      <p:sp>
        <p:nvSpPr>
          <p:cNvPr id="18" name="Cube 17">
            <a:extLst>
              <a:ext uri="{FF2B5EF4-FFF2-40B4-BE49-F238E27FC236}">
                <a16:creationId xmlns:a16="http://schemas.microsoft.com/office/drawing/2014/main" id="{B0914E73-CC75-4E5C-A3DE-495DEF7BFCDF}"/>
              </a:ext>
            </a:extLst>
          </p:cNvPr>
          <p:cNvSpPr/>
          <p:nvPr/>
        </p:nvSpPr>
        <p:spPr>
          <a:xfrm>
            <a:off x="922849" y="3717797"/>
            <a:ext cx="1216403" cy="579967"/>
          </a:xfrm>
          <a:prstGeom prst="cube">
            <a:avLst>
              <a:gd name="adj" fmla="val 48143"/>
            </a:avLst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HK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kg</a:t>
            </a:r>
          </a:p>
        </p:txBody>
      </p:sp>
      <p:sp>
        <p:nvSpPr>
          <p:cNvPr id="20" name="Cube 19">
            <a:extLst>
              <a:ext uri="{FF2B5EF4-FFF2-40B4-BE49-F238E27FC236}">
                <a16:creationId xmlns:a16="http://schemas.microsoft.com/office/drawing/2014/main" id="{C0C86F94-A9A5-450D-A83C-22A6B09FF0D5}"/>
              </a:ext>
            </a:extLst>
          </p:cNvPr>
          <p:cNvSpPr/>
          <p:nvPr/>
        </p:nvSpPr>
        <p:spPr>
          <a:xfrm>
            <a:off x="959326" y="2800793"/>
            <a:ext cx="1028538" cy="472161"/>
          </a:xfrm>
          <a:prstGeom prst="cube">
            <a:avLst>
              <a:gd name="adj" fmla="val 48143"/>
            </a:avLst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HK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kg</a:t>
            </a:r>
          </a:p>
        </p:txBody>
      </p:sp>
      <p:sp>
        <p:nvSpPr>
          <p:cNvPr id="21" name="Cube 20">
            <a:extLst>
              <a:ext uri="{FF2B5EF4-FFF2-40B4-BE49-F238E27FC236}">
                <a16:creationId xmlns:a16="http://schemas.microsoft.com/office/drawing/2014/main" id="{24487193-704D-48CC-A592-7403FD0C3CC0}"/>
              </a:ext>
            </a:extLst>
          </p:cNvPr>
          <p:cNvSpPr/>
          <p:nvPr/>
        </p:nvSpPr>
        <p:spPr>
          <a:xfrm>
            <a:off x="922849" y="4751914"/>
            <a:ext cx="1216403" cy="579967"/>
          </a:xfrm>
          <a:prstGeom prst="cube">
            <a:avLst>
              <a:gd name="adj" fmla="val 48143"/>
            </a:avLst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HK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kg</a:t>
            </a:r>
          </a:p>
        </p:txBody>
      </p:sp>
      <p:sp>
        <p:nvSpPr>
          <p:cNvPr id="23" name="Cube 22">
            <a:extLst>
              <a:ext uri="{FF2B5EF4-FFF2-40B4-BE49-F238E27FC236}">
                <a16:creationId xmlns:a16="http://schemas.microsoft.com/office/drawing/2014/main" id="{FA60B1B7-C256-4D03-BA44-CF68B81B9C5C}"/>
              </a:ext>
            </a:extLst>
          </p:cNvPr>
          <p:cNvSpPr/>
          <p:nvPr/>
        </p:nvSpPr>
        <p:spPr>
          <a:xfrm>
            <a:off x="2903437" y="3137830"/>
            <a:ext cx="1216403" cy="579967"/>
          </a:xfrm>
          <a:prstGeom prst="cube">
            <a:avLst>
              <a:gd name="adj" fmla="val 48143"/>
            </a:avLst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HK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kg</a:t>
            </a:r>
          </a:p>
        </p:txBody>
      </p:sp>
      <p:sp>
        <p:nvSpPr>
          <p:cNvPr id="24" name="Cube 23">
            <a:extLst>
              <a:ext uri="{FF2B5EF4-FFF2-40B4-BE49-F238E27FC236}">
                <a16:creationId xmlns:a16="http://schemas.microsoft.com/office/drawing/2014/main" id="{96F0C227-DF78-4CEB-AD47-5913C70A422D}"/>
              </a:ext>
            </a:extLst>
          </p:cNvPr>
          <p:cNvSpPr/>
          <p:nvPr/>
        </p:nvSpPr>
        <p:spPr>
          <a:xfrm>
            <a:off x="2903437" y="4103786"/>
            <a:ext cx="1216403" cy="670117"/>
          </a:xfrm>
          <a:prstGeom prst="cube">
            <a:avLst>
              <a:gd name="adj" fmla="val 48143"/>
            </a:avLst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HK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kg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C9E0811F-E248-40AC-B502-01AC866D83A1}"/>
              </a:ext>
            </a:extLst>
          </p:cNvPr>
          <p:cNvSpPr txBox="1"/>
          <p:nvPr/>
        </p:nvSpPr>
        <p:spPr>
          <a:xfrm>
            <a:off x="5971881" y="2567898"/>
            <a:ext cx="15311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pacity: 7 kg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8000BA92-EE04-4C14-BE80-DFF13B647FAE}"/>
              </a:ext>
            </a:extLst>
          </p:cNvPr>
          <p:cNvSpPr txBox="1"/>
          <p:nvPr/>
        </p:nvSpPr>
        <p:spPr>
          <a:xfrm>
            <a:off x="1274922" y="2385830"/>
            <a:ext cx="8274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$1,000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84C74E38-137F-44DB-A96F-CC7C0EEBE9B7}"/>
              </a:ext>
            </a:extLst>
          </p:cNvPr>
          <p:cNvSpPr txBox="1"/>
          <p:nvPr/>
        </p:nvSpPr>
        <p:spPr>
          <a:xfrm>
            <a:off x="1263187" y="3381012"/>
            <a:ext cx="8274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$1,500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1D884B4F-6447-4782-AEA0-EFE49F17EDF6}"/>
              </a:ext>
            </a:extLst>
          </p:cNvPr>
          <p:cNvSpPr txBox="1"/>
          <p:nvPr/>
        </p:nvSpPr>
        <p:spPr>
          <a:xfrm>
            <a:off x="1274923" y="4396734"/>
            <a:ext cx="8274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$2,000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1614FFC8-0F12-4011-8AD9-CA70C7781F3F}"/>
              </a:ext>
            </a:extLst>
          </p:cNvPr>
          <p:cNvSpPr txBox="1"/>
          <p:nvPr/>
        </p:nvSpPr>
        <p:spPr>
          <a:xfrm>
            <a:off x="3235232" y="2734722"/>
            <a:ext cx="8274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$2,500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5EBC4E6E-5406-46FD-B74F-0B41C5CE284A}"/>
              </a:ext>
            </a:extLst>
          </p:cNvPr>
          <p:cNvSpPr txBox="1"/>
          <p:nvPr/>
        </p:nvSpPr>
        <p:spPr>
          <a:xfrm>
            <a:off x="3235232" y="3716282"/>
            <a:ext cx="8274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$4,000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775F789E-C4D7-4B76-908F-51C38C5DA77D}"/>
              </a:ext>
            </a:extLst>
          </p:cNvPr>
          <p:cNvSpPr txBox="1"/>
          <p:nvPr/>
        </p:nvSpPr>
        <p:spPr>
          <a:xfrm>
            <a:off x="71021" y="150921"/>
            <a:ext cx="448289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itchFamily="18" charset="0"/>
              </a:rPr>
              <a:t>Knapsack Problem (KP)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0492AA44-491C-48CB-9163-96AC3ED0F1F8}"/>
              </a:ext>
            </a:extLst>
          </p:cNvPr>
          <p:cNvSpPr txBox="1"/>
          <p:nvPr/>
        </p:nvSpPr>
        <p:spPr>
          <a:xfrm>
            <a:off x="611303" y="1844110"/>
            <a:ext cx="38331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ve items </a:t>
            </a:r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values and weights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C37C3D02-B1C5-4778-88F3-886D6AB53133}"/>
              </a:ext>
            </a:extLst>
          </p:cNvPr>
          <p:cNvSpPr txBox="1"/>
          <p:nvPr/>
        </p:nvSpPr>
        <p:spPr>
          <a:xfrm>
            <a:off x="4831664" y="1841316"/>
            <a:ext cx="41764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knapsack </a:t>
            </a:r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a maximum capacity</a:t>
            </a:r>
          </a:p>
        </p:txBody>
      </p:sp>
    </p:spTree>
    <p:extLst>
      <p:ext uri="{BB962C8B-B14F-4D97-AF65-F5344CB8AC3E}">
        <p14:creationId xmlns:p14="http://schemas.microsoft.com/office/powerpoint/2010/main" val="2351401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0" grpId="0" animBg="1"/>
      <p:bldP spid="21" grpId="0" animBg="1"/>
      <p:bldP spid="23" grpId="0" animBg="1"/>
      <p:bldP spid="24" grpId="0" animBg="1"/>
      <p:bldP spid="19" grpId="0"/>
      <p:bldP spid="25" grpId="0"/>
      <p:bldP spid="26" grpId="0"/>
      <p:bldP spid="27" grpId="0"/>
      <p:bldP spid="28" grpId="0"/>
      <p:bldP spid="29" grpId="0"/>
      <p:bldP spid="31" grpId="0"/>
      <p:bldP spid="3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anose="02020603050405020304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anose="02020603050405020304" pitchFamily="18" charset="0"/>
                <a:cs typeface="Times New Roman" pitchFamily="18" charset="0"/>
              </a:rPr>
              <a:t>11</a:t>
            </a:fld>
            <a:endParaRPr lang="en-US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A71A5F2F-25DF-4BA9-9D89-3167442522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B6BA901-8798-48A8-BB65-7F9118BFA03E}"/>
              </a:ext>
            </a:extLst>
          </p:cNvPr>
          <p:cNvSpPr txBox="1"/>
          <p:nvPr/>
        </p:nvSpPr>
        <p:spPr>
          <a:xfrm>
            <a:off x="692675" y="1111709"/>
            <a:ext cx="7580197" cy="7425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HK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nary Encoding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1BCA490-7B09-4FCA-B92A-DE0633DBAD33}"/>
              </a:ext>
            </a:extLst>
          </p:cNvPr>
          <p:cNvSpPr txBox="1"/>
          <p:nvPr/>
        </p:nvSpPr>
        <p:spPr>
          <a:xfrm>
            <a:off x="976686" y="2950921"/>
            <a:ext cx="2470548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ution 1:       </a:t>
            </a:r>
          </a:p>
          <a:p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0     1     0     1     0  )</a:t>
            </a:r>
          </a:p>
          <a:p>
            <a:endParaRPr lang="en-HK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HK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ution 2:       </a:t>
            </a:r>
          </a:p>
          <a:p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1     1     0     0     1  )</a:t>
            </a:r>
          </a:p>
          <a:p>
            <a:endParaRPr lang="en-HK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HK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ution 3:       </a:t>
            </a:r>
          </a:p>
          <a:p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0     0     1     1     1  )</a:t>
            </a:r>
          </a:p>
          <a:p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65880DA-9A16-480F-AC16-A470F71FCE93}"/>
              </a:ext>
            </a:extLst>
          </p:cNvPr>
          <p:cNvSpPr txBox="1"/>
          <p:nvPr/>
        </p:nvSpPr>
        <p:spPr>
          <a:xfrm>
            <a:off x="976686" y="2210995"/>
            <a:ext cx="59190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ach gene represents one item, 0 = not carry, 1 = carry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7673808-3509-495D-B9D4-6752DB6ADA0B}"/>
              </a:ext>
            </a:extLst>
          </p:cNvPr>
          <p:cNvSpPr txBox="1"/>
          <p:nvPr/>
        </p:nvSpPr>
        <p:spPr>
          <a:xfrm>
            <a:off x="4268060" y="2950921"/>
            <a:ext cx="310213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$1,500 + $2,500 = $4,000,   </a:t>
            </a:r>
          </a:p>
          <a:p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g+3kg=5kg&lt;7kg</a:t>
            </a:r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91D948F2-2722-4760-A7B8-C605EB57FBFC}"/>
              </a:ext>
            </a:extLst>
          </p:cNvPr>
          <p:cNvSpPr txBox="1"/>
          <p:nvPr/>
        </p:nvSpPr>
        <p:spPr>
          <a:xfrm>
            <a:off x="4268060" y="3895804"/>
            <a:ext cx="407996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$1,000 + $1,500 + $4,000 = $7,500,   </a:t>
            </a:r>
          </a:p>
          <a:p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g+2kg+4kg=7kg=7kg</a:t>
            </a:r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3F41ED5B-A235-4021-935B-D1C15B529866}"/>
              </a:ext>
            </a:extLst>
          </p:cNvPr>
          <p:cNvSpPr txBox="1"/>
          <p:nvPr/>
        </p:nvSpPr>
        <p:spPr>
          <a:xfrm>
            <a:off x="4268060" y="4824142"/>
            <a:ext cx="407996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$2,000 + $2,500 + $4,000 = $8,500,   </a:t>
            </a:r>
          </a:p>
          <a:p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g+3kg+4kg=9kg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kg</a:t>
            </a:r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032DC28B-B623-448E-988C-42BA849C6ECE}"/>
              </a:ext>
            </a:extLst>
          </p:cNvPr>
          <p:cNvSpPr txBox="1"/>
          <p:nvPr/>
        </p:nvSpPr>
        <p:spPr>
          <a:xfrm>
            <a:off x="71021" y="150921"/>
            <a:ext cx="604421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itchFamily="18" charset="0"/>
              </a:rPr>
              <a:t>Formulation as 0-1 programming</a:t>
            </a:r>
          </a:p>
        </p:txBody>
      </p:sp>
    </p:spTree>
    <p:extLst>
      <p:ext uri="{BB962C8B-B14F-4D97-AF65-F5344CB8AC3E}">
        <p14:creationId xmlns:p14="http://schemas.microsoft.com/office/powerpoint/2010/main" val="156993928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itchFamily="18" charset="0"/>
                <a:cs typeface="Times New Roman" pitchFamily="18" charset="0"/>
              </a:rPr>
              <a:t>12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19A096FA-79D6-4B2C-ABA3-046D2A0FCE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p:sp>
        <p:nvSpPr>
          <p:cNvPr id="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2855171"/>
            <a:ext cx="9358560" cy="736920"/>
          </a:xfrm>
        </p:spPr>
        <p:txBody>
          <a:bodyPr>
            <a:noAutofit/>
          </a:bodyPr>
          <a:lstStyle/>
          <a:p>
            <a:pPr algn="ctr">
              <a:spcBef>
                <a:spcPts val="1800"/>
              </a:spcBef>
            </a:pPr>
            <a:r>
              <a:rPr lang="en-US" altLang="zh-CN" sz="32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A for 0-1 combinatorial optimization</a:t>
            </a:r>
          </a:p>
        </p:txBody>
      </p:sp>
    </p:spTree>
    <p:extLst>
      <p:ext uri="{BB962C8B-B14F-4D97-AF65-F5344CB8AC3E}">
        <p14:creationId xmlns:p14="http://schemas.microsoft.com/office/powerpoint/2010/main" val="122342719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anose="02020603050405020304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anose="02020603050405020304" pitchFamily="18" charset="0"/>
                <a:cs typeface="Times New Roman" pitchFamily="18" charset="0"/>
              </a:rPr>
              <a:t>13</a:t>
            </a:fld>
            <a:endParaRPr lang="en-US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6C66841-842D-4E17-8F7E-05BC9B8EBB18}"/>
              </a:ext>
            </a:extLst>
          </p:cNvPr>
          <p:cNvSpPr txBox="1"/>
          <p:nvPr/>
        </p:nvSpPr>
        <p:spPr>
          <a:xfrm>
            <a:off x="168676" y="106533"/>
            <a:ext cx="382547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itchFamily="18" charset="0"/>
              </a:rPr>
              <a:t>A brief review of GA</a:t>
            </a:r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19A096FA-79D6-4B2C-ABA3-046D2A0FCE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3416F923-D82F-4B77-B5FC-2F1101514EEB}"/>
              </a:ext>
            </a:extLst>
          </p:cNvPr>
          <p:cNvSpPr txBox="1"/>
          <p:nvPr/>
        </p:nvSpPr>
        <p:spPr>
          <a:xfrm>
            <a:off x="806527" y="1406744"/>
            <a:ext cx="7245139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en-GB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pulation</a:t>
            </a:r>
            <a:r>
              <a:rPr lang="en-HK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set of candidate solutions</a:t>
            </a:r>
          </a:p>
          <a:p>
            <a:pPr marL="342900" indent="-342900" algn="just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en-GB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lection: </a:t>
            </a:r>
            <a:r>
              <a:rPr lang="en-GB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lect fittest solutions to be parents for the next generation</a:t>
            </a:r>
          </a:p>
          <a:p>
            <a:pPr marL="342900" indent="-342900" algn="just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en-GB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rossover: </a:t>
            </a:r>
            <a:r>
              <a:rPr lang="en-HK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change information from two parent solutions to produce new solutions</a:t>
            </a:r>
            <a:endParaRPr lang="en-GB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en-GB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tation: </a:t>
            </a:r>
            <a:r>
              <a:rPr lang="en-GB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ify an existing solution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55A6638E-C8E0-48E7-9BDF-F60C3FAF105B}"/>
              </a:ext>
            </a:extLst>
          </p:cNvPr>
          <p:cNvGrpSpPr/>
          <p:nvPr/>
        </p:nvGrpSpPr>
        <p:grpSpPr>
          <a:xfrm>
            <a:off x="959963" y="4090916"/>
            <a:ext cx="6995101" cy="1595985"/>
            <a:chOff x="578035" y="2358794"/>
            <a:chExt cx="8224371" cy="2143083"/>
          </a:xfrm>
        </p:grpSpPr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96DF84CD-BF8F-41DB-98FD-D67A31101DED}"/>
                </a:ext>
              </a:extLst>
            </p:cNvPr>
            <p:cNvSpPr/>
            <p:nvPr/>
          </p:nvSpPr>
          <p:spPr>
            <a:xfrm>
              <a:off x="1028700" y="2773745"/>
              <a:ext cx="1619075" cy="172813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HK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42D317D6-0808-4314-92FC-30923352AD5F}"/>
                </a:ext>
              </a:extLst>
            </p:cNvPr>
            <p:cNvSpPr/>
            <p:nvPr/>
          </p:nvSpPr>
          <p:spPr>
            <a:xfrm>
              <a:off x="3650258" y="2773745"/>
              <a:ext cx="1619075" cy="172813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HK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3B788FCF-4D24-4193-8387-F8EC0FD27798}"/>
                </a:ext>
              </a:extLst>
            </p:cNvPr>
            <p:cNvSpPr/>
            <p:nvPr/>
          </p:nvSpPr>
          <p:spPr>
            <a:xfrm>
              <a:off x="6355706" y="2773745"/>
              <a:ext cx="1619075" cy="172813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HK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186DF56F-D37A-4517-B3C6-C819F66BC42A}"/>
                </a:ext>
              </a:extLst>
            </p:cNvPr>
            <p:cNvSpPr/>
            <p:nvPr/>
          </p:nvSpPr>
          <p:spPr>
            <a:xfrm>
              <a:off x="1500286" y="3173394"/>
              <a:ext cx="151002" cy="151002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HK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74C459BD-FD7F-4EDF-AE21-7A0AEF267A7E}"/>
                </a:ext>
              </a:extLst>
            </p:cNvPr>
            <p:cNvSpPr/>
            <p:nvPr/>
          </p:nvSpPr>
          <p:spPr>
            <a:xfrm>
              <a:off x="1877605" y="3270545"/>
              <a:ext cx="151002" cy="151002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HK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DA11C070-D641-42D6-8883-A6C5C055C8C4}"/>
                </a:ext>
              </a:extLst>
            </p:cNvPr>
            <p:cNvSpPr/>
            <p:nvPr/>
          </p:nvSpPr>
          <p:spPr>
            <a:xfrm>
              <a:off x="1266898" y="3507287"/>
              <a:ext cx="151002" cy="151002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HK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75E7E270-FFDA-4983-B3CF-23C7C46DE29F}"/>
                </a:ext>
              </a:extLst>
            </p:cNvPr>
            <p:cNvSpPr/>
            <p:nvPr/>
          </p:nvSpPr>
          <p:spPr>
            <a:xfrm>
              <a:off x="2020888" y="3532158"/>
              <a:ext cx="151002" cy="151002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HK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DE2EF52B-2AF1-4B12-A264-3E611A74E8CF}"/>
                </a:ext>
              </a:extLst>
            </p:cNvPr>
            <p:cNvSpPr/>
            <p:nvPr/>
          </p:nvSpPr>
          <p:spPr>
            <a:xfrm>
              <a:off x="1710359" y="3664282"/>
              <a:ext cx="151002" cy="151002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HK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A74B4FA2-1ABF-4B0B-9D54-84D6C18239CC}"/>
                </a:ext>
              </a:extLst>
            </p:cNvPr>
            <p:cNvSpPr/>
            <p:nvPr/>
          </p:nvSpPr>
          <p:spPr>
            <a:xfrm>
              <a:off x="1873958" y="4064907"/>
              <a:ext cx="151002" cy="151002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HK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F75691D7-707E-475C-8843-CF89E4887754}"/>
                </a:ext>
              </a:extLst>
            </p:cNvPr>
            <p:cNvSpPr/>
            <p:nvPr/>
          </p:nvSpPr>
          <p:spPr>
            <a:xfrm>
              <a:off x="2240053" y="3738562"/>
              <a:ext cx="151002" cy="151002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HK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A689E1C7-1070-49AF-8CB0-C29A02898ED5}"/>
                </a:ext>
              </a:extLst>
            </p:cNvPr>
            <p:cNvSpPr/>
            <p:nvPr/>
          </p:nvSpPr>
          <p:spPr>
            <a:xfrm>
              <a:off x="2354847" y="3333216"/>
              <a:ext cx="151002" cy="151002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HK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AEF839E3-8F78-43F9-A4FD-54C36147DFF3}"/>
                </a:ext>
              </a:extLst>
            </p:cNvPr>
            <p:cNvSpPr/>
            <p:nvPr/>
          </p:nvSpPr>
          <p:spPr>
            <a:xfrm>
              <a:off x="1821164" y="2949422"/>
              <a:ext cx="151002" cy="151002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HK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77051EA3-115D-4119-A292-0FE042CB43DF}"/>
                </a:ext>
              </a:extLst>
            </p:cNvPr>
            <p:cNvSpPr/>
            <p:nvPr/>
          </p:nvSpPr>
          <p:spPr>
            <a:xfrm>
              <a:off x="1318188" y="3929081"/>
              <a:ext cx="151002" cy="151002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HK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67885B57-C306-4F64-99DB-3A418DA1E5D7}"/>
                </a:ext>
              </a:extLst>
            </p:cNvPr>
            <p:cNvSpPr/>
            <p:nvPr/>
          </p:nvSpPr>
          <p:spPr>
            <a:xfrm>
              <a:off x="4438026" y="3270545"/>
              <a:ext cx="151002" cy="151002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HK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C82763B4-181E-46A0-924F-B94D8E05C23E}"/>
                </a:ext>
              </a:extLst>
            </p:cNvPr>
            <p:cNvSpPr/>
            <p:nvPr/>
          </p:nvSpPr>
          <p:spPr>
            <a:xfrm>
              <a:off x="4581309" y="3532158"/>
              <a:ext cx="151002" cy="151002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HK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97B28A44-71EC-4535-AEC8-C51CDF4DF699}"/>
                </a:ext>
              </a:extLst>
            </p:cNvPr>
            <p:cNvSpPr/>
            <p:nvPr/>
          </p:nvSpPr>
          <p:spPr>
            <a:xfrm>
              <a:off x="4270780" y="3664282"/>
              <a:ext cx="151002" cy="151002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HK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35F518E2-18E4-44D5-BB77-52F3603DF05B}"/>
                </a:ext>
              </a:extLst>
            </p:cNvPr>
            <p:cNvSpPr/>
            <p:nvPr/>
          </p:nvSpPr>
          <p:spPr>
            <a:xfrm>
              <a:off x="4800474" y="3738562"/>
              <a:ext cx="151002" cy="151002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HK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A056C173-2069-43E5-A95B-818AA67678E8}"/>
                </a:ext>
              </a:extLst>
            </p:cNvPr>
            <p:cNvSpPr/>
            <p:nvPr/>
          </p:nvSpPr>
          <p:spPr>
            <a:xfrm>
              <a:off x="4915268" y="3333216"/>
              <a:ext cx="151002" cy="151002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HK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5CEC0F23-66B7-44F6-8F5A-84F855430713}"/>
                </a:ext>
              </a:extLst>
            </p:cNvPr>
            <p:cNvSpPr/>
            <p:nvPr/>
          </p:nvSpPr>
          <p:spPr>
            <a:xfrm>
              <a:off x="7154135" y="3265063"/>
              <a:ext cx="151002" cy="151002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HK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6EDC1E8F-B49C-4CEC-B3B9-1EFE7D640C49}"/>
                </a:ext>
              </a:extLst>
            </p:cNvPr>
            <p:cNvSpPr/>
            <p:nvPr/>
          </p:nvSpPr>
          <p:spPr>
            <a:xfrm>
              <a:off x="7297418" y="3526676"/>
              <a:ext cx="151002" cy="151002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HK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ADF79DF3-C074-4FF7-B61B-59FDD201C708}"/>
                </a:ext>
              </a:extLst>
            </p:cNvPr>
            <p:cNvSpPr/>
            <p:nvPr/>
          </p:nvSpPr>
          <p:spPr>
            <a:xfrm>
              <a:off x="6986889" y="3658800"/>
              <a:ext cx="151002" cy="151002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HK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63F2943D-91A8-422B-8DB9-EC0E65E68DCB}"/>
                </a:ext>
              </a:extLst>
            </p:cNvPr>
            <p:cNvSpPr/>
            <p:nvPr/>
          </p:nvSpPr>
          <p:spPr>
            <a:xfrm>
              <a:off x="7516583" y="3733080"/>
              <a:ext cx="151002" cy="151002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HK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34239C14-C1D4-4E66-9B97-9A0648485FD8}"/>
                </a:ext>
              </a:extLst>
            </p:cNvPr>
            <p:cNvSpPr/>
            <p:nvPr/>
          </p:nvSpPr>
          <p:spPr>
            <a:xfrm>
              <a:off x="7631377" y="3327734"/>
              <a:ext cx="151002" cy="151002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HK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E75E60AC-E81B-4732-A14A-D3E6A500493D}"/>
                </a:ext>
              </a:extLst>
            </p:cNvPr>
            <p:cNvSpPr/>
            <p:nvPr/>
          </p:nvSpPr>
          <p:spPr>
            <a:xfrm>
              <a:off x="7564519" y="3533388"/>
              <a:ext cx="151002" cy="151002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HK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A964B0EE-58C7-445A-A361-199DFEA6E70A}"/>
                </a:ext>
              </a:extLst>
            </p:cNvPr>
            <p:cNvSpPr/>
            <p:nvPr/>
          </p:nvSpPr>
          <p:spPr>
            <a:xfrm>
              <a:off x="7251736" y="3831882"/>
              <a:ext cx="151002" cy="151002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HK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6DA9BBD8-929F-4773-A5D4-255F95BC120D}"/>
                </a:ext>
              </a:extLst>
            </p:cNvPr>
            <p:cNvSpPr/>
            <p:nvPr/>
          </p:nvSpPr>
          <p:spPr>
            <a:xfrm>
              <a:off x="6882486" y="3382386"/>
              <a:ext cx="151002" cy="151002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HK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F0AF2B8C-8504-412B-AF0E-B676E4C27BBF}"/>
                </a:ext>
              </a:extLst>
            </p:cNvPr>
            <p:cNvSpPr/>
            <p:nvPr/>
          </p:nvSpPr>
          <p:spPr>
            <a:xfrm>
              <a:off x="7369835" y="3161887"/>
              <a:ext cx="151002" cy="151002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HK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EF5ED3D3-37F6-449B-AAFE-D1247B645DCD}"/>
                </a:ext>
              </a:extLst>
            </p:cNvPr>
            <p:cNvSpPr/>
            <p:nvPr/>
          </p:nvSpPr>
          <p:spPr>
            <a:xfrm>
              <a:off x="7142933" y="3496869"/>
              <a:ext cx="151002" cy="151002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HK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Arrow: Right 37">
              <a:extLst>
                <a:ext uri="{FF2B5EF4-FFF2-40B4-BE49-F238E27FC236}">
                  <a16:creationId xmlns:a16="http://schemas.microsoft.com/office/drawing/2014/main" id="{F180B520-295D-46DF-9102-7FC38BAAA466}"/>
                </a:ext>
              </a:extLst>
            </p:cNvPr>
            <p:cNvSpPr/>
            <p:nvPr/>
          </p:nvSpPr>
          <p:spPr>
            <a:xfrm>
              <a:off x="2733546" y="3572370"/>
              <a:ext cx="830941" cy="16142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HK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Arrow: Right 38">
              <a:extLst>
                <a:ext uri="{FF2B5EF4-FFF2-40B4-BE49-F238E27FC236}">
                  <a16:creationId xmlns:a16="http://schemas.microsoft.com/office/drawing/2014/main" id="{920FE1DA-9AC7-43E3-9BC9-FE384C999E1C}"/>
                </a:ext>
              </a:extLst>
            </p:cNvPr>
            <p:cNvSpPr/>
            <p:nvPr/>
          </p:nvSpPr>
          <p:spPr>
            <a:xfrm>
              <a:off x="5445001" y="3572370"/>
              <a:ext cx="830941" cy="16142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HK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95B42D37-651F-4950-9CE2-72858E46AE59}"/>
                </a:ext>
              </a:extLst>
            </p:cNvPr>
            <p:cNvSpPr txBox="1"/>
            <p:nvPr/>
          </p:nvSpPr>
          <p:spPr>
            <a:xfrm>
              <a:off x="578035" y="2358794"/>
              <a:ext cx="2710581" cy="4546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HK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opulation at generation t</a:t>
              </a: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6D5D22B8-C66B-4178-B9CF-19718530FF08}"/>
                </a:ext>
              </a:extLst>
            </p:cNvPr>
            <p:cNvSpPr txBox="1"/>
            <p:nvPr/>
          </p:nvSpPr>
          <p:spPr>
            <a:xfrm>
              <a:off x="5835505" y="2363838"/>
              <a:ext cx="2966901" cy="4546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HK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opulation at generation t+1</a:t>
              </a: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381C6A38-4358-4CBD-95AD-6FFC8EB40B8E}"/>
                </a:ext>
              </a:extLst>
            </p:cNvPr>
            <p:cNvSpPr txBox="1"/>
            <p:nvPr/>
          </p:nvSpPr>
          <p:spPr>
            <a:xfrm>
              <a:off x="3885790" y="2363560"/>
              <a:ext cx="1204702" cy="4546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HK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arent Set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6B1EACA9-F414-4A7B-91B8-12535F8E1919}"/>
                </a:ext>
              </a:extLst>
            </p:cNvPr>
            <p:cNvSpPr txBox="1"/>
            <p:nvPr/>
          </p:nvSpPr>
          <p:spPr>
            <a:xfrm>
              <a:off x="2623279" y="3122335"/>
              <a:ext cx="1118006" cy="4546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HK" sz="1600" dirty="0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election</a:t>
              </a: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8DFF8AA7-A50C-432D-9584-19BF38ACCBB6}"/>
                </a:ext>
              </a:extLst>
            </p:cNvPr>
            <p:cNvSpPr txBox="1"/>
            <p:nvPr/>
          </p:nvSpPr>
          <p:spPr>
            <a:xfrm>
              <a:off x="5337731" y="2868056"/>
              <a:ext cx="1197163" cy="78523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HK" sz="1600" dirty="0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rossover</a:t>
              </a:r>
            </a:p>
            <a:p>
              <a:r>
                <a:rPr lang="en-HK" sz="1600" dirty="0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utation</a:t>
              </a:r>
            </a:p>
          </p:txBody>
        </p:sp>
        <p:cxnSp>
          <p:nvCxnSpPr>
            <p:cNvPr id="45" name="Connector: Elbow 44">
              <a:extLst>
                <a:ext uri="{FF2B5EF4-FFF2-40B4-BE49-F238E27FC236}">
                  <a16:creationId xmlns:a16="http://schemas.microsoft.com/office/drawing/2014/main" id="{29221014-1CB5-48C4-B3E9-E67F6B61F989}"/>
                </a:ext>
              </a:extLst>
            </p:cNvPr>
            <p:cNvCxnSpPr>
              <a:cxnSpLocks/>
              <a:stCxn id="12" idx="6"/>
              <a:endCxn id="10" idx="2"/>
            </p:cNvCxnSpPr>
            <p:nvPr/>
          </p:nvCxnSpPr>
          <p:spPr>
            <a:xfrm flipH="1">
              <a:off x="1028701" y="3637812"/>
              <a:ext cx="6946081" cy="12700"/>
            </a:xfrm>
            <a:prstGeom prst="bentConnector5">
              <a:avLst>
                <a:gd name="adj1" fmla="val -3291"/>
                <a:gd name="adj2" fmla="val 7728452"/>
                <a:gd name="adj3" fmla="val 103291"/>
              </a:avLst>
            </a:prstGeom>
            <a:ln w="19050">
              <a:prstDash val="lg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92594047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anose="02020603050405020304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anose="02020603050405020304" pitchFamily="18" charset="0"/>
                <a:cs typeface="Times New Roman" pitchFamily="18" charset="0"/>
              </a:rPr>
              <a:t>14</a:t>
            </a:fld>
            <a:endParaRPr lang="en-US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A71A5F2F-25DF-4BA9-9D89-3167442522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B6BA901-8798-48A8-BB65-7F9118BFA03E}"/>
              </a:ext>
            </a:extLst>
          </p:cNvPr>
          <p:cNvSpPr txBox="1"/>
          <p:nvPr/>
        </p:nvSpPr>
        <p:spPr>
          <a:xfrm>
            <a:off x="395667" y="808342"/>
            <a:ext cx="7580197" cy="7425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HK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napsack problem without constraint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4547EC9D-EFEE-444F-BEB3-57BF024602F4}"/>
              </a:ext>
            </a:extLst>
          </p:cNvPr>
          <p:cNvGrpSpPr/>
          <p:nvPr/>
        </p:nvGrpSpPr>
        <p:grpSpPr>
          <a:xfrm>
            <a:off x="3181436" y="3325928"/>
            <a:ext cx="4933864" cy="2661133"/>
            <a:chOff x="1497416" y="2949008"/>
            <a:chExt cx="5449459" cy="2946051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F61C77F4-58F7-401E-812A-7296FD2BD6F5}"/>
                </a:ext>
              </a:extLst>
            </p:cNvPr>
            <p:cNvGrpSpPr/>
            <p:nvPr/>
          </p:nvGrpSpPr>
          <p:grpSpPr>
            <a:xfrm>
              <a:off x="5488436" y="3600051"/>
              <a:ext cx="1458439" cy="1662472"/>
              <a:chOff x="6770538" y="4418292"/>
              <a:chExt cx="1458439" cy="1662472"/>
            </a:xfrm>
          </p:grpSpPr>
          <p:sp>
            <p:nvSpPr>
              <p:cNvPr id="9" name="Freeform: Shape 8">
                <a:extLst>
                  <a:ext uri="{FF2B5EF4-FFF2-40B4-BE49-F238E27FC236}">
                    <a16:creationId xmlns:a16="http://schemas.microsoft.com/office/drawing/2014/main" id="{BA703C79-BA12-4C86-A8E8-177637EF539F}"/>
                  </a:ext>
                </a:extLst>
              </p:cNvPr>
              <p:cNvSpPr/>
              <p:nvPr/>
            </p:nvSpPr>
            <p:spPr>
              <a:xfrm>
                <a:off x="6837692" y="4550540"/>
                <a:ext cx="1277608" cy="1530224"/>
              </a:xfrm>
              <a:custGeom>
                <a:avLst/>
                <a:gdLst>
                  <a:gd name="connsiteX0" fmla="*/ 193777 w 1277608"/>
                  <a:gd name="connsiteY0" fmla="*/ 187220 h 1530224"/>
                  <a:gd name="connsiteX1" fmla="*/ 395113 w 1277608"/>
                  <a:gd name="connsiteY1" fmla="*/ 86552 h 1530224"/>
                  <a:gd name="connsiteX2" fmla="*/ 705505 w 1277608"/>
                  <a:gd name="connsiteY2" fmla="*/ 2662 h 1530224"/>
                  <a:gd name="connsiteX3" fmla="*/ 1124955 w 1277608"/>
                  <a:gd name="connsiteY3" fmla="*/ 162053 h 1530224"/>
                  <a:gd name="connsiteX4" fmla="*/ 1250790 w 1277608"/>
                  <a:gd name="connsiteY4" fmla="*/ 1336512 h 1530224"/>
                  <a:gd name="connsiteX5" fmla="*/ 646782 w 1277608"/>
                  <a:gd name="connsiteY5" fmla="*/ 1512680 h 1530224"/>
                  <a:gd name="connsiteX6" fmla="*/ 25997 w 1277608"/>
                  <a:gd name="connsiteY6" fmla="*/ 1420401 h 1530224"/>
                  <a:gd name="connsiteX7" fmla="*/ 126665 w 1277608"/>
                  <a:gd name="connsiteY7" fmla="*/ 598280 h 1530224"/>
                  <a:gd name="connsiteX8" fmla="*/ 193777 w 1277608"/>
                  <a:gd name="connsiteY8" fmla="*/ 187220 h 15302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277608" h="1530224">
                    <a:moveTo>
                      <a:pt x="193777" y="187220"/>
                    </a:moveTo>
                    <a:cubicBezTo>
                      <a:pt x="238518" y="101932"/>
                      <a:pt x="309825" y="117312"/>
                      <a:pt x="395113" y="86552"/>
                    </a:cubicBezTo>
                    <a:cubicBezTo>
                      <a:pt x="480401" y="55792"/>
                      <a:pt x="583865" y="-9921"/>
                      <a:pt x="705505" y="2662"/>
                    </a:cubicBezTo>
                    <a:cubicBezTo>
                      <a:pt x="827145" y="15245"/>
                      <a:pt x="1034074" y="-60255"/>
                      <a:pt x="1124955" y="162053"/>
                    </a:cubicBezTo>
                    <a:cubicBezTo>
                      <a:pt x="1215836" y="384361"/>
                      <a:pt x="1330485" y="1111408"/>
                      <a:pt x="1250790" y="1336512"/>
                    </a:cubicBezTo>
                    <a:cubicBezTo>
                      <a:pt x="1171095" y="1561616"/>
                      <a:pt x="850914" y="1498699"/>
                      <a:pt x="646782" y="1512680"/>
                    </a:cubicBezTo>
                    <a:cubicBezTo>
                      <a:pt x="442650" y="1526662"/>
                      <a:pt x="112683" y="1572801"/>
                      <a:pt x="25997" y="1420401"/>
                    </a:cubicBezTo>
                    <a:cubicBezTo>
                      <a:pt x="-60689" y="1268001"/>
                      <a:pt x="94507" y="810801"/>
                      <a:pt x="126665" y="598280"/>
                    </a:cubicBezTo>
                    <a:cubicBezTo>
                      <a:pt x="158823" y="385759"/>
                      <a:pt x="149036" y="272508"/>
                      <a:pt x="193777" y="187220"/>
                    </a:cubicBez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HK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Freeform: Shape 9">
                <a:extLst>
                  <a:ext uri="{FF2B5EF4-FFF2-40B4-BE49-F238E27FC236}">
                    <a16:creationId xmlns:a16="http://schemas.microsoft.com/office/drawing/2014/main" id="{A1454BCB-E2B1-48FE-ADF4-8140E6BFD28D}"/>
                  </a:ext>
                </a:extLst>
              </p:cNvPr>
              <p:cNvSpPr/>
              <p:nvPr/>
            </p:nvSpPr>
            <p:spPr>
              <a:xfrm>
                <a:off x="6770538" y="5310231"/>
                <a:ext cx="141990" cy="472160"/>
              </a:xfrm>
              <a:custGeom>
                <a:avLst/>
                <a:gdLst>
                  <a:gd name="connsiteX0" fmla="*/ 141990 w 141990"/>
                  <a:gd name="connsiteY0" fmla="*/ 0 h 472160"/>
                  <a:gd name="connsiteX1" fmla="*/ 7767 w 141990"/>
                  <a:gd name="connsiteY1" fmla="*/ 192947 h 472160"/>
                  <a:gd name="connsiteX2" fmla="*/ 66490 w 141990"/>
                  <a:gd name="connsiteY2" fmla="*/ 469784 h 4721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41990" h="472160">
                    <a:moveTo>
                      <a:pt x="141990" y="0"/>
                    </a:moveTo>
                    <a:cubicBezTo>
                      <a:pt x="81170" y="57325"/>
                      <a:pt x="20350" y="114650"/>
                      <a:pt x="7767" y="192947"/>
                    </a:cubicBezTo>
                    <a:cubicBezTo>
                      <a:pt x="-4816" y="271244"/>
                      <a:pt x="-11807" y="497747"/>
                      <a:pt x="66490" y="469784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HK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Freeform: Shape 10">
                <a:extLst>
                  <a:ext uri="{FF2B5EF4-FFF2-40B4-BE49-F238E27FC236}">
                    <a16:creationId xmlns:a16="http://schemas.microsoft.com/office/drawing/2014/main" id="{DCD7F23B-E779-48BD-B228-6F6ACF16999D}"/>
                  </a:ext>
                </a:extLst>
              </p:cNvPr>
              <p:cNvSpPr/>
              <p:nvPr/>
            </p:nvSpPr>
            <p:spPr>
              <a:xfrm>
                <a:off x="8086987" y="5259897"/>
                <a:ext cx="141990" cy="461395"/>
              </a:xfrm>
              <a:custGeom>
                <a:avLst/>
                <a:gdLst>
                  <a:gd name="connsiteX0" fmla="*/ 0 w 109173"/>
                  <a:gd name="connsiteY0" fmla="*/ 0 h 461395"/>
                  <a:gd name="connsiteX1" fmla="*/ 109057 w 109173"/>
                  <a:gd name="connsiteY1" fmla="*/ 234892 h 461395"/>
                  <a:gd name="connsiteX2" fmla="*/ 25167 w 109173"/>
                  <a:gd name="connsiteY2" fmla="*/ 461395 h 46139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9173" h="461395">
                    <a:moveTo>
                      <a:pt x="0" y="0"/>
                    </a:moveTo>
                    <a:cubicBezTo>
                      <a:pt x="52431" y="78996"/>
                      <a:pt x="104863" y="157993"/>
                      <a:pt x="109057" y="234892"/>
                    </a:cubicBezTo>
                    <a:cubicBezTo>
                      <a:pt x="113251" y="311791"/>
                      <a:pt x="2796" y="440423"/>
                      <a:pt x="25167" y="461395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HK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Freeform: Shape 11">
                <a:extLst>
                  <a:ext uri="{FF2B5EF4-FFF2-40B4-BE49-F238E27FC236}">
                    <a16:creationId xmlns:a16="http://schemas.microsoft.com/office/drawing/2014/main" id="{E6185E46-2371-4773-A3DE-52D0A55CA631}"/>
                  </a:ext>
                </a:extLst>
              </p:cNvPr>
              <p:cNvSpPr/>
              <p:nvPr/>
            </p:nvSpPr>
            <p:spPr>
              <a:xfrm rot="185323">
                <a:off x="7086600" y="5186671"/>
                <a:ext cx="860261" cy="702402"/>
              </a:xfrm>
              <a:custGeom>
                <a:avLst/>
                <a:gdLst>
                  <a:gd name="connsiteX0" fmla="*/ 48242 w 864461"/>
                  <a:gd name="connsiteY0" fmla="*/ 157117 h 705671"/>
                  <a:gd name="connsiteX1" fmla="*/ 425747 w 864461"/>
                  <a:gd name="connsiteY1" fmla="*/ 6115 h 705671"/>
                  <a:gd name="connsiteX2" fmla="*/ 786473 w 864461"/>
                  <a:gd name="connsiteY2" fmla="*/ 90005 h 705671"/>
                  <a:gd name="connsiteX3" fmla="*/ 836807 w 864461"/>
                  <a:gd name="connsiteY3" fmla="*/ 618512 h 705671"/>
                  <a:gd name="connsiteX4" fmla="*/ 442525 w 864461"/>
                  <a:gd name="connsiteY4" fmla="*/ 694013 h 705671"/>
                  <a:gd name="connsiteX5" fmla="*/ 48242 w 864461"/>
                  <a:gd name="connsiteY5" fmla="*/ 643679 h 705671"/>
                  <a:gd name="connsiteX6" fmla="*/ 48242 w 864461"/>
                  <a:gd name="connsiteY6" fmla="*/ 157117 h 70567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64461" h="705671">
                    <a:moveTo>
                      <a:pt x="48242" y="157117"/>
                    </a:moveTo>
                    <a:cubicBezTo>
                      <a:pt x="111159" y="50856"/>
                      <a:pt x="302709" y="17300"/>
                      <a:pt x="425747" y="6115"/>
                    </a:cubicBezTo>
                    <a:cubicBezTo>
                      <a:pt x="548786" y="-5070"/>
                      <a:pt x="717963" y="-12061"/>
                      <a:pt x="786473" y="90005"/>
                    </a:cubicBezTo>
                    <a:cubicBezTo>
                      <a:pt x="854983" y="192071"/>
                      <a:pt x="894132" y="517844"/>
                      <a:pt x="836807" y="618512"/>
                    </a:cubicBezTo>
                    <a:cubicBezTo>
                      <a:pt x="779482" y="719180"/>
                      <a:pt x="573952" y="689819"/>
                      <a:pt x="442525" y="694013"/>
                    </a:cubicBezTo>
                    <a:cubicBezTo>
                      <a:pt x="311098" y="698207"/>
                      <a:pt x="113956" y="737356"/>
                      <a:pt x="48242" y="643679"/>
                    </a:cubicBezTo>
                    <a:cubicBezTo>
                      <a:pt x="-17472" y="550002"/>
                      <a:pt x="-14675" y="263378"/>
                      <a:pt x="48242" y="157117"/>
                    </a:cubicBez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HK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3" name="Straight Connector 12">
                <a:extLst>
                  <a:ext uri="{FF2B5EF4-FFF2-40B4-BE49-F238E27FC236}">
                    <a16:creationId xmlns:a16="http://schemas.microsoft.com/office/drawing/2014/main" id="{02F7924E-38B9-4698-914E-D7DCAC458D01}"/>
                  </a:ext>
                </a:extLst>
              </p:cNvPr>
              <p:cNvCxnSpPr>
                <a:cxnSpLocks/>
                <a:stCxn id="12" idx="1"/>
              </p:cNvCxnSpPr>
              <p:nvPr/>
            </p:nvCxnSpPr>
            <p:spPr>
              <a:xfrm>
                <a:off x="7528884" y="5192912"/>
                <a:ext cx="0" cy="184431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>
                <a:extLst>
                  <a:ext uri="{FF2B5EF4-FFF2-40B4-BE49-F238E27FC236}">
                    <a16:creationId xmlns:a16="http://schemas.microsoft.com/office/drawing/2014/main" id="{AD66ACA3-009E-46BA-82F5-BB4628123023}"/>
                  </a:ext>
                </a:extLst>
              </p:cNvPr>
              <p:cNvCxnSpPr/>
              <p:nvPr/>
            </p:nvCxnSpPr>
            <p:spPr>
              <a:xfrm>
                <a:off x="7285603" y="5377343"/>
                <a:ext cx="48656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Block Arc 14">
                <a:extLst>
                  <a:ext uri="{FF2B5EF4-FFF2-40B4-BE49-F238E27FC236}">
                    <a16:creationId xmlns:a16="http://schemas.microsoft.com/office/drawing/2014/main" id="{63F9C7C4-D3F3-4918-8CDD-3A88AB76BC7D}"/>
                  </a:ext>
                </a:extLst>
              </p:cNvPr>
              <p:cNvSpPr/>
              <p:nvPr/>
            </p:nvSpPr>
            <p:spPr>
              <a:xfrm rot="21116164">
                <a:off x="7265060" y="4418292"/>
                <a:ext cx="503340" cy="327171"/>
              </a:xfrm>
              <a:prstGeom prst="blockArc">
                <a:avLst>
                  <a:gd name="adj1" fmla="val 10800000"/>
                  <a:gd name="adj2" fmla="val 95697"/>
                  <a:gd name="adj3" fmla="val 3143"/>
                </a:avLst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HK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8" name="Cube 17">
              <a:extLst>
                <a:ext uri="{FF2B5EF4-FFF2-40B4-BE49-F238E27FC236}">
                  <a16:creationId xmlns:a16="http://schemas.microsoft.com/office/drawing/2014/main" id="{B0914E73-CC75-4E5C-A3DE-495DEF7BFCDF}"/>
                </a:ext>
              </a:extLst>
            </p:cNvPr>
            <p:cNvSpPr/>
            <p:nvPr/>
          </p:nvSpPr>
          <p:spPr>
            <a:xfrm>
              <a:off x="1497416" y="4280975"/>
              <a:ext cx="1216403" cy="579967"/>
            </a:xfrm>
            <a:prstGeom prst="cube">
              <a:avLst>
                <a:gd name="adj" fmla="val 48143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HK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kg</a:t>
              </a:r>
            </a:p>
          </p:txBody>
        </p:sp>
        <p:sp>
          <p:nvSpPr>
            <p:cNvPr id="20" name="Cube 19">
              <a:extLst>
                <a:ext uri="{FF2B5EF4-FFF2-40B4-BE49-F238E27FC236}">
                  <a16:creationId xmlns:a16="http://schemas.microsoft.com/office/drawing/2014/main" id="{C0C86F94-A9A5-450D-A83C-22A6B09FF0D5}"/>
                </a:ext>
              </a:extLst>
            </p:cNvPr>
            <p:cNvSpPr/>
            <p:nvPr/>
          </p:nvSpPr>
          <p:spPr>
            <a:xfrm>
              <a:off x="1533893" y="3363971"/>
              <a:ext cx="1028538" cy="472161"/>
            </a:xfrm>
            <a:prstGeom prst="cube">
              <a:avLst>
                <a:gd name="adj" fmla="val 48143"/>
              </a:avLst>
            </a:prstGeom>
            <a:solidFill>
              <a:schemeClr val="accent2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HK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kg</a:t>
              </a:r>
            </a:p>
          </p:txBody>
        </p:sp>
        <p:sp>
          <p:nvSpPr>
            <p:cNvPr id="21" name="Cube 20">
              <a:extLst>
                <a:ext uri="{FF2B5EF4-FFF2-40B4-BE49-F238E27FC236}">
                  <a16:creationId xmlns:a16="http://schemas.microsoft.com/office/drawing/2014/main" id="{24487193-704D-48CC-A592-7403FD0C3CC0}"/>
                </a:ext>
              </a:extLst>
            </p:cNvPr>
            <p:cNvSpPr/>
            <p:nvPr/>
          </p:nvSpPr>
          <p:spPr>
            <a:xfrm>
              <a:off x="1497416" y="5315092"/>
              <a:ext cx="1216403" cy="579967"/>
            </a:xfrm>
            <a:prstGeom prst="cube">
              <a:avLst>
                <a:gd name="adj" fmla="val 48143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HK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kg</a:t>
              </a:r>
            </a:p>
          </p:txBody>
        </p:sp>
        <p:sp>
          <p:nvSpPr>
            <p:cNvPr id="23" name="Cube 22">
              <a:extLst>
                <a:ext uri="{FF2B5EF4-FFF2-40B4-BE49-F238E27FC236}">
                  <a16:creationId xmlns:a16="http://schemas.microsoft.com/office/drawing/2014/main" id="{FA60B1B7-C256-4D03-BA44-CF68B81B9C5C}"/>
                </a:ext>
              </a:extLst>
            </p:cNvPr>
            <p:cNvSpPr/>
            <p:nvPr/>
          </p:nvSpPr>
          <p:spPr>
            <a:xfrm>
              <a:off x="3355597" y="3710853"/>
              <a:ext cx="1216403" cy="579967"/>
            </a:xfrm>
            <a:prstGeom prst="cube">
              <a:avLst>
                <a:gd name="adj" fmla="val 48143"/>
              </a:avLst>
            </a:prstGeom>
            <a:solidFill>
              <a:schemeClr val="accent4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HK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kg</a:t>
              </a:r>
            </a:p>
          </p:txBody>
        </p:sp>
        <p:sp>
          <p:nvSpPr>
            <p:cNvPr id="24" name="Cube 23">
              <a:extLst>
                <a:ext uri="{FF2B5EF4-FFF2-40B4-BE49-F238E27FC236}">
                  <a16:creationId xmlns:a16="http://schemas.microsoft.com/office/drawing/2014/main" id="{96F0C227-DF78-4CEB-AD47-5913C70A422D}"/>
                </a:ext>
              </a:extLst>
            </p:cNvPr>
            <p:cNvSpPr/>
            <p:nvPr/>
          </p:nvSpPr>
          <p:spPr>
            <a:xfrm>
              <a:off x="3355597" y="4676809"/>
              <a:ext cx="1216403" cy="670117"/>
            </a:xfrm>
            <a:prstGeom prst="cube">
              <a:avLst>
                <a:gd name="adj" fmla="val 48143"/>
              </a:avLst>
            </a:prstGeom>
            <a:solidFill>
              <a:schemeClr val="accent3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HK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kg</a:t>
              </a: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8000BA92-EE04-4C14-BE80-DFF13B647FAE}"/>
                </a:ext>
              </a:extLst>
            </p:cNvPr>
            <p:cNvSpPr txBox="1"/>
            <p:nvPr/>
          </p:nvSpPr>
          <p:spPr>
            <a:xfrm>
              <a:off x="1849489" y="2949008"/>
              <a:ext cx="905089" cy="4088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HK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$1,000</a:t>
              </a: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84C74E38-137F-44DB-A96F-CC7C0EEBE9B7}"/>
                </a:ext>
              </a:extLst>
            </p:cNvPr>
            <p:cNvSpPr txBox="1"/>
            <p:nvPr/>
          </p:nvSpPr>
          <p:spPr>
            <a:xfrm>
              <a:off x="1837754" y="3944190"/>
              <a:ext cx="905089" cy="4088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HK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$1,500</a:t>
              </a: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1D884B4F-6447-4782-AEA0-EFE49F17EDF6}"/>
                </a:ext>
              </a:extLst>
            </p:cNvPr>
            <p:cNvSpPr txBox="1"/>
            <p:nvPr/>
          </p:nvSpPr>
          <p:spPr>
            <a:xfrm>
              <a:off x="1849490" y="4959912"/>
              <a:ext cx="905089" cy="4088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HK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$2,000</a:t>
              </a: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1614FFC8-0F12-4011-8AD9-CA70C7781F3F}"/>
                </a:ext>
              </a:extLst>
            </p:cNvPr>
            <p:cNvSpPr txBox="1"/>
            <p:nvPr/>
          </p:nvSpPr>
          <p:spPr>
            <a:xfrm>
              <a:off x="3687392" y="3307745"/>
              <a:ext cx="905089" cy="4088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HK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$2,500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5EBC4E6E-5406-46FD-B74F-0B41C5CE284A}"/>
                </a:ext>
              </a:extLst>
            </p:cNvPr>
            <p:cNvSpPr txBox="1"/>
            <p:nvPr/>
          </p:nvSpPr>
          <p:spPr>
            <a:xfrm>
              <a:off x="3687392" y="4289305"/>
              <a:ext cx="905089" cy="4088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HK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$4,000</a:t>
              </a:r>
            </a:p>
          </p:txBody>
        </p:sp>
      </p:grpSp>
      <p:sp>
        <p:nvSpPr>
          <p:cNvPr id="30" name="TextBox 29">
            <a:extLst>
              <a:ext uri="{FF2B5EF4-FFF2-40B4-BE49-F238E27FC236}">
                <a16:creationId xmlns:a16="http://schemas.microsoft.com/office/drawing/2014/main" id="{775F789E-C4D7-4B76-908F-51C38C5DA77D}"/>
              </a:ext>
            </a:extLst>
          </p:cNvPr>
          <p:cNvSpPr txBox="1"/>
          <p:nvPr/>
        </p:nvSpPr>
        <p:spPr>
          <a:xfrm>
            <a:off x="117857" y="69351"/>
            <a:ext cx="713907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itchFamily="18" charset="0"/>
              </a:rPr>
              <a:t>Knapsack Problem without constraints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0492AA44-491C-48CB-9163-96AC3ED0F1F8}"/>
              </a:ext>
            </a:extLst>
          </p:cNvPr>
          <p:cNvSpPr txBox="1"/>
          <p:nvPr/>
        </p:nvSpPr>
        <p:spPr>
          <a:xfrm>
            <a:off x="763028" y="1521594"/>
            <a:ext cx="6323571" cy="498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HK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ven:</a:t>
            </a:r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ive items with different values and weights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BF5AE51E-6A4F-488E-B889-824955DE1FC7}"/>
              </a:ext>
            </a:extLst>
          </p:cNvPr>
          <p:cNvSpPr/>
          <p:nvPr/>
        </p:nvSpPr>
        <p:spPr>
          <a:xfrm>
            <a:off x="763028" y="1974155"/>
            <a:ext cx="6917932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HK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bjective: </a:t>
            </a:r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rry the set of items with maximum valu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BD73979-FA09-42D3-A8E3-AC460353945F}"/>
              </a:ext>
            </a:extLst>
          </p:cNvPr>
          <p:cNvSpPr/>
          <p:nvPr/>
        </p:nvSpPr>
        <p:spPr>
          <a:xfrm>
            <a:off x="763027" y="2410941"/>
            <a:ext cx="8250943" cy="96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HK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traints: </a:t>
            </a:r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large knapsack without weight limitation (not considered at this moment)</a:t>
            </a:r>
          </a:p>
        </p:txBody>
      </p:sp>
    </p:spTree>
    <p:extLst>
      <p:ext uri="{BB962C8B-B14F-4D97-AF65-F5344CB8AC3E}">
        <p14:creationId xmlns:p14="http://schemas.microsoft.com/office/powerpoint/2010/main" val="3715076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2" grpId="0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anose="02020603050405020304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anose="02020603050405020304" pitchFamily="18" charset="0"/>
                <a:cs typeface="Times New Roman" pitchFamily="18" charset="0"/>
              </a:rPr>
              <a:t>15</a:t>
            </a:fld>
            <a:endParaRPr lang="en-US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25DCC4F-BDE6-47CE-8F33-866EC671B3CA}"/>
              </a:ext>
            </a:extLst>
          </p:cNvPr>
          <p:cNvSpPr txBox="1"/>
          <p:nvPr/>
        </p:nvSpPr>
        <p:spPr>
          <a:xfrm>
            <a:off x="131981" y="74152"/>
            <a:ext cx="31598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itchFamily="18" charset="0"/>
              </a:rPr>
              <a:t>Binary encoding</a:t>
            </a:r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A71A5F2F-25DF-4BA9-9D89-3167442522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1225E5A3-268E-4ADF-B6CA-929E69C2EFB1}"/>
              </a:ext>
            </a:extLst>
          </p:cNvPr>
          <p:cNvSpPr txBox="1"/>
          <p:nvPr/>
        </p:nvSpPr>
        <p:spPr>
          <a:xfrm>
            <a:off x="276045" y="1193709"/>
            <a:ext cx="8517713" cy="5799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HK" sz="2400" b="1" dirty="0">
                <a:latin typeface="Times New Roman" panose="02020603050405020304" pitchFamily="18" charset="0"/>
                <a:ea typeface="宋体" pitchFamily="2" charset="-122"/>
                <a:cs typeface="Times New Roman" pitchFamily="18" charset="0"/>
              </a:rPr>
              <a:t>Binary to real number conversion in real-value optimization</a:t>
            </a:r>
          </a:p>
        </p:txBody>
      </p:sp>
      <p:sp>
        <p:nvSpPr>
          <p:cNvPr id="12" name="Text Box 5">
            <a:extLst>
              <a:ext uri="{FF2B5EF4-FFF2-40B4-BE49-F238E27FC236}">
                <a16:creationId xmlns:a16="http://schemas.microsoft.com/office/drawing/2014/main" id="{32CD1A61-AA54-4FB3-83DA-45E644494C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8391" y="2646897"/>
            <a:ext cx="1981200" cy="47625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</a:t>
            </a:r>
            <a:r>
              <a:rPr lang="en-US" altLang="zh-CN" sz="24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0   0    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en-US" altLang="zh-CN" sz="24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1</a:t>
            </a:r>
            <a:endParaRPr lang="en-CA" altLang="zh-CN" sz="2400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4" name="椭圆 2">
            <a:extLst>
              <a:ext uri="{FF2B5EF4-FFF2-40B4-BE49-F238E27FC236}">
                <a16:creationId xmlns:a16="http://schemas.microsoft.com/office/drawing/2014/main" id="{C03B39A7-19DB-40FC-A462-ED314D2750FC}"/>
              </a:ext>
            </a:extLst>
          </p:cNvPr>
          <p:cNvSpPr/>
          <p:nvPr/>
        </p:nvSpPr>
        <p:spPr>
          <a:xfrm>
            <a:off x="1999560" y="2610410"/>
            <a:ext cx="2013155" cy="549223"/>
          </a:xfrm>
          <a:prstGeom prst="ellipse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下箭头 22">
            <a:extLst>
              <a:ext uri="{FF2B5EF4-FFF2-40B4-BE49-F238E27FC236}">
                <a16:creationId xmlns:a16="http://schemas.microsoft.com/office/drawing/2014/main" id="{21127029-C4F6-4C96-8179-C7AEAF959B8F}"/>
              </a:ext>
            </a:extLst>
          </p:cNvPr>
          <p:cNvSpPr/>
          <p:nvPr/>
        </p:nvSpPr>
        <p:spPr>
          <a:xfrm rot="16200000">
            <a:off x="4686795" y="2409860"/>
            <a:ext cx="190932" cy="640280"/>
          </a:xfrm>
          <a:prstGeom prst="downArrow">
            <a:avLst>
              <a:gd name="adj1" fmla="val 29463"/>
              <a:gd name="adj2" fmla="val 3308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下箭头 28">
            <a:extLst>
              <a:ext uri="{FF2B5EF4-FFF2-40B4-BE49-F238E27FC236}">
                <a16:creationId xmlns:a16="http://schemas.microsoft.com/office/drawing/2014/main" id="{757F9084-9500-4323-A04D-9D897A2D831B}"/>
              </a:ext>
            </a:extLst>
          </p:cNvPr>
          <p:cNvSpPr/>
          <p:nvPr/>
        </p:nvSpPr>
        <p:spPr>
          <a:xfrm rot="5400000">
            <a:off x="4686795" y="2723166"/>
            <a:ext cx="190932" cy="640280"/>
          </a:xfrm>
          <a:prstGeom prst="downArrow">
            <a:avLst>
              <a:gd name="adj1" fmla="val 29463"/>
              <a:gd name="adj2" fmla="val 3308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 29">
            <a:extLst>
              <a:ext uri="{FF2B5EF4-FFF2-40B4-BE49-F238E27FC236}">
                <a16:creationId xmlns:a16="http://schemas.microsoft.com/office/drawing/2014/main" id="{02D0B93F-0AAF-443B-BDBB-EA1E86977A0E}"/>
              </a:ext>
            </a:extLst>
          </p:cNvPr>
          <p:cNvSpPr/>
          <p:nvPr/>
        </p:nvSpPr>
        <p:spPr>
          <a:xfrm>
            <a:off x="5737378" y="2627132"/>
            <a:ext cx="810555" cy="400110"/>
          </a:xfrm>
          <a:prstGeom prst="rect">
            <a:avLst/>
          </a:prstGeom>
          <a:solidFill>
            <a:schemeClr val="accent1"/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zh-CN" sz="20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</a:t>
            </a:r>
            <a:endParaRPr lang="zh-CN" altLang="en-US" sz="2000" b="1" dirty="0"/>
          </a:p>
        </p:txBody>
      </p:sp>
      <p:sp>
        <p:nvSpPr>
          <p:cNvPr id="24" name="矩形 30">
            <a:extLst>
              <a:ext uri="{FF2B5EF4-FFF2-40B4-BE49-F238E27FC236}">
                <a16:creationId xmlns:a16="http://schemas.microsoft.com/office/drawing/2014/main" id="{306E9210-F1F2-4621-A306-9347BCC9ED8C}"/>
              </a:ext>
            </a:extLst>
          </p:cNvPr>
          <p:cNvSpPr/>
          <p:nvPr/>
        </p:nvSpPr>
        <p:spPr>
          <a:xfrm>
            <a:off x="4314200" y="2366934"/>
            <a:ext cx="10310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ecoding</a:t>
            </a:r>
            <a:endParaRPr lang="zh-CN" altLang="en-US" dirty="0"/>
          </a:p>
        </p:txBody>
      </p:sp>
      <p:sp>
        <p:nvSpPr>
          <p:cNvPr id="25" name="矩形 31">
            <a:extLst>
              <a:ext uri="{FF2B5EF4-FFF2-40B4-BE49-F238E27FC236}">
                <a16:creationId xmlns:a16="http://schemas.microsoft.com/office/drawing/2014/main" id="{DEAB9948-151D-4CB8-9CEB-626E99AD71B8}"/>
              </a:ext>
            </a:extLst>
          </p:cNvPr>
          <p:cNvSpPr/>
          <p:nvPr/>
        </p:nvSpPr>
        <p:spPr>
          <a:xfrm>
            <a:off x="4306172" y="3033091"/>
            <a:ext cx="10310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ncoding</a:t>
            </a:r>
          </a:p>
        </p:txBody>
      </p:sp>
      <p:sp>
        <p:nvSpPr>
          <p:cNvPr id="28" name="Text Box 6">
            <a:extLst>
              <a:ext uri="{FF2B5EF4-FFF2-40B4-BE49-F238E27FC236}">
                <a16:creationId xmlns:a16="http://schemas.microsoft.com/office/drawing/2014/main" id="{75EA0B11-B53C-4904-B8B5-1070C34A8E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417" y="2130612"/>
            <a:ext cx="402084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Binary representation</a:t>
            </a:r>
            <a:endParaRPr lang="en-CA" altLang="zh-CN" sz="2000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9" name="Text Box 6">
            <a:extLst>
              <a:ext uri="{FF2B5EF4-FFF2-40B4-BE49-F238E27FC236}">
                <a16:creationId xmlns:a16="http://schemas.microsoft.com/office/drawing/2014/main" id="{3CC9C2A5-4E1F-44D2-947C-A3E1D424D6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43032" y="2126412"/>
            <a:ext cx="376808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eal value</a:t>
            </a:r>
            <a:endParaRPr lang="en-CA" altLang="zh-CN" sz="2000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03C31401-803D-4B67-822C-32033CA7AF55}"/>
              </a:ext>
            </a:extLst>
          </p:cNvPr>
          <p:cNvSpPr txBox="1"/>
          <p:nvPr/>
        </p:nvSpPr>
        <p:spPr>
          <a:xfrm>
            <a:off x="313143" y="3607936"/>
            <a:ext cx="8517713" cy="5799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HK" sz="2400" b="1" dirty="0">
                <a:latin typeface="Times New Roman" panose="02020603050405020304" pitchFamily="18" charset="0"/>
                <a:ea typeface="宋体" pitchFamily="2" charset="-122"/>
                <a:cs typeface="Times New Roman" pitchFamily="18" charset="0"/>
              </a:rPr>
              <a:t>What if the decision variables are 0-1 ?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516AB96E-4A09-42C4-9EB7-E8FFDBBA8B95}"/>
              </a:ext>
            </a:extLst>
          </p:cNvPr>
          <p:cNvSpPr txBox="1"/>
          <p:nvPr/>
        </p:nvSpPr>
        <p:spPr>
          <a:xfrm>
            <a:off x="316615" y="4323837"/>
            <a:ext cx="8517713" cy="5799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HK" sz="2400" b="1" dirty="0">
                <a:latin typeface="Times New Roman" panose="02020603050405020304" pitchFamily="18" charset="0"/>
                <a:ea typeface="宋体" pitchFamily="2" charset="-122"/>
                <a:cs typeface="Times New Roman" pitchFamily="18" charset="0"/>
              </a:rPr>
              <a:t>Directly use binary representation</a:t>
            </a:r>
          </a:p>
        </p:txBody>
      </p:sp>
      <p:sp>
        <p:nvSpPr>
          <p:cNvPr id="32" name="Text Box 5">
            <a:extLst>
              <a:ext uri="{FF2B5EF4-FFF2-40B4-BE49-F238E27FC236}">
                <a16:creationId xmlns:a16="http://schemas.microsoft.com/office/drawing/2014/main" id="{3DCB2198-F258-4F4B-925A-7A81C83821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9582" y="5188041"/>
            <a:ext cx="1981200" cy="47625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</a:t>
            </a:r>
            <a:r>
              <a:rPr lang="en-US" altLang="zh-CN" sz="24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0   0    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en-US" altLang="zh-CN" sz="24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1</a:t>
            </a:r>
            <a:endParaRPr lang="en-CA" altLang="zh-CN" sz="2400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33" name="椭圆 2">
            <a:extLst>
              <a:ext uri="{FF2B5EF4-FFF2-40B4-BE49-F238E27FC236}">
                <a16:creationId xmlns:a16="http://schemas.microsoft.com/office/drawing/2014/main" id="{935B5F6A-E7F1-4AC3-8620-F204C02F7E09}"/>
              </a:ext>
            </a:extLst>
          </p:cNvPr>
          <p:cNvSpPr/>
          <p:nvPr/>
        </p:nvSpPr>
        <p:spPr>
          <a:xfrm>
            <a:off x="2019582" y="5133152"/>
            <a:ext cx="2013155" cy="549223"/>
          </a:xfrm>
          <a:prstGeom prst="ellipse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7691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8" grpId="0" animBg="1"/>
      <p:bldP spid="21" grpId="0" animBg="1"/>
      <p:bldP spid="23" grpId="0" animBg="1"/>
      <p:bldP spid="24" grpId="0"/>
      <p:bldP spid="25" grpId="0"/>
      <p:bldP spid="30" grpId="0"/>
      <p:bldP spid="31" grpId="0"/>
      <p:bldP spid="32" grpId="0"/>
      <p:bldP spid="3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anose="02020603050405020304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anose="02020603050405020304" pitchFamily="18" charset="0"/>
                <a:cs typeface="Times New Roman" pitchFamily="18" charset="0"/>
              </a:rPr>
              <a:t>16</a:t>
            </a:fld>
            <a:endParaRPr lang="en-US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6C66841-842D-4E17-8F7E-05BC9B8EBB18}"/>
              </a:ext>
            </a:extLst>
          </p:cNvPr>
          <p:cNvSpPr txBox="1"/>
          <p:nvPr/>
        </p:nvSpPr>
        <p:spPr>
          <a:xfrm>
            <a:off x="168676" y="106533"/>
            <a:ext cx="31598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itchFamily="18" charset="0"/>
              </a:rPr>
              <a:t>Binary encoding</a:t>
            </a:r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19A096FA-79D6-4B2C-ABA3-046D2A0FCE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p:sp>
        <p:nvSpPr>
          <p:cNvPr id="8" name="Cube 7">
            <a:extLst>
              <a:ext uri="{FF2B5EF4-FFF2-40B4-BE49-F238E27FC236}">
                <a16:creationId xmlns:a16="http://schemas.microsoft.com/office/drawing/2014/main" id="{D393AC8D-B286-4E42-B4C3-537018A11DA2}"/>
              </a:ext>
            </a:extLst>
          </p:cNvPr>
          <p:cNvSpPr/>
          <p:nvPr/>
        </p:nvSpPr>
        <p:spPr>
          <a:xfrm>
            <a:off x="2314207" y="2919311"/>
            <a:ext cx="1216403" cy="579967"/>
          </a:xfrm>
          <a:prstGeom prst="cube">
            <a:avLst>
              <a:gd name="adj" fmla="val 48143"/>
            </a:avLst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HK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kg</a:t>
            </a:r>
          </a:p>
        </p:txBody>
      </p:sp>
      <p:sp>
        <p:nvSpPr>
          <p:cNvPr id="10" name="Cube 9">
            <a:extLst>
              <a:ext uri="{FF2B5EF4-FFF2-40B4-BE49-F238E27FC236}">
                <a16:creationId xmlns:a16="http://schemas.microsoft.com/office/drawing/2014/main" id="{996EFF62-DCE4-46ED-9977-819A8F6CF839}"/>
              </a:ext>
            </a:extLst>
          </p:cNvPr>
          <p:cNvSpPr/>
          <p:nvPr/>
        </p:nvSpPr>
        <p:spPr>
          <a:xfrm>
            <a:off x="1028700" y="3015735"/>
            <a:ext cx="1028538" cy="472161"/>
          </a:xfrm>
          <a:prstGeom prst="cube">
            <a:avLst>
              <a:gd name="adj" fmla="val 48143"/>
            </a:avLst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HK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kg</a:t>
            </a:r>
          </a:p>
        </p:txBody>
      </p:sp>
      <p:sp>
        <p:nvSpPr>
          <p:cNvPr id="11" name="Cube 10">
            <a:extLst>
              <a:ext uri="{FF2B5EF4-FFF2-40B4-BE49-F238E27FC236}">
                <a16:creationId xmlns:a16="http://schemas.microsoft.com/office/drawing/2014/main" id="{B39997E6-19D1-4834-AF71-3EA3D0165B39}"/>
              </a:ext>
            </a:extLst>
          </p:cNvPr>
          <p:cNvSpPr/>
          <p:nvPr/>
        </p:nvSpPr>
        <p:spPr>
          <a:xfrm>
            <a:off x="3787579" y="2907929"/>
            <a:ext cx="1216403" cy="579967"/>
          </a:xfrm>
          <a:prstGeom prst="cube">
            <a:avLst>
              <a:gd name="adj" fmla="val 48143"/>
            </a:avLst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HK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kg</a:t>
            </a:r>
          </a:p>
        </p:txBody>
      </p:sp>
      <p:sp>
        <p:nvSpPr>
          <p:cNvPr id="12" name="Cube 11">
            <a:extLst>
              <a:ext uri="{FF2B5EF4-FFF2-40B4-BE49-F238E27FC236}">
                <a16:creationId xmlns:a16="http://schemas.microsoft.com/office/drawing/2014/main" id="{33EF3AEF-6924-483F-8DD4-CA4E06062D1E}"/>
              </a:ext>
            </a:extLst>
          </p:cNvPr>
          <p:cNvSpPr/>
          <p:nvPr/>
        </p:nvSpPr>
        <p:spPr>
          <a:xfrm>
            <a:off x="5290905" y="2896547"/>
            <a:ext cx="1216403" cy="579967"/>
          </a:xfrm>
          <a:prstGeom prst="cube">
            <a:avLst>
              <a:gd name="adj" fmla="val 48143"/>
            </a:avLst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HK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kg</a:t>
            </a:r>
          </a:p>
        </p:txBody>
      </p:sp>
      <p:sp>
        <p:nvSpPr>
          <p:cNvPr id="13" name="Cube 12">
            <a:extLst>
              <a:ext uri="{FF2B5EF4-FFF2-40B4-BE49-F238E27FC236}">
                <a16:creationId xmlns:a16="http://schemas.microsoft.com/office/drawing/2014/main" id="{68E04BBC-E27E-4CFC-9AE6-221D6AC1515D}"/>
              </a:ext>
            </a:extLst>
          </p:cNvPr>
          <p:cNvSpPr/>
          <p:nvPr/>
        </p:nvSpPr>
        <p:spPr>
          <a:xfrm>
            <a:off x="6794231" y="2817779"/>
            <a:ext cx="1216403" cy="658735"/>
          </a:xfrm>
          <a:prstGeom prst="cube">
            <a:avLst>
              <a:gd name="adj" fmla="val 48143"/>
            </a:avLst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HK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kg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5E9960C-A275-4DAB-8432-82BE80F102CD}"/>
              </a:ext>
            </a:extLst>
          </p:cNvPr>
          <p:cNvSpPr txBox="1"/>
          <p:nvPr/>
        </p:nvSpPr>
        <p:spPr>
          <a:xfrm>
            <a:off x="1344296" y="2600772"/>
            <a:ext cx="8274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$1,000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4C9196E-48CA-4233-91CD-CF1DC36B609F}"/>
              </a:ext>
            </a:extLst>
          </p:cNvPr>
          <p:cNvSpPr txBox="1"/>
          <p:nvPr/>
        </p:nvSpPr>
        <p:spPr>
          <a:xfrm>
            <a:off x="2654545" y="2582526"/>
            <a:ext cx="8274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$1,500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7F39523-AB20-47FA-8359-4A14B672D898}"/>
              </a:ext>
            </a:extLst>
          </p:cNvPr>
          <p:cNvSpPr txBox="1"/>
          <p:nvPr/>
        </p:nvSpPr>
        <p:spPr>
          <a:xfrm>
            <a:off x="4139653" y="2552749"/>
            <a:ext cx="8274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$2,000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1DFB39C-4500-460D-A6F9-50650C304221}"/>
              </a:ext>
            </a:extLst>
          </p:cNvPr>
          <p:cNvSpPr txBox="1"/>
          <p:nvPr/>
        </p:nvSpPr>
        <p:spPr>
          <a:xfrm>
            <a:off x="5622700" y="2493439"/>
            <a:ext cx="8274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$2,500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25C689BB-01AC-43CD-81F7-0B6617FB4971}"/>
              </a:ext>
            </a:extLst>
          </p:cNvPr>
          <p:cNvSpPr txBox="1"/>
          <p:nvPr/>
        </p:nvSpPr>
        <p:spPr>
          <a:xfrm>
            <a:off x="7140993" y="2418893"/>
            <a:ext cx="8274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$4,000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E9F172E-27DC-4243-8414-FDC7078A146D}"/>
              </a:ext>
            </a:extLst>
          </p:cNvPr>
          <p:cNvSpPr txBox="1"/>
          <p:nvPr/>
        </p:nvSpPr>
        <p:spPr>
          <a:xfrm>
            <a:off x="374917" y="892854"/>
            <a:ext cx="749654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HK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nary encoding for knapsack probl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0" name="Table 19">
                <a:extLst>
                  <a:ext uri="{FF2B5EF4-FFF2-40B4-BE49-F238E27FC236}">
                    <a16:creationId xmlns:a16="http://schemas.microsoft.com/office/drawing/2014/main" id="{257D76B0-50FD-4997-ACF8-24520BA8227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60303599"/>
                  </p:ext>
                </p:extLst>
              </p:nvPr>
            </p:nvGraphicFramePr>
            <p:xfrm>
              <a:off x="960121" y="3953196"/>
              <a:ext cx="7008343" cy="20624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971971">
                      <a:extLst>
                        <a:ext uri="{9D8B030D-6E8A-4147-A177-3AD203B41FA5}">
                          <a16:colId xmlns:a16="http://schemas.microsoft.com/office/drawing/2014/main" val="1570204114"/>
                        </a:ext>
                      </a:extLst>
                    </a:gridCol>
                    <a:gridCol w="2700257">
                      <a:extLst>
                        <a:ext uri="{9D8B030D-6E8A-4147-A177-3AD203B41FA5}">
                          <a16:colId xmlns:a16="http://schemas.microsoft.com/office/drawing/2014/main" val="1912796695"/>
                        </a:ext>
                      </a:extLst>
                    </a:gridCol>
                    <a:gridCol w="2336115">
                      <a:extLst>
                        <a:ext uri="{9D8B030D-6E8A-4147-A177-3AD203B41FA5}">
                          <a16:colId xmlns:a16="http://schemas.microsoft.com/office/drawing/2014/main" val="389774812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6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inary encoding (</a:t>
                          </a:r>
                          <a14:m>
                            <m:oMath xmlns:m="http://schemas.openxmlformats.org/officeDocument/2006/math">
                              <m:r>
                                <a:rPr lang="en-HK" sz="160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oMath>
                          </a14:m>
                          <a:r>
                            <a:rPr lang="en-HK" sz="16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6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olution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6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alue (</a:t>
                          </a:r>
                          <a14:m>
                            <m:oMath xmlns:m="http://schemas.openxmlformats.org/officeDocument/2006/math">
                              <m:r>
                                <a:rPr lang="en-HK" sz="160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HK" sz="160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HK" sz="160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HK" sz="160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r>
                            <a:rPr lang="en-HK" sz="16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7894060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0000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 item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$0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98695948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000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One item ($4,000)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$4,000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17796576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10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ree items </a:t>
                          </a:r>
                        </a:p>
                        <a:p>
                          <a:pPr algn="ctr"/>
                          <a:r>
                            <a:rPr lang="en-HK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$1,000, $2,000, $4,000)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$7,000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11826283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111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ll items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$11,000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96057444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0" name="Table 19">
                <a:extLst>
                  <a:ext uri="{FF2B5EF4-FFF2-40B4-BE49-F238E27FC236}">
                    <a16:creationId xmlns:a16="http://schemas.microsoft.com/office/drawing/2014/main" id="{257D76B0-50FD-4997-ACF8-24520BA8227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60303599"/>
                  </p:ext>
                </p:extLst>
              </p:nvPr>
            </p:nvGraphicFramePr>
            <p:xfrm>
              <a:off x="960121" y="3953196"/>
              <a:ext cx="7008343" cy="20624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971971">
                      <a:extLst>
                        <a:ext uri="{9D8B030D-6E8A-4147-A177-3AD203B41FA5}">
                          <a16:colId xmlns:a16="http://schemas.microsoft.com/office/drawing/2014/main" val="1570204114"/>
                        </a:ext>
                      </a:extLst>
                    </a:gridCol>
                    <a:gridCol w="2700257">
                      <a:extLst>
                        <a:ext uri="{9D8B030D-6E8A-4147-A177-3AD203B41FA5}">
                          <a16:colId xmlns:a16="http://schemas.microsoft.com/office/drawing/2014/main" val="1912796695"/>
                        </a:ext>
                      </a:extLst>
                    </a:gridCol>
                    <a:gridCol w="2336115">
                      <a:extLst>
                        <a:ext uri="{9D8B030D-6E8A-4147-A177-3AD203B41FA5}">
                          <a16:colId xmlns:a16="http://schemas.microsoft.com/office/drawing/2014/main" val="389774812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309" t="-1639" r="-255864" b="-47213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6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olution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200000" t="-1639" r="-521" b="-47213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7894060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0000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 item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$0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98695948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000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One item ($4,000)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$4,000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177965761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10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ree items </a:t>
                          </a:r>
                        </a:p>
                        <a:p>
                          <a:pPr algn="ctr"/>
                          <a:r>
                            <a:rPr lang="en-HK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$1,000, $2,000, $4,000)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$7,000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11826283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111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ll items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$11,000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960574444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21" name="Rectangle 20">
            <a:extLst>
              <a:ext uri="{FF2B5EF4-FFF2-40B4-BE49-F238E27FC236}">
                <a16:creationId xmlns:a16="http://schemas.microsoft.com/office/drawing/2014/main" id="{4283E20E-FD3D-45F2-9567-EA297F3C283B}"/>
              </a:ext>
            </a:extLst>
          </p:cNvPr>
          <p:cNvSpPr/>
          <p:nvPr/>
        </p:nvSpPr>
        <p:spPr>
          <a:xfrm>
            <a:off x="3907506" y="1995870"/>
            <a:ext cx="9925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0 1 0 1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F2EBDE24-E1C5-4635-AED1-552A01EA7715}"/>
              </a:ext>
            </a:extLst>
          </p:cNvPr>
          <p:cNvSpPr/>
          <p:nvPr/>
        </p:nvSpPr>
        <p:spPr>
          <a:xfrm>
            <a:off x="308253" y="1569031"/>
            <a:ext cx="741869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 algn="ctr">
              <a:buFont typeface="Wingdings" panose="05000000000000000000" pitchFamily="2" charset="2"/>
              <a:buChar char="Ø"/>
            </a:pPr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ach gene represents whether carry the corresponding item or not</a:t>
            </a:r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5091A0A8-7C9B-4E30-A997-2E4D616D21F4}"/>
              </a:ext>
            </a:extLst>
          </p:cNvPr>
          <p:cNvCxnSpPr/>
          <p:nvPr/>
        </p:nvCxnSpPr>
        <p:spPr>
          <a:xfrm flipH="1">
            <a:off x="2057238" y="2247900"/>
            <a:ext cx="1912782" cy="43020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CC8D89F0-1D14-43F8-9C8B-6714D6426679}"/>
              </a:ext>
            </a:extLst>
          </p:cNvPr>
          <p:cNvCxnSpPr>
            <a:cxnSpLocks/>
          </p:cNvCxnSpPr>
          <p:nvPr/>
        </p:nvCxnSpPr>
        <p:spPr>
          <a:xfrm flipH="1">
            <a:off x="3257540" y="2265481"/>
            <a:ext cx="925224" cy="36933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D98D8426-AEA4-4DB0-A6CB-6323865D970A}"/>
              </a:ext>
            </a:extLst>
          </p:cNvPr>
          <p:cNvCxnSpPr>
            <a:cxnSpLocks/>
          </p:cNvCxnSpPr>
          <p:nvPr/>
        </p:nvCxnSpPr>
        <p:spPr>
          <a:xfrm>
            <a:off x="4411416" y="2275280"/>
            <a:ext cx="30936" cy="35597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C32C0020-A758-4F9A-90D4-6C28768C0010}"/>
              </a:ext>
            </a:extLst>
          </p:cNvPr>
          <p:cNvCxnSpPr>
            <a:cxnSpLocks/>
            <a:endCxn id="17" idx="1"/>
          </p:cNvCxnSpPr>
          <p:nvPr/>
        </p:nvCxnSpPr>
        <p:spPr>
          <a:xfrm>
            <a:off x="4611985" y="2294154"/>
            <a:ext cx="1010715" cy="3839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E5F97BAC-C1A2-463F-8566-CAD207B216D0}"/>
              </a:ext>
            </a:extLst>
          </p:cNvPr>
          <p:cNvCxnSpPr>
            <a:cxnSpLocks/>
            <a:endCxn id="18" idx="1"/>
          </p:cNvCxnSpPr>
          <p:nvPr/>
        </p:nvCxnSpPr>
        <p:spPr>
          <a:xfrm>
            <a:off x="4785759" y="2262384"/>
            <a:ext cx="2355234" cy="34117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77956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1" grpId="0" animBg="1"/>
      <p:bldP spid="12" grpId="0" animBg="1"/>
      <p:bldP spid="13" grpId="0" animBg="1"/>
      <p:bldP spid="14" grpId="0"/>
      <p:bldP spid="15" grpId="0"/>
      <p:bldP spid="16" grpId="0"/>
      <p:bldP spid="17" grpId="0"/>
      <p:bldP spid="1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anose="02020603050405020304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anose="02020603050405020304" pitchFamily="18" charset="0"/>
                <a:cs typeface="Times New Roman" pitchFamily="18" charset="0"/>
              </a:rPr>
              <a:t>17</a:t>
            </a:fld>
            <a:endParaRPr lang="en-US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6C66841-842D-4E17-8F7E-05BC9B8EBB18}"/>
              </a:ext>
            </a:extLst>
          </p:cNvPr>
          <p:cNvSpPr txBox="1"/>
          <p:nvPr/>
        </p:nvSpPr>
        <p:spPr>
          <a:xfrm>
            <a:off x="168676" y="106533"/>
            <a:ext cx="473219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itchFamily="18" charset="0"/>
              </a:rPr>
              <a:t>GA with binary encoding</a:t>
            </a:r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19A096FA-79D6-4B2C-ABA3-046D2A0FCE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D06893F0-E7C2-417B-ABD1-DDB74BD0548B}"/>
              </a:ext>
            </a:extLst>
          </p:cNvPr>
          <p:cNvSpPr/>
          <p:nvPr/>
        </p:nvSpPr>
        <p:spPr>
          <a:xfrm>
            <a:off x="336069" y="3048067"/>
            <a:ext cx="1607088" cy="182929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29A1399A-7514-44AF-A815-C137C0388E89}"/>
              </a:ext>
            </a:extLst>
          </p:cNvPr>
          <p:cNvSpPr/>
          <p:nvPr/>
        </p:nvSpPr>
        <p:spPr>
          <a:xfrm>
            <a:off x="2661298" y="3042127"/>
            <a:ext cx="1607088" cy="183523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B5AC0529-3029-49F1-90B3-E50983A3C3EE}"/>
              </a:ext>
            </a:extLst>
          </p:cNvPr>
          <p:cNvSpPr/>
          <p:nvPr/>
        </p:nvSpPr>
        <p:spPr>
          <a:xfrm>
            <a:off x="4986527" y="3048067"/>
            <a:ext cx="1607088" cy="182929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46E43969-94F9-4348-B265-854BC8944A19}"/>
              </a:ext>
            </a:extLst>
          </p:cNvPr>
          <p:cNvSpPr/>
          <p:nvPr/>
        </p:nvSpPr>
        <p:spPr>
          <a:xfrm>
            <a:off x="7311756" y="3048067"/>
            <a:ext cx="1607088" cy="182929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E96D4C18-09EF-4CF4-B58D-A242A2251918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610475" y="3559863"/>
              <a:ext cx="961606" cy="10668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80803">
                      <a:extLst>
                        <a:ext uri="{9D8B030D-6E8A-4147-A177-3AD203B41FA5}">
                          <a16:colId xmlns:a16="http://schemas.microsoft.com/office/drawing/2014/main" val="2575094958"/>
                        </a:ext>
                      </a:extLst>
                    </a:gridCol>
                    <a:gridCol w="480803">
                      <a:extLst>
                        <a:ext uri="{9D8B030D-6E8A-4147-A177-3AD203B41FA5}">
                          <a16:colId xmlns:a16="http://schemas.microsoft.com/office/drawing/2014/main" val="1928716977"/>
                        </a:ext>
                      </a:extLst>
                    </a:gridCol>
                  </a:tblGrid>
                  <a:tr h="181934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HK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en-HK" sz="14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HK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en-HK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HK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HK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HK" sz="14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85520631"/>
                      </a:ext>
                    </a:extLst>
                  </a:tr>
                  <a:tr h="18193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000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356168597"/>
                      </a:ext>
                    </a:extLst>
                  </a:tr>
                  <a:tr h="18193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10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365820038"/>
                      </a:ext>
                    </a:extLst>
                  </a:tr>
                  <a:tr h="18193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111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730204240"/>
                      </a:ext>
                    </a:extLst>
                  </a:tr>
                  <a:tr h="18193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000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05064362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E96D4C18-09EF-4CF4-B58D-A242A225191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62430443"/>
                  </p:ext>
                </p:extLst>
              </p:nvPr>
            </p:nvGraphicFramePr>
            <p:xfrm>
              <a:off x="610475" y="3559863"/>
              <a:ext cx="961606" cy="10668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80803">
                      <a:extLst>
                        <a:ext uri="{9D8B030D-6E8A-4147-A177-3AD203B41FA5}">
                          <a16:colId xmlns:a16="http://schemas.microsoft.com/office/drawing/2014/main" val="2575094958"/>
                        </a:ext>
                      </a:extLst>
                    </a:gridCol>
                    <a:gridCol w="480803">
                      <a:extLst>
                        <a:ext uri="{9D8B030D-6E8A-4147-A177-3AD203B41FA5}">
                          <a16:colId xmlns:a16="http://schemas.microsoft.com/office/drawing/2014/main" val="1928716977"/>
                        </a:ext>
                      </a:extLst>
                    </a:gridCol>
                  </a:tblGrid>
                  <a:tr h="2133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r="-100000" b="-4542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100000" b="-45428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85520631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000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356168597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10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365820038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111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730204240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000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050643626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37" name="Rectangle 36">
            <a:extLst>
              <a:ext uri="{FF2B5EF4-FFF2-40B4-BE49-F238E27FC236}">
                <a16:creationId xmlns:a16="http://schemas.microsoft.com/office/drawing/2014/main" id="{A617D15B-F53D-46CB-9849-E11DC2146518}"/>
              </a:ext>
            </a:extLst>
          </p:cNvPr>
          <p:cNvSpPr/>
          <p:nvPr/>
        </p:nvSpPr>
        <p:spPr>
          <a:xfrm>
            <a:off x="3139401" y="3752234"/>
            <a:ext cx="633507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101</a:t>
            </a:r>
          </a:p>
          <a:p>
            <a:pPr algn="ctr"/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1111</a:t>
            </a:r>
          </a:p>
          <a:p>
            <a:pPr algn="ctr"/>
            <a:endParaRPr lang="en-HK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119A1315-3C46-42FA-BA30-439431AA47B0}"/>
              </a:ext>
            </a:extLst>
          </p:cNvPr>
          <p:cNvSpPr/>
          <p:nvPr/>
        </p:nvSpPr>
        <p:spPr>
          <a:xfrm>
            <a:off x="5476652" y="3768135"/>
            <a:ext cx="6268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111</a:t>
            </a:r>
          </a:p>
          <a:p>
            <a:pPr algn="ctr"/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1101</a:t>
            </a:r>
          </a:p>
        </p:txBody>
      </p:sp>
      <p:sp>
        <p:nvSpPr>
          <p:cNvPr id="39" name="Arrow: Right 38">
            <a:extLst>
              <a:ext uri="{FF2B5EF4-FFF2-40B4-BE49-F238E27FC236}">
                <a16:creationId xmlns:a16="http://schemas.microsoft.com/office/drawing/2014/main" id="{C104D878-8BA7-4EA7-B1F5-7576D8225D65}"/>
              </a:ext>
            </a:extLst>
          </p:cNvPr>
          <p:cNvSpPr/>
          <p:nvPr/>
        </p:nvSpPr>
        <p:spPr>
          <a:xfrm>
            <a:off x="4328207" y="4071553"/>
            <a:ext cx="608223" cy="198089"/>
          </a:xfrm>
          <a:prstGeom prst="rightArrow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FC1E7A27-DA45-4DEC-8AE9-A2EEDD6300EA}"/>
              </a:ext>
            </a:extLst>
          </p:cNvPr>
          <p:cNvSpPr/>
          <p:nvPr/>
        </p:nvSpPr>
        <p:spPr>
          <a:xfrm>
            <a:off x="3242341" y="5345171"/>
            <a:ext cx="6687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1|01</a:t>
            </a:r>
          </a:p>
          <a:p>
            <a:pPr algn="ctr"/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11|11</a:t>
            </a: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5EE1E0CE-9BB0-478C-907D-E080D28B9751}"/>
              </a:ext>
            </a:extLst>
          </p:cNvPr>
          <p:cNvSpPr/>
          <p:nvPr/>
        </p:nvSpPr>
        <p:spPr>
          <a:xfrm>
            <a:off x="4220136" y="5345171"/>
            <a:ext cx="6621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HK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|11</a:t>
            </a:r>
          </a:p>
          <a:p>
            <a:pPr algn="ctr"/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11|01</a:t>
            </a: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355F2A49-C8D2-4391-AF3C-E062E2168A87}"/>
              </a:ext>
            </a:extLst>
          </p:cNvPr>
          <p:cNvSpPr/>
          <p:nvPr/>
        </p:nvSpPr>
        <p:spPr>
          <a:xfrm>
            <a:off x="5212229" y="5345171"/>
            <a:ext cx="6268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HK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1</a:t>
            </a:r>
          </a:p>
          <a:p>
            <a:pPr algn="ctr"/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1101</a:t>
            </a:r>
          </a:p>
        </p:txBody>
      </p:sp>
      <p:sp>
        <p:nvSpPr>
          <p:cNvPr id="44" name="Arrow: Right 43">
            <a:extLst>
              <a:ext uri="{FF2B5EF4-FFF2-40B4-BE49-F238E27FC236}">
                <a16:creationId xmlns:a16="http://schemas.microsoft.com/office/drawing/2014/main" id="{166EDB74-1889-4955-93EC-7783E7D375DD}"/>
              </a:ext>
            </a:extLst>
          </p:cNvPr>
          <p:cNvSpPr/>
          <p:nvPr/>
        </p:nvSpPr>
        <p:spPr>
          <a:xfrm>
            <a:off x="3861637" y="5558805"/>
            <a:ext cx="375471" cy="86983"/>
          </a:xfrm>
          <a:prstGeom prst="right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Arrow: Right 45">
            <a:extLst>
              <a:ext uri="{FF2B5EF4-FFF2-40B4-BE49-F238E27FC236}">
                <a16:creationId xmlns:a16="http://schemas.microsoft.com/office/drawing/2014/main" id="{67E468B1-9307-4D46-95A7-24A9A666C1C1}"/>
              </a:ext>
            </a:extLst>
          </p:cNvPr>
          <p:cNvSpPr/>
          <p:nvPr/>
        </p:nvSpPr>
        <p:spPr>
          <a:xfrm>
            <a:off x="4877216" y="5558804"/>
            <a:ext cx="375471" cy="86983"/>
          </a:xfrm>
          <a:prstGeom prst="right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A77F82CD-F27F-4D0E-BB80-66231DE078D5}"/>
              </a:ext>
            </a:extLst>
          </p:cNvPr>
          <p:cNvSpPr txBox="1"/>
          <p:nvPr/>
        </p:nvSpPr>
        <p:spPr>
          <a:xfrm>
            <a:off x="1890310" y="3549240"/>
            <a:ext cx="8547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sz="14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lection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7A319720-47B5-4667-ABE8-D562C5C645FD}"/>
              </a:ext>
            </a:extLst>
          </p:cNvPr>
          <p:cNvSpPr txBox="1"/>
          <p:nvPr/>
        </p:nvSpPr>
        <p:spPr>
          <a:xfrm>
            <a:off x="3603086" y="5153979"/>
            <a:ext cx="91403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sz="14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ossover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2E987F5D-9E5C-4AC7-857C-47B633DCA1A5}"/>
              </a:ext>
            </a:extLst>
          </p:cNvPr>
          <p:cNvSpPr txBox="1"/>
          <p:nvPr/>
        </p:nvSpPr>
        <p:spPr>
          <a:xfrm>
            <a:off x="6393278" y="3201270"/>
            <a:ext cx="127720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HK" sz="14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placement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B465C37A-27B2-4AE7-AD46-8CD386CF7271}"/>
              </a:ext>
            </a:extLst>
          </p:cNvPr>
          <p:cNvSpPr txBox="1"/>
          <p:nvPr/>
        </p:nvSpPr>
        <p:spPr>
          <a:xfrm>
            <a:off x="4649288" y="5186135"/>
            <a:ext cx="86850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sz="14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tation</a:t>
            </a:r>
          </a:p>
        </p:txBody>
      </p:sp>
      <p:sp>
        <p:nvSpPr>
          <p:cNvPr id="51" name="Arrow: Right 50">
            <a:extLst>
              <a:ext uri="{FF2B5EF4-FFF2-40B4-BE49-F238E27FC236}">
                <a16:creationId xmlns:a16="http://schemas.microsoft.com/office/drawing/2014/main" id="{8B45B59D-2466-479C-8351-910629D3C92C}"/>
              </a:ext>
            </a:extLst>
          </p:cNvPr>
          <p:cNvSpPr/>
          <p:nvPr/>
        </p:nvSpPr>
        <p:spPr>
          <a:xfrm rot="4253017" flipV="1">
            <a:off x="3242966" y="5125045"/>
            <a:ext cx="344131" cy="122180"/>
          </a:xfrm>
          <a:prstGeom prst="right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Arrow: Right 51">
            <a:extLst>
              <a:ext uri="{FF2B5EF4-FFF2-40B4-BE49-F238E27FC236}">
                <a16:creationId xmlns:a16="http://schemas.microsoft.com/office/drawing/2014/main" id="{77E74F27-B11E-4D84-9B29-502DD479EB1B}"/>
              </a:ext>
            </a:extLst>
          </p:cNvPr>
          <p:cNvSpPr/>
          <p:nvPr/>
        </p:nvSpPr>
        <p:spPr>
          <a:xfrm rot="18451078" flipV="1">
            <a:off x="5547495" y="5102722"/>
            <a:ext cx="344131" cy="122180"/>
          </a:xfrm>
          <a:prstGeom prst="right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3" name="Table 52">
                <a:extLst>
                  <a:ext uri="{FF2B5EF4-FFF2-40B4-BE49-F238E27FC236}">
                    <a16:creationId xmlns:a16="http://schemas.microsoft.com/office/drawing/2014/main" id="{24957E5D-9BFE-4182-A269-6BA7C734CCD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59338047"/>
                  </p:ext>
                </p:extLst>
              </p:nvPr>
            </p:nvGraphicFramePr>
            <p:xfrm>
              <a:off x="7647558" y="3619418"/>
              <a:ext cx="961606" cy="10668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80803">
                      <a:extLst>
                        <a:ext uri="{9D8B030D-6E8A-4147-A177-3AD203B41FA5}">
                          <a16:colId xmlns:a16="http://schemas.microsoft.com/office/drawing/2014/main" val="2575094958"/>
                        </a:ext>
                      </a:extLst>
                    </a:gridCol>
                    <a:gridCol w="480803">
                      <a:extLst>
                        <a:ext uri="{9D8B030D-6E8A-4147-A177-3AD203B41FA5}">
                          <a16:colId xmlns:a16="http://schemas.microsoft.com/office/drawing/2014/main" val="1928716977"/>
                        </a:ext>
                      </a:extLst>
                    </a:gridCol>
                  </a:tblGrid>
                  <a:tr h="181934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HK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en-HK" sz="14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HK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en-HK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HK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HK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HK" sz="14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85520631"/>
                      </a:ext>
                    </a:extLst>
                  </a:tr>
                  <a:tr h="18193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b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111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b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356168597"/>
                      </a:ext>
                    </a:extLst>
                  </a:tr>
                  <a:tr h="18193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110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.5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3378024"/>
                      </a:ext>
                    </a:extLst>
                  </a:tr>
                  <a:tr h="181934">
                    <a:tc>
                      <a:txBody>
                        <a:bodyPr/>
                        <a:lstStyle/>
                        <a:p>
                          <a:pPr algn="ctr"/>
                          <a:endParaRPr lang="en-HK" sz="1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HK" sz="1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365820038"/>
                      </a:ext>
                    </a:extLst>
                  </a:tr>
                  <a:tr h="181934">
                    <a:tc>
                      <a:txBody>
                        <a:bodyPr/>
                        <a:lstStyle/>
                        <a:p>
                          <a:pPr algn="ctr"/>
                          <a:endParaRPr lang="en-HK" sz="1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HK" sz="1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73020424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3" name="Table 52">
                <a:extLst>
                  <a:ext uri="{FF2B5EF4-FFF2-40B4-BE49-F238E27FC236}">
                    <a16:creationId xmlns:a16="http://schemas.microsoft.com/office/drawing/2014/main" id="{24957E5D-9BFE-4182-A269-6BA7C734CCD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59338047"/>
                  </p:ext>
                </p:extLst>
              </p:nvPr>
            </p:nvGraphicFramePr>
            <p:xfrm>
              <a:off x="7647558" y="3619418"/>
              <a:ext cx="961606" cy="10668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80803">
                      <a:extLst>
                        <a:ext uri="{9D8B030D-6E8A-4147-A177-3AD203B41FA5}">
                          <a16:colId xmlns:a16="http://schemas.microsoft.com/office/drawing/2014/main" val="2575094958"/>
                        </a:ext>
                      </a:extLst>
                    </a:gridCol>
                    <a:gridCol w="480803">
                      <a:extLst>
                        <a:ext uri="{9D8B030D-6E8A-4147-A177-3AD203B41FA5}">
                          <a16:colId xmlns:a16="http://schemas.microsoft.com/office/drawing/2014/main" val="1928716977"/>
                        </a:ext>
                      </a:extLst>
                    </a:gridCol>
                  </a:tblGrid>
                  <a:tr h="2133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r="-98750" b="-4028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101266" b="-40285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85520631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b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111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b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356168597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110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.5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3378024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algn="ctr"/>
                          <a:endParaRPr lang="en-HK" sz="1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HK" sz="1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365820038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algn="ctr"/>
                          <a:endParaRPr lang="en-HK" sz="1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HK" sz="1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730204240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54" name="TextBox 53">
            <a:extLst>
              <a:ext uri="{FF2B5EF4-FFF2-40B4-BE49-F238E27FC236}">
                <a16:creationId xmlns:a16="http://schemas.microsoft.com/office/drawing/2014/main" id="{133AAAE0-5ACB-4F93-AD1C-CF0BD947A7D8}"/>
              </a:ext>
            </a:extLst>
          </p:cNvPr>
          <p:cNvSpPr txBox="1"/>
          <p:nvPr/>
        </p:nvSpPr>
        <p:spPr>
          <a:xfrm>
            <a:off x="573180" y="3028316"/>
            <a:ext cx="1132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HK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rrent Population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9E80DFD0-5AA5-42BB-9CD3-AF14DF7E022C}"/>
              </a:ext>
            </a:extLst>
          </p:cNvPr>
          <p:cNvSpPr txBox="1"/>
          <p:nvPr/>
        </p:nvSpPr>
        <p:spPr>
          <a:xfrm>
            <a:off x="2889721" y="3112245"/>
            <a:ext cx="1132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HK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lected Parents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866CAB73-7EDC-463E-B705-1B511FB38D51}"/>
              </a:ext>
            </a:extLst>
          </p:cNvPr>
          <p:cNvSpPr txBox="1"/>
          <p:nvPr/>
        </p:nvSpPr>
        <p:spPr>
          <a:xfrm>
            <a:off x="5230502" y="3112245"/>
            <a:ext cx="1132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HK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w Solutions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31349250-D9E4-4EEB-A683-21757A20FD72}"/>
              </a:ext>
            </a:extLst>
          </p:cNvPr>
          <p:cNvSpPr txBox="1"/>
          <p:nvPr/>
        </p:nvSpPr>
        <p:spPr>
          <a:xfrm>
            <a:off x="7548867" y="3112245"/>
            <a:ext cx="1132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HK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w Population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3EAC00E-C804-4CA2-9191-0E2FD404FAEF}"/>
              </a:ext>
            </a:extLst>
          </p:cNvPr>
          <p:cNvSpPr txBox="1"/>
          <p:nvPr/>
        </p:nvSpPr>
        <p:spPr>
          <a:xfrm>
            <a:off x="446392" y="1524543"/>
            <a:ext cx="8558433" cy="11680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population with 4 solutions</a:t>
            </a:r>
          </a:p>
          <a:p>
            <a:pPr marL="285750" indent="-28575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lues are in $k</a:t>
            </a:r>
          </a:p>
          <a:p>
            <a:pPr marL="285750" indent="-28575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optimal solution is: </a:t>
            </a:r>
            <a:r>
              <a:rPr lang="en-HK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ad all the items (encoding 11111) with a cost $11k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44FD04C8-991F-4895-B2C9-B44F3799C505}"/>
              </a:ext>
            </a:extLst>
          </p:cNvPr>
          <p:cNvSpPr txBox="1"/>
          <p:nvPr/>
        </p:nvSpPr>
        <p:spPr>
          <a:xfrm>
            <a:off x="374917" y="892854"/>
            <a:ext cx="749654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HK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 with binary encoding for KP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7C6BC0F4-4ED5-49A5-97F2-10CB64B260A1}"/>
              </a:ext>
            </a:extLst>
          </p:cNvPr>
          <p:cNvCxnSpPr/>
          <p:nvPr/>
        </p:nvCxnSpPr>
        <p:spPr>
          <a:xfrm flipV="1">
            <a:off x="1426128" y="3917659"/>
            <a:ext cx="1713273" cy="153894"/>
          </a:xfrm>
          <a:prstGeom prst="straightConnector1">
            <a:avLst/>
          </a:prstGeom>
          <a:ln w="28575">
            <a:solidFill>
              <a:srgbClr val="0000FF"/>
            </a:solidFill>
            <a:prstDash val="lg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CBEC6DD1-B948-4B4B-93FA-7D1E90E4E052}"/>
              </a:ext>
            </a:extLst>
          </p:cNvPr>
          <p:cNvCxnSpPr/>
          <p:nvPr/>
        </p:nvCxnSpPr>
        <p:spPr>
          <a:xfrm flipV="1">
            <a:off x="1461033" y="4135517"/>
            <a:ext cx="1713273" cy="153894"/>
          </a:xfrm>
          <a:prstGeom prst="straightConnector1">
            <a:avLst/>
          </a:prstGeom>
          <a:ln w="28575">
            <a:solidFill>
              <a:srgbClr val="0000FF"/>
            </a:solidFill>
            <a:prstDash val="lg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BC15CFA2-8A5E-48D3-923E-17BDDA71B419}"/>
              </a:ext>
            </a:extLst>
          </p:cNvPr>
          <p:cNvCxnSpPr>
            <a:cxnSpLocks/>
          </p:cNvCxnSpPr>
          <p:nvPr/>
        </p:nvCxnSpPr>
        <p:spPr>
          <a:xfrm>
            <a:off x="6022090" y="3914195"/>
            <a:ext cx="1526777" cy="0"/>
          </a:xfrm>
          <a:prstGeom prst="straightConnector1">
            <a:avLst/>
          </a:prstGeom>
          <a:ln w="28575">
            <a:solidFill>
              <a:srgbClr val="0000FF"/>
            </a:solidFill>
            <a:prstDash val="lg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32F25D6F-63D2-4F83-AD97-1267EA1EB229}"/>
              </a:ext>
            </a:extLst>
          </p:cNvPr>
          <p:cNvCxnSpPr>
            <a:cxnSpLocks/>
          </p:cNvCxnSpPr>
          <p:nvPr/>
        </p:nvCxnSpPr>
        <p:spPr>
          <a:xfrm>
            <a:off x="6022090" y="4135517"/>
            <a:ext cx="1526777" cy="17301"/>
          </a:xfrm>
          <a:prstGeom prst="straightConnector1">
            <a:avLst/>
          </a:prstGeom>
          <a:ln w="28575">
            <a:solidFill>
              <a:srgbClr val="0000FF"/>
            </a:solidFill>
            <a:prstDash val="lg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47249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 animBg="1"/>
      <p:bldP spid="32" grpId="0" animBg="1"/>
      <p:bldP spid="33" grpId="0" animBg="1"/>
      <p:bldP spid="37" grpId="0"/>
      <p:bldP spid="38" grpId="0"/>
      <p:bldP spid="39" grpId="0" animBg="1"/>
      <p:bldP spid="41" grpId="0"/>
      <p:bldP spid="42" grpId="0"/>
      <p:bldP spid="43" grpId="0"/>
      <p:bldP spid="44" grpId="0" animBg="1"/>
      <p:bldP spid="46" grpId="0" animBg="1"/>
      <p:bldP spid="47" grpId="0"/>
      <p:bldP spid="48" grpId="0"/>
      <p:bldP spid="49" grpId="0"/>
      <p:bldP spid="50" grpId="0"/>
      <p:bldP spid="51" grpId="0" animBg="1"/>
      <p:bldP spid="52" grpId="0" animBg="1"/>
      <p:bldP spid="54" grpId="0"/>
      <p:bldP spid="55" grpId="0"/>
      <p:bldP spid="56" grpId="0"/>
      <p:bldP spid="5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anose="02020603050405020304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anose="02020603050405020304" pitchFamily="18" charset="0"/>
                <a:cs typeface="Times New Roman" pitchFamily="18" charset="0"/>
              </a:rPr>
              <a:t>18</a:t>
            </a:fld>
            <a:endParaRPr lang="en-US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6C66841-842D-4E17-8F7E-05BC9B8EBB18}"/>
              </a:ext>
            </a:extLst>
          </p:cNvPr>
          <p:cNvSpPr txBox="1"/>
          <p:nvPr/>
        </p:nvSpPr>
        <p:spPr>
          <a:xfrm>
            <a:off x="168676" y="106533"/>
            <a:ext cx="473219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itchFamily="18" charset="0"/>
              </a:rPr>
              <a:t>GA with binary encoding</a:t>
            </a:r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19A096FA-79D6-4B2C-ABA3-046D2A0FCE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D06893F0-E7C2-417B-ABD1-DDB74BD0548B}"/>
              </a:ext>
            </a:extLst>
          </p:cNvPr>
          <p:cNvSpPr/>
          <p:nvPr/>
        </p:nvSpPr>
        <p:spPr>
          <a:xfrm>
            <a:off x="336069" y="3048067"/>
            <a:ext cx="1607088" cy="182929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29A1399A-7514-44AF-A815-C137C0388E89}"/>
              </a:ext>
            </a:extLst>
          </p:cNvPr>
          <p:cNvSpPr/>
          <p:nvPr/>
        </p:nvSpPr>
        <p:spPr>
          <a:xfrm>
            <a:off x="2661298" y="3042127"/>
            <a:ext cx="1607088" cy="183523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B5AC0529-3029-49F1-90B3-E50983A3C3EE}"/>
              </a:ext>
            </a:extLst>
          </p:cNvPr>
          <p:cNvSpPr/>
          <p:nvPr/>
        </p:nvSpPr>
        <p:spPr>
          <a:xfrm>
            <a:off x="4986527" y="3048067"/>
            <a:ext cx="1607088" cy="182929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46E43969-94F9-4348-B265-854BC8944A19}"/>
              </a:ext>
            </a:extLst>
          </p:cNvPr>
          <p:cNvSpPr/>
          <p:nvPr/>
        </p:nvSpPr>
        <p:spPr>
          <a:xfrm>
            <a:off x="7311756" y="3048067"/>
            <a:ext cx="1607088" cy="182929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E96D4C18-09EF-4CF4-B58D-A242A225191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62430443"/>
                  </p:ext>
                </p:extLst>
              </p:nvPr>
            </p:nvGraphicFramePr>
            <p:xfrm>
              <a:off x="610475" y="3559863"/>
              <a:ext cx="961606" cy="10668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80803">
                      <a:extLst>
                        <a:ext uri="{9D8B030D-6E8A-4147-A177-3AD203B41FA5}">
                          <a16:colId xmlns:a16="http://schemas.microsoft.com/office/drawing/2014/main" val="2575094958"/>
                        </a:ext>
                      </a:extLst>
                    </a:gridCol>
                    <a:gridCol w="480803">
                      <a:extLst>
                        <a:ext uri="{9D8B030D-6E8A-4147-A177-3AD203B41FA5}">
                          <a16:colId xmlns:a16="http://schemas.microsoft.com/office/drawing/2014/main" val="1928716977"/>
                        </a:ext>
                      </a:extLst>
                    </a:gridCol>
                  </a:tblGrid>
                  <a:tr h="181934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HK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en-HK" sz="14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HK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en-HK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HK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HK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HK" sz="14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85520631"/>
                      </a:ext>
                    </a:extLst>
                  </a:tr>
                  <a:tr h="18193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000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356168597"/>
                      </a:ext>
                    </a:extLst>
                  </a:tr>
                  <a:tr h="18193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10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365820038"/>
                      </a:ext>
                    </a:extLst>
                  </a:tr>
                  <a:tr h="18193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111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730204240"/>
                      </a:ext>
                    </a:extLst>
                  </a:tr>
                  <a:tr h="18193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000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05064362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E96D4C18-09EF-4CF4-B58D-A242A225191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62430443"/>
                  </p:ext>
                </p:extLst>
              </p:nvPr>
            </p:nvGraphicFramePr>
            <p:xfrm>
              <a:off x="610475" y="3559863"/>
              <a:ext cx="961606" cy="10668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80803">
                      <a:extLst>
                        <a:ext uri="{9D8B030D-6E8A-4147-A177-3AD203B41FA5}">
                          <a16:colId xmlns:a16="http://schemas.microsoft.com/office/drawing/2014/main" val="2575094958"/>
                        </a:ext>
                      </a:extLst>
                    </a:gridCol>
                    <a:gridCol w="480803">
                      <a:extLst>
                        <a:ext uri="{9D8B030D-6E8A-4147-A177-3AD203B41FA5}">
                          <a16:colId xmlns:a16="http://schemas.microsoft.com/office/drawing/2014/main" val="1928716977"/>
                        </a:ext>
                      </a:extLst>
                    </a:gridCol>
                  </a:tblGrid>
                  <a:tr h="2133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r="-100000" b="-4542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100000" b="-45428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85520631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000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356168597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10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365820038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111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730204240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000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050643626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37" name="Rectangle 36">
            <a:extLst>
              <a:ext uri="{FF2B5EF4-FFF2-40B4-BE49-F238E27FC236}">
                <a16:creationId xmlns:a16="http://schemas.microsoft.com/office/drawing/2014/main" id="{A617D15B-F53D-46CB-9849-E11DC2146518}"/>
              </a:ext>
            </a:extLst>
          </p:cNvPr>
          <p:cNvSpPr/>
          <p:nvPr/>
        </p:nvSpPr>
        <p:spPr>
          <a:xfrm>
            <a:off x="3139401" y="3752234"/>
            <a:ext cx="633507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00</a:t>
            </a:r>
          </a:p>
          <a:p>
            <a:pPr algn="ctr"/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0001</a:t>
            </a:r>
          </a:p>
          <a:p>
            <a:pPr algn="ctr"/>
            <a:endParaRPr lang="en-HK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119A1315-3C46-42FA-BA30-439431AA47B0}"/>
              </a:ext>
            </a:extLst>
          </p:cNvPr>
          <p:cNvSpPr/>
          <p:nvPr/>
        </p:nvSpPr>
        <p:spPr>
          <a:xfrm>
            <a:off x="5473318" y="3768135"/>
            <a:ext cx="6335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0100</a:t>
            </a:r>
          </a:p>
          <a:p>
            <a:pPr algn="ctr"/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001</a:t>
            </a:r>
          </a:p>
        </p:txBody>
      </p:sp>
      <p:sp>
        <p:nvSpPr>
          <p:cNvPr id="39" name="Arrow: Right 38">
            <a:extLst>
              <a:ext uri="{FF2B5EF4-FFF2-40B4-BE49-F238E27FC236}">
                <a16:creationId xmlns:a16="http://schemas.microsoft.com/office/drawing/2014/main" id="{C104D878-8BA7-4EA7-B1F5-7576D8225D65}"/>
              </a:ext>
            </a:extLst>
          </p:cNvPr>
          <p:cNvSpPr/>
          <p:nvPr/>
        </p:nvSpPr>
        <p:spPr>
          <a:xfrm>
            <a:off x="4328207" y="4071553"/>
            <a:ext cx="608223" cy="198089"/>
          </a:xfrm>
          <a:prstGeom prst="rightArrow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FC1E7A27-DA45-4DEC-8AE9-A2EEDD6300EA}"/>
              </a:ext>
            </a:extLst>
          </p:cNvPr>
          <p:cNvSpPr/>
          <p:nvPr/>
        </p:nvSpPr>
        <p:spPr>
          <a:xfrm>
            <a:off x="3242341" y="5345171"/>
            <a:ext cx="6687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|00</a:t>
            </a:r>
          </a:p>
          <a:p>
            <a:pPr algn="ctr"/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00|01</a:t>
            </a: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5EE1E0CE-9BB0-478C-907D-E080D28B9751}"/>
              </a:ext>
            </a:extLst>
          </p:cNvPr>
          <p:cNvSpPr/>
          <p:nvPr/>
        </p:nvSpPr>
        <p:spPr>
          <a:xfrm>
            <a:off x="4216802" y="5345171"/>
            <a:ext cx="6687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0</a:t>
            </a:r>
            <a:r>
              <a:rPr lang="en-HK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00</a:t>
            </a:r>
          </a:p>
          <a:p>
            <a:pPr algn="ctr"/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|01</a:t>
            </a: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355F2A49-C8D2-4391-AF3C-E062E2168A87}"/>
              </a:ext>
            </a:extLst>
          </p:cNvPr>
          <p:cNvSpPr/>
          <p:nvPr/>
        </p:nvSpPr>
        <p:spPr>
          <a:xfrm>
            <a:off x="5208895" y="5345171"/>
            <a:ext cx="6335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0</a:t>
            </a:r>
            <a:r>
              <a:rPr lang="en-HK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0</a:t>
            </a:r>
          </a:p>
          <a:p>
            <a:pPr algn="ctr"/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001</a:t>
            </a:r>
          </a:p>
        </p:txBody>
      </p:sp>
      <p:sp>
        <p:nvSpPr>
          <p:cNvPr id="44" name="Arrow: Right 43">
            <a:extLst>
              <a:ext uri="{FF2B5EF4-FFF2-40B4-BE49-F238E27FC236}">
                <a16:creationId xmlns:a16="http://schemas.microsoft.com/office/drawing/2014/main" id="{166EDB74-1889-4955-93EC-7783E7D375DD}"/>
              </a:ext>
            </a:extLst>
          </p:cNvPr>
          <p:cNvSpPr/>
          <p:nvPr/>
        </p:nvSpPr>
        <p:spPr>
          <a:xfrm>
            <a:off x="3861637" y="5558805"/>
            <a:ext cx="375471" cy="86983"/>
          </a:xfrm>
          <a:prstGeom prst="right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Arrow: Right 45">
            <a:extLst>
              <a:ext uri="{FF2B5EF4-FFF2-40B4-BE49-F238E27FC236}">
                <a16:creationId xmlns:a16="http://schemas.microsoft.com/office/drawing/2014/main" id="{67E468B1-9307-4D46-95A7-24A9A666C1C1}"/>
              </a:ext>
            </a:extLst>
          </p:cNvPr>
          <p:cNvSpPr/>
          <p:nvPr/>
        </p:nvSpPr>
        <p:spPr>
          <a:xfrm>
            <a:off x="4877216" y="5558804"/>
            <a:ext cx="375471" cy="86983"/>
          </a:xfrm>
          <a:prstGeom prst="right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A77F82CD-F27F-4D0E-BB80-66231DE078D5}"/>
              </a:ext>
            </a:extLst>
          </p:cNvPr>
          <p:cNvSpPr txBox="1"/>
          <p:nvPr/>
        </p:nvSpPr>
        <p:spPr>
          <a:xfrm>
            <a:off x="1890310" y="3549240"/>
            <a:ext cx="8547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sz="14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lection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7A319720-47B5-4667-ABE8-D562C5C645FD}"/>
              </a:ext>
            </a:extLst>
          </p:cNvPr>
          <p:cNvSpPr txBox="1"/>
          <p:nvPr/>
        </p:nvSpPr>
        <p:spPr>
          <a:xfrm>
            <a:off x="3603086" y="5153979"/>
            <a:ext cx="91403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sz="14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ossover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2E987F5D-9E5C-4AC7-857C-47B633DCA1A5}"/>
              </a:ext>
            </a:extLst>
          </p:cNvPr>
          <p:cNvSpPr txBox="1"/>
          <p:nvPr/>
        </p:nvSpPr>
        <p:spPr>
          <a:xfrm>
            <a:off x="6393278" y="3201270"/>
            <a:ext cx="127720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HK" sz="14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placement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B465C37A-27B2-4AE7-AD46-8CD386CF7271}"/>
              </a:ext>
            </a:extLst>
          </p:cNvPr>
          <p:cNvSpPr txBox="1"/>
          <p:nvPr/>
        </p:nvSpPr>
        <p:spPr>
          <a:xfrm>
            <a:off x="4649288" y="5186135"/>
            <a:ext cx="86850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sz="14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tation</a:t>
            </a:r>
          </a:p>
        </p:txBody>
      </p:sp>
      <p:sp>
        <p:nvSpPr>
          <p:cNvPr id="51" name="Arrow: Right 50">
            <a:extLst>
              <a:ext uri="{FF2B5EF4-FFF2-40B4-BE49-F238E27FC236}">
                <a16:creationId xmlns:a16="http://schemas.microsoft.com/office/drawing/2014/main" id="{8B45B59D-2466-479C-8351-910629D3C92C}"/>
              </a:ext>
            </a:extLst>
          </p:cNvPr>
          <p:cNvSpPr/>
          <p:nvPr/>
        </p:nvSpPr>
        <p:spPr>
          <a:xfrm rot="4253017" flipV="1">
            <a:off x="3242966" y="5125045"/>
            <a:ext cx="344131" cy="122180"/>
          </a:xfrm>
          <a:prstGeom prst="right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Arrow: Right 51">
            <a:extLst>
              <a:ext uri="{FF2B5EF4-FFF2-40B4-BE49-F238E27FC236}">
                <a16:creationId xmlns:a16="http://schemas.microsoft.com/office/drawing/2014/main" id="{77E74F27-B11E-4D84-9B29-502DD479EB1B}"/>
              </a:ext>
            </a:extLst>
          </p:cNvPr>
          <p:cNvSpPr/>
          <p:nvPr/>
        </p:nvSpPr>
        <p:spPr>
          <a:xfrm rot="18451078" flipV="1">
            <a:off x="5547495" y="5102722"/>
            <a:ext cx="344131" cy="122180"/>
          </a:xfrm>
          <a:prstGeom prst="right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3" name="Table 52">
                <a:extLst>
                  <a:ext uri="{FF2B5EF4-FFF2-40B4-BE49-F238E27FC236}">
                    <a16:creationId xmlns:a16="http://schemas.microsoft.com/office/drawing/2014/main" id="{24957E5D-9BFE-4182-A269-6BA7C734CCD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09336780"/>
                  </p:ext>
                </p:extLst>
              </p:nvPr>
            </p:nvGraphicFramePr>
            <p:xfrm>
              <a:off x="7647558" y="3619418"/>
              <a:ext cx="961606" cy="10668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80803">
                      <a:extLst>
                        <a:ext uri="{9D8B030D-6E8A-4147-A177-3AD203B41FA5}">
                          <a16:colId xmlns:a16="http://schemas.microsoft.com/office/drawing/2014/main" val="2575094958"/>
                        </a:ext>
                      </a:extLst>
                    </a:gridCol>
                    <a:gridCol w="480803">
                      <a:extLst>
                        <a:ext uri="{9D8B030D-6E8A-4147-A177-3AD203B41FA5}">
                          <a16:colId xmlns:a16="http://schemas.microsoft.com/office/drawing/2014/main" val="1928716977"/>
                        </a:ext>
                      </a:extLst>
                    </a:gridCol>
                  </a:tblGrid>
                  <a:tr h="181934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HK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en-HK" sz="14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HK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en-HK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HK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HK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HK" sz="14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85520631"/>
                      </a:ext>
                    </a:extLst>
                  </a:tr>
                  <a:tr h="18193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111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356168597"/>
                      </a:ext>
                    </a:extLst>
                  </a:tr>
                  <a:tr h="18193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110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.5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365820038"/>
                      </a:ext>
                    </a:extLst>
                  </a:tr>
                  <a:tr h="18193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0100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730204240"/>
                      </a:ext>
                    </a:extLst>
                  </a:tr>
                  <a:tr h="18193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100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.5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05064362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3" name="Table 52">
                <a:extLst>
                  <a:ext uri="{FF2B5EF4-FFF2-40B4-BE49-F238E27FC236}">
                    <a16:creationId xmlns:a16="http://schemas.microsoft.com/office/drawing/2014/main" id="{24957E5D-9BFE-4182-A269-6BA7C734CCD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09336780"/>
                  </p:ext>
                </p:extLst>
              </p:nvPr>
            </p:nvGraphicFramePr>
            <p:xfrm>
              <a:off x="7647558" y="3619418"/>
              <a:ext cx="961606" cy="10668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80803">
                      <a:extLst>
                        <a:ext uri="{9D8B030D-6E8A-4147-A177-3AD203B41FA5}">
                          <a16:colId xmlns:a16="http://schemas.microsoft.com/office/drawing/2014/main" val="2575094958"/>
                        </a:ext>
                      </a:extLst>
                    </a:gridCol>
                    <a:gridCol w="480803">
                      <a:extLst>
                        <a:ext uri="{9D8B030D-6E8A-4147-A177-3AD203B41FA5}">
                          <a16:colId xmlns:a16="http://schemas.microsoft.com/office/drawing/2014/main" val="1928716977"/>
                        </a:ext>
                      </a:extLst>
                    </a:gridCol>
                  </a:tblGrid>
                  <a:tr h="2133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r="-98750" b="-4542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101266" b="-45428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85520631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111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356168597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110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.5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365820038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0100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730204240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100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.5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050643626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54" name="TextBox 53">
            <a:extLst>
              <a:ext uri="{FF2B5EF4-FFF2-40B4-BE49-F238E27FC236}">
                <a16:creationId xmlns:a16="http://schemas.microsoft.com/office/drawing/2014/main" id="{133AAAE0-5ACB-4F93-AD1C-CF0BD947A7D8}"/>
              </a:ext>
            </a:extLst>
          </p:cNvPr>
          <p:cNvSpPr txBox="1"/>
          <p:nvPr/>
        </p:nvSpPr>
        <p:spPr>
          <a:xfrm>
            <a:off x="573180" y="3028316"/>
            <a:ext cx="1132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HK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rrent Population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9E80DFD0-5AA5-42BB-9CD3-AF14DF7E022C}"/>
              </a:ext>
            </a:extLst>
          </p:cNvPr>
          <p:cNvSpPr txBox="1"/>
          <p:nvPr/>
        </p:nvSpPr>
        <p:spPr>
          <a:xfrm>
            <a:off x="2889721" y="3112245"/>
            <a:ext cx="1132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HK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lected Parents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866CAB73-7EDC-463E-B705-1B511FB38D51}"/>
              </a:ext>
            </a:extLst>
          </p:cNvPr>
          <p:cNvSpPr txBox="1"/>
          <p:nvPr/>
        </p:nvSpPr>
        <p:spPr>
          <a:xfrm>
            <a:off x="5230502" y="3112245"/>
            <a:ext cx="1132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HK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w Solutions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31349250-D9E4-4EEB-A683-21757A20FD72}"/>
              </a:ext>
            </a:extLst>
          </p:cNvPr>
          <p:cNvSpPr txBox="1"/>
          <p:nvPr/>
        </p:nvSpPr>
        <p:spPr>
          <a:xfrm>
            <a:off x="7548867" y="3112245"/>
            <a:ext cx="1132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HK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w Population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3EAC00E-C804-4CA2-9191-0E2FD404FAEF}"/>
              </a:ext>
            </a:extLst>
          </p:cNvPr>
          <p:cNvSpPr txBox="1"/>
          <p:nvPr/>
        </p:nvSpPr>
        <p:spPr>
          <a:xfrm>
            <a:off x="446392" y="1524543"/>
            <a:ext cx="8558433" cy="11680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population with 4 solutions</a:t>
            </a:r>
          </a:p>
          <a:p>
            <a:pPr marL="285750" indent="-28575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lues are in $k</a:t>
            </a:r>
          </a:p>
          <a:p>
            <a:pPr marL="285750" indent="-28575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optimal solution is: </a:t>
            </a:r>
            <a:r>
              <a:rPr lang="en-HK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ad all the items (encoding 11111) with a cost $11k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44FD04C8-991F-4895-B2C9-B44F3799C505}"/>
              </a:ext>
            </a:extLst>
          </p:cNvPr>
          <p:cNvSpPr txBox="1"/>
          <p:nvPr/>
        </p:nvSpPr>
        <p:spPr>
          <a:xfrm>
            <a:off x="374917" y="892854"/>
            <a:ext cx="749654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HK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 with binary encoding for KP</a:t>
            </a:r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658DF652-3934-45D7-A89D-92CB7C73C3C4}"/>
              </a:ext>
            </a:extLst>
          </p:cNvPr>
          <p:cNvCxnSpPr>
            <a:cxnSpLocks/>
          </p:cNvCxnSpPr>
          <p:nvPr/>
        </p:nvCxnSpPr>
        <p:spPr>
          <a:xfrm>
            <a:off x="1417739" y="3917659"/>
            <a:ext cx="1721662" cy="0"/>
          </a:xfrm>
          <a:prstGeom prst="straightConnector1">
            <a:avLst/>
          </a:prstGeom>
          <a:ln w="28575">
            <a:solidFill>
              <a:srgbClr val="0000FF"/>
            </a:solidFill>
            <a:prstDash val="lg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F86850B6-565B-4C81-9743-FF9C1825A83C}"/>
              </a:ext>
            </a:extLst>
          </p:cNvPr>
          <p:cNvCxnSpPr>
            <a:cxnSpLocks/>
          </p:cNvCxnSpPr>
          <p:nvPr/>
        </p:nvCxnSpPr>
        <p:spPr>
          <a:xfrm flipV="1">
            <a:off x="1476462" y="4135517"/>
            <a:ext cx="1697844" cy="355381"/>
          </a:xfrm>
          <a:prstGeom prst="straightConnector1">
            <a:avLst/>
          </a:prstGeom>
          <a:ln w="28575">
            <a:solidFill>
              <a:srgbClr val="0000FF"/>
            </a:solidFill>
            <a:prstDash val="lg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05D795E1-F258-43CC-A331-A102819B92EF}"/>
              </a:ext>
            </a:extLst>
          </p:cNvPr>
          <p:cNvCxnSpPr>
            <a:cxnSpLocks/>
          </p:cNvCxnSpPr>
          <p:nvPr/>
        </p:nvCxnSpPr>
        <p:spPr>
          <a:xfrm>
            <a:off x="6103764" y="3915025"/>
            <a:ext cx="1498373" cy="468159"/>
          </a:xfrm>
          <a:prstGeom prst="straightConnector1">
            <a:avLst/>
          </a:prstGeom>
          <a:ln w="28575">
            <a:solidFill>
              <a:srgbClr val="0000FF"/>
            </a:solidFill>
            <a:prstDash val="lg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2D65745F-08CE-4138-A85E-0500E4AA527F}"/>
              </a:ext>
            </a:extLst>
          </p:cNvPr>
          <p:cNvCxnSpPr>
            <a:cxnSpLocks/>
          </p:cNvCxnSpPr>
          <p:nvPr/>
        </p:nvCxnSpPr>
        <p:spPr>
          <a:xfrm>
            <a:off x="6103764" y="4173159"/>
            <a:ext cx="1498373" cy="376330"/>
          </a:xfrm>
          <a:prstGeom prst="straightConnector1">
            <a:avLst/>
          </a:prstGeom>
          <a:ln w="28575">
            <a:solidFill>
              <a:srgbClr val="0000FF"/>
            </a:solidFill>
            <a:prstDash val="lg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02073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 animBg="1"/>
      <p:bldP spid="32" grpId="0" animBg="1"/>
      <p:bldP spid="33" grpId="0" animBg="1"/>
      <p:bldP spid="37" grpId="0"/>
      <p:bldP spid="38" grpId="0"/>
      <p:bldP spid="39" grpId="0" animBg="1"/>
      <p:bldP spid="41" grpId="0"/>
      <p:bldP spid="42" grpId="0"/>
      <p:bldP spid="43" grpId="0"/>
      <p:bldP spid="44" grpId="0" animBg="1"/>
      <p:bldP spid="46" grpId="0" animBg="1"/>
      <p:bldP spid="47" grpId="0"/>
      <p:bldP spid="48" grpId="0"/>
      <p:bldP spid="49" grpId="0"/>
      <p:bldP spid="50" grpId="0"/>
      <p:bldP spid="51" grpId="0" animBg="1"/>
      <p:bldP spid="52" grpId="0" animBg="1"/>
      <p:bldP spid="54" grpId="0"/>
      <p:bldP spid="55" grpId="0"/>
      <p:bldP spid="56" grpId="0"/>
      <p:bldP spid="5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anose="02020603050405020304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anose="02020603050405020304" pitchFamily="18" charset="0"/>
                <a:cs typeface="Times New Roman" pitchFamily="18" charset="0"/>
              </a:rPr>
              <a:t>19</a:t>
            </a:fld>
            <a:endParaRPr lang="en-US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A71A5F2F-25DF-4BA9-9D89-3167442522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B6BA901-8798-48A8-BB65-7F9118BFA03E}"/>
              </a:ext>
            </a:extLst>
          </p:cNvPr>
          <p:cNvSpPr txBox="1"/>
          <p:nvPr/>
        </p:nvSpPr>
        <p:spPr>
          <a:xfrm>
            <a:off x="328680" y="747728"/>
            <a:ext cx="7580197" cy="7425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HK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knapsack problem has a constraint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775F789E-C4D7-4B76-908F-51C38C5DA77D}"/>
              </a:ext>
            </a:extLst>
          </p:cNvPr>
          <p:cNvSpPr txBox="1"/>
          <p:nvPr/>
        </p:nvSpPr>
        <p:spPr>
          <a:xfrm>
            <a:off x="203791" y="98539"/>
            <a:ext cx="386516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itchFamily="18" charset="0"/>
              </a:rPr>
              <a:t>Handling constraints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0492AA44-491C-48CB-9163-96AC3ED0F1F8}"/>
              </a:ext>
            </a:extLst>
          </p:cNvPr>
          <p:cNvSpPr txBox="1"/>
          <p:nvPr/>
        </p:nvSpPr>
        <p:spPr>
          <a:xfrm>
            <a:off x="694448" y="1520912"/>
            <a:ext cx="7755103" cy="498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HK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ven:</a:t>
            </a:r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ive items with different values and weights 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FBD3B6A8-BC8E-4F89-AFAA-111EFCA8B030}"/>
              </a:ext>
            </a:extLst>
          </p:cNvPr>
          <p:cNvGrpSpPr/>
          <p:nvPr/>
        </p:nvGrpSpPr>
        <p:grpSpPr>
          <a:xfrm>
            <a:off x="1386239" y="3122952"/>
            <a:ext cx="5465078" cy="2613592"/>
            <a:chOff x="1497416" y="2949008"/>
            <a:chExt cx="6047811" cy="2946051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F61C77F4-58F7-401E-812A-7296FD2BD6F5}"/>
                </a:ext>
              </a:extLst>
            </p:cNvPr>
            <p:cNvGrpSpPr/>
            <p:nvPr/>
          </p:nvGrpSpPr>
          <p:grpSpPr>
            <a:xfrm>
              <a:off x="5907536" y="3684454"/>
              <a:ext cx="1458439" cy="1662472"/>
              <a:chOff x="6770538" y="4418292"/>
              <a:chExt cx="1458439" cy="1662472"/>
            </a:xfrm>
          </p:grpSpPr>
          <p:sp>
            <p:nvSpPr>
              <p:cNvPr id="9" name="Freeform: Shape 8">
                <a:extLst>
                  <a:ext uri="{FF2B5EF4-FFF2-40B4-BE49-F238E27FC236}">
                    <a16:creationId xmlns:a16="http://schemas.microsoft.com/office/drawing/2014/main" id="{BA703C79-BA12-4C86-A8E8-177637EF539F}"/>
                  </a:ext>
                </a:extLst>
              </p:cNvPr>
              <p:cNvSpPr/>
              <p:nvPr/>
            </p:nvSpPr>
            <p:spPr>
              <a:xfrm>
                <a:off x="6837692" y="4550540"/>
                <a:ext cx="1277608" cy="1530224"/>
              </a:xfrm>
              <a:custGeom>
                <a:avLst/>
                <a:gdLst>
                  <a:gd name="connsiteX0" fmla="*/ 193777 w 1277608"/>
                  <a:gd name="connsiteY0" fmla="*/ 187220 h 1530224"/>
                  <a:gd name="connsiteX1" fmla="*/ 395113 w 1277608"/>
                  <a:gd name="connsiteY1" fmla="*/ 86552 h 1530224"/>
                  <a:gd name="connsiteX2" fmla="*/ 705505 w 1277608"/>
                  <a:gd name="connsiteY2" fmla="*/ 2662 h 1530224"/>
                  <a:gd name="connsiteX3" fmla="*/ 1124955 w 1277608"/>
                  <a:gd name="connsiteY3" fmla="*/ 162053 h 1530224"/>
                  <a:gd name="connsiteX4" fmla="*/ 1250790 w 1277608"/>
                  <a:gd name="connsiteY4" fmla="*/ 1336512 h 1530224"/>
                  <a:gd name="connsiteX5" fmla="*/ 646782 w 1277608"/>
                  <a:gd name="connsiteY5" fmla="*/ 1512680 h 1530224"/>
                  <a:gd name="connsiteX6" fmla="*/ 25997 w 1277608"/>
                  <a:gd name="connsiteY6" fmla="*/ 1420401 h 1530224"/>
                  <a:gd name="connsiteX7" fmla="*/ 126665 w 1277608"/>
                  <a:gd name="connsiteY7" fmla="*/ 598280 h 1530224"/>
                  <a:gd name="connsiteX8" fmla="*/ 193777 w 1277608"/>
                  <a:gd name="connsiteY8" fmla="*/ 187220 h 15302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277608" h="1530224">
                    <a:moveTo>
                      <a:pt x="193777" y="187220"/>
                    </a:moveTo>
                    <a:cubicBezTo>
                      <a:pt x="238518" y="101932"/>
                      <a:pt x="309825" y="117312"/>
                      <a:pt x="395113" y="86552"/>
                    </a:cubicBezTo>
                    <a:cubicBezTo>
                      <a:pt x="480401" y="55792"/>
                      <a:pt x="583865" y="-9921"/>
                      <a:pt x="705505" y="2662"/>
                    </a:cubicBezTo>
                    <a:cubicBezTo>
                      <a:pt x="827145" y="15245"/>
                      <a:pt x="1034074" y="-60255"/>
                      <a:pt x="1124955" y="162053"/>
                    </a:cubicBezTo>
                    <a:cubicBezTo>
                      <a:pt x="1215836" y="384361"/>
                      <a:pt x="1330485" y="1111408"/>
                      <a:pt x="1250790" y="1336512"/>
                    </a:cubicBezTo>
                    <a:cubicBezTo>
                      <a:pt x="1171095" y="1561616"/>
                      <a:pt x="850914" y="1498699"/>
                      <a:pt x="646782" y="1512680"/>
                    </a:cubicBezTo>
                    <a:cubicBezTo>
                      <a:pt x="442650" y="1526662"/>
                      <a:pt x="112683" y="1572801"/>
                      <a:pt x="25997" y="1420401"/>
                    </a:cubicBezTo>
                    <a:cubicBezTo>
                      <a:pt x="-60689" y="1268001"/>
                      <a:pt x="94507" y="810801"/>
                      <a:pt x="126665" y="598280"/>
                    </a:cubicBezTo>
                    <a:cubicBezTo>
                      <a:pt x="158823" y="385759"/>
                      <a:pt x="149036" y="272508"/>
                      <a:pt x="193777" y="187220"/>
                    </a:cubicBez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HK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Freeform: Shape 9">
                <a:extLst>
                  <a:ext uri="{FF2B5EF4-FFF2-40B4-BE49-F238E27FC236}">
                    <a16:creationId xmlns:a16="http://schemas.microsoft.com/office/drawing/2014/main" id="{A1454BCB-E2B1-48FE-ADF4-8140E6BFD28D}"/>
                  </a:ext>
                </a:extLst>
              </p:cNvPr>
              <p:cNvSpPr/>
              <p:nvPr/>
            </p:nvSpPr>
            <p:spPr>
              <a:xfrm>
                <a:off x="6770538" y="5310231"/>
                <a:ext cx="141990" cy="472160"/>
              </a:xfrm>
              <a:custGeom>
                <a:avLst/>
                <a:gdLst>
                  <a:gd name="connsiteX0" fmla="*/ 141990 w 141990"/>
                  <a:gd name="connsiteY0" fmla="*/ 0 h 472160"/>
                  <a:gd name="connsiteX1" fmla="*/ 7767 w 141990"/>
                  <a:gd name="connsiteY1" fmla="*/ 192947 h 472160"/>
                  <a:gd name="connsiteX2" fmla="*/ 66490 w 141990"/>
                  <a:gd name="connsiteY2" fmla="*/ 469784 h 4721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41990" h="472160">
                    <a:moveTo>
                      <a:pt x="141990" y="0"/>
                    </a:moveTo>
                    <a:cubicBezTo>
                      <a:pt x="81170" y="57325"/>
                      <a:pt x="20350" y="114650"/>
                      <a:pt x="7767" y="192947"/>
                    </a:cubicBezTo>
                    <a:cubicBezTo>
                      <a:pt x="-4816" y="271244"/>
                      <a:pt x="-11807" y="497747"/>
                      <a:pt x="66490" y="469784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HK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Freeform: Shape 10">
                <a:extLst>
                  <a:ext uri="{FF2B5EF4-FFF2-40B4-BE49-F238E27FC236}">
                    <a16:creationId xmlns:a16="http://schemas.microsoft.com/office/drawing/2014/main" id="{DCD7F23B-E779-48BD-B228-6F6ACF16999D}"/>
                  </a:ext>
                </a:extLst>
              </p:cNvPr>
              <p:cNvSpPr/>
              <p:nvPr/>
            </p:nvSpPr>
            <p:spPr>
              <a:xfrm>
                <a:off x="8086987" y="5259897"/>
                <a:ext cx="141990" cy="461395"/>
              </a:xfrm>
              <a:custGeom>
                <a:avLst/>
                <a:gdLst>
                  <a:gd name="connsiteX0" fmla="*/ 0 w 109173"/>
                  <a:gd name="connsiteY0" fmla="*/ 0 h 461395"/>
                  <a:gd name="connsiteX1" fmla="*/ 109057 w 109173"/>
                  <a:gd name="connsiteY1" fmla="*/ 234892 h 461395"/>
                  <a:gd name="connsiteX2" fmla="*/ 25167 w 109173"/>
                  <a:gd name="connsiteY2" fmla="*/ 461395 h 46139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9173" h="461395">
                    <a:moveTo>
                      <a:pt x="0" y="0"/>
                    </a:moveTo>
                    <a:cubicBezTo>
                      <a:pt x="52431" y="78996"/>
                      <a:pt x="104863" y="157993"/>
                      <a:pt x="109057" y="234892"/>
                    </a:cubicBezTo>
                    <a:cubicBezTo>
                      <a:pt x="113251" y="311791"/>
                      <a:pt x="2796" y="440423"/>
                      <a:pt x="25167" y="461395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HK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Freeform: Shape 11">
                <a:extLst>
                  <a:ext uri="{FF2B5EF4-FFF2-40B4-BE49-F238E27FC236}">
                    <a16:creationId xmlns:a16="http://schemas.microsoft.com/office/drawing/2014/main" id="{E6185E46-2371-4773-A3DE-52D0A55CA631}"/>
                  </a:ext>
                </a:extLst>
              </p:cNvPr>
              <p:cNvSpPr/>
              <p:nvPr/>
            </p:nvSpPr>
            <p:spPr>
              <a:xfrm rot="185323">
                <a:off x="7086600" y="5186671"/>
                <a:ext cx="860261" cy="702402"/>
              </a:xfrm>
              <a:custGeom>
                <a:avLst/>
                <a:gdLst>
                  <a:gd name="connsiteX0" fmla="*/ 48242 w 864461"/>
                  <a:gd name="connsiteY0" fmla="*/ 157117 h 705671"/>
                  <a:gd name="connsiteX1" fmla="*/ 425747 w 864461"/>
                  <a:gd name="connsiteY1" fmla="*/ 6115 h 705671"/>
                  <a:gd name="connsiteX2" fmla="*/ 786473 w 864461"/>
                  <a:gd name="connsiteY2" fmla="*/ 90005 h 705671"/>
                  <a:gd name="connsiteX3" fmla="*/ 836807 w 864461"/>
                  <a:gd name="connsiteY3" fmla="*/ 618512 h 705671"/>
                  <a:gd name="connsiteX4" fmla="*/ 442525 w 864461"/>
                  <a:gd name="connsiteY4" fmla="*/ 694013 h 705671"/>
                  <a:gd name="connsiteX5" fmla="*/ 48242 w 864461"/>
                  <a:gd name="connsiteY5" fmla="*/ 643679 h 705671"/>
                  <a:gd name="connsiteX6" fmla="*/ 48242 w 864461"/>
                  <a:gd name="connsiteY6" fmla="*/ 157117 h 70567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64461" h="705671">
                    <a:moveTo>
                      <a:pt x="48242" y="157117"/>
                    </a:moveTo>
                    <a:cubicBezTo>
                      <a:pt x="111159" y="50856"/>
                      <a:pt x="302709" y="17300"/>
                      <a:pt x="425747" y="6115"/>
                    </a:cubicBezTo>
                    <a:cubicBezTo>
                      <a:pt x="548786" y="-5070"/>
                      <a:pt x="717963" y="-12061"/>
                      <a:pt x="786473" y="90005"/>
                    </a:cubicBezTo>
                    <a:cubicBezTo>
                      <a:pt x="854983" y="192071"/>
                      <a:pt x="894132" y="517844"/>
                      <a:pt x="836807" y="618512"/>
                    </a:cubicBezTo>
                    <a:cubicBezTo>
                      <a:pt x="779482" y="719180"/>
                      <a:pt x="573952" y="689819"/>
                      <a:pt x="442525" y="694013"/>
                    </a:cubicBezTo>
                    <a:cubicBezTo>
                      <a:pt x="311098" y="698207"/>
                      <a:pt x="113956" y="737356"/>
                      <a:pt x="48242" y="643679"/>
                    </a:cubicBezTo>
                    <a:cubicBezTo>
                      <a:pt x="-17472" y="550002"/>
                      <a:pt x="-14675" y="263378"/>
                      <a:pt x="48242" y="157117"/>
                    </a:cubicBez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HK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3" name="Straight Connector 12">
                <a:extLst>
                  <a:ext uri="{FF2B5EF4-FFF2-40B4-BE49-F238E27FC236}">
                    <a16:creationId xmlns:a16="http://schemas.microsoft.com/office/drawing/2014/main" id="{02F7924E-38B9-4698-914E-D7DCAC458D01}"/>
                  </a:ext>
                </a:extLst>
              </p:cNvPr>
              <p:cNvCxnSpPr>
                <a:cxnSpLocks/>
                <a:stCxn id="12" idx="1"/>
              </p:cNvCxnSpPr>
              <p:nvPr/>
            </p:nvCxnSpPr>
            <p:spPr>
              <a:xfrm>
                <a:off x="7528884" y="5192912"/>
                <a:ext cx="0" cy="184431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>
                <a:extLst>
                  <a:ext uri="{FF2B5EF4-FFF2-40B4-BE49-F238E27FC236}">
                    <a16:creationId xmlns:a16="http://schemas.microsoft.com/office/drawing/2014/main" id="{AD66ACA3-009E-46BA-82F5-BB4628123023}"/>
                  </a:ext>
                </a:extLst>
              </p:cNvPr>
              <p:cNvCxnSpPr/>
              <p:nvPr/>
            </p:nvCxnSpPr>
            <p:spPr>
              <a:xfrm>
                <a:off x="7285603" y="5377343"/>
                <a:ext cx="48656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Block Arc 14">
                <a:extLst>
                  <a:ext uri="{FF2B5EF4-FFF2-40B4-BE49-F238E27FC236}">
                    <a16:creationId xmlns:a16="http://schemas.microsoft.com/office/drawing/2014/main" id="{63F9C7C4-D3F3-4918-8CDD-3A88AB76BC7D}"/>
                  </a:ext>
                </a:extLst>
              </p:cNvPr>
              <p:cNvSpPr/>
              <p:nvPr/>
            </p:nvSpPr>
            <p:spPr>
              <a:xfrm rot="21116164">
                <a:off x="7265060" y="4418292"/>
                <a:ext cx="503340" cy="327171"/>
              </a:xfrm>
              <a:prstGeom prst="blockArc">
                <a:avLst>
                  <a:gd name="adj1" fmla="val 10800000"/>
                  <a:gd name="adj2" fmla="val 95697"/>
                  <a:gd name="adj3" fmla="val 3143"/>
                </a:avLst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HK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8" name="Cube 17">
              <a:extLst>
                <a:ext uri="{FF2B5EF4-FFF2-40B4-BE49-F238E27FC236}">
                  <a16:creationId xmlns:a16="http://schemas.microsoft.com/office/drawing/2014/main" id="{B0914E73-CC75-4E5C-A3DE-495DEF7BFCDF}"/>
                </a:ext>
              </a:extLst>
            </p:cNvPr>
            <p:cNvSpPr/>
            <p:nvPr/>
          </p:nvSpPr>
          <p:spPr>
            <a:xfrm>
              <a:off x="1497416" y="4280975"/>
              <a:ext cx="1216403" cy="579967"/>
            </a:xfrm>
            <a:prstGeom prst="cube">
              <a:avLst>
                <a:gd name="adj" fmla="val 48143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HK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kg</a:t>
              </a:r>
            </a:p>
          </p:txBody>
        </p:sp>
        <p:sp>
          <p:nvSpPr>
            <p:cNvPr id="20" name="Cube 19">
              <a:extLst>
                <a:ext uri="{FF2B5EF4-FFF2-40B4-BE49-F238E27FC236}">
                  <a16:creationId xmlns:a16="http://schemas.microsoft.com/office/drawing/2014/main" id="{C0C86F94-A9A5-450D-A83C-22A6B09FF0D5}"/>
                </a:ext>
              </a:extLst>
            </p:cNvPr>
            <p:cNvSpPr/>
            <p:nvPr/>
          </p:nvSpPr>
          <p:spPr>
            <a:xfrm>
              <a:off x="1533893" y="3363971"/>
              <a:ext cx="1028538" cy="472161"/>
            </a:xfrm>
            <a:prstGeom prst="cube">
              <a:avLst>
                <a:gd name="adj" fmla="val 48143"/>
              </a:avLst>
            </a:prstGeom>
            <a:solidFill>
              <a:schemeClr val="accent2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HK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kg</a:t>
              </a:r>
            </a:p>
          </p:txBody>
        </p:sp>
        <p:sp>
          <p:nvSpPr>
            <p:cNvPr id="21" name="Cube 20">
              <a:extLst>
                <a:ext uri="{FF2B5EF4-FFF2-40B4-BE49-F238E27FC236}">
                  <a16:creationId xmlns:a16="http://schemas.microsoft.com/office/drawing/2014/main" id="{24487193-704D-48CC-A592-7403FD0C3CC0}"/>
                </a:ext>
              </a:extLst>
            </p:cNvPr>
            <p:cNvSpPr/>
            <p:nvPr/>
          </p:nvSpPr>
          <p:spPr>
            <a:xfrm>
              <a:off x="1497416" y="5315092"/>
              <a:ext cx="1216403" cy="579967"/>
            </a:xfrm>
            <a:prstGeom prst="cube">
              <a:avLst>
                <a:gd name="adj" fmla="val 48143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HK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kg</a:t>
              </a:r>
            </a:p>
          </p:txBody>
        </p:sp>
        <p:sp>
          <p:nvSpPr>
            <p:cNvPr id="23" name="Cube 22">
              <a:extLst>
                <a:ext uri="{FF2B5EF4-FFF2-40B4-BE49-F238E27FC236}">
                  <a16:creationId xmlns:a16="http://schemas.microsoft.com/office/drawing/2014/main" id="{FA60B1B7-C256-4D03-BA44-CF68B81B9C5C}"/>
                </a:ext>
              </a:extLst>
            </p:cNvPr>
            <p:cNvSpPr/>
            <p:nvPr/>
          </p:nvSpPr>
          <p:spPr>
            <a:xfrm>
              <a:off x="3355597" y="3710853"/>
              <a:ext cx="1216403" cy="579967"/>
            </a:xfrm>
            <a:prstGeom prst="cube">
              <a:avLst>
                <a:gd name="adj" fmla="val 48143"/>
              </a:avLst>
            </a:prstGeom>
            <a:solidFill>
              <a:schemeClr val="accent4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HK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kg</a:t>
              </a:r>
            </a:p>
          </p:txBody>
        </p:sp>
        <p:sp>
          <p:nvSpPr>
            <p:cNvPr id="24" name="Cube 23">
              <a:extLst>
                <a:ext uri="{FF2B5EF4-FFF2-40B4-BE49-F238E27FC236}">
                  <a16:creationId xmlns:a16="http://schemas.microsoft.com/office/drawing/2014/main" id="{96F0C227-DF78-4CEB-AD47-5913C70A422D}"/>
                </a:ext>
              </a:extLst>
            </p:cNvPr>
            <p:cNvSpPr/>
            <p:nvPr/>
          </p:nvSpPr>
          <p:spPr>
            <a:xfrm>
              <a:off x="3355597" y="4676809"/>
              <a:ext cx="1216403" cy="670117"/>
            </a:xfrm>
            <a:prstGeom prst="cube">
              <a:avLst>
                <a:gd name="adj" fmla="val 48143"/>
              </a:avLst>
            </a:prstGeom>
            <a:solidFill>
              <a:schemeClr val="accent3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HK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kg</a:t>
              </a: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8000BA92-EE04-4C14-BE80-DFF13B647FAE}"/>
                </a:ext>
              </a:extLst>
            </p:cNvPr>
            <p:cNvSpPr txBox="1"/>
            <p:nvPr/>
          </p:nvSpPr>
          <p:spPr>
            <a:xfrm>
              <a:off x="1849489" y="2949008"/>
              <a:ext cx="906832" cy="41631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HK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$1,000</a:t>
              </a: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84C74E38-137F-44DB-A96F-CC7C0EEBE9B7}"/>
                </a:ext>
              </a:extLst>
            </p:cNvPr>
            <p:cNvSpPr txBox="1"/>
            <p:nvPr/>
          </p:nvSpPr>
          <p:spPr>
            <a:xfrm>
              <a:off x="1837754" y="3944190"/>
              <a:ext cx="906832" cy="41631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HK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$1,500</a:t>
              </a: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1D884B4F-6447-4782-AEA0-EFE49F17EDF6}"/>
                </a:ext>
              </a:extLst>
            </p:cNvPr>
            <p:cNvSpPr txBox="1"/>
            <p:nvPr/>
          </p:nvSpPr>
          <p:spPr>
            <a:xfrm>
              <a:off x="1849490" y="4959912"/>
              <a:ext cx="906832" cy="41631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HK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$2,000</a:t>
              </a: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1614FFC8-0F12-4011-8AD9-CA70C7781F3F}"/>
                </a:ext>
              </a:extLst>
            </p:cNvPr>
            <p:cNvSpPr txBox="1"/>
            <p:nvPr/>
          </p:nvSpPr>
          <p:spPr>
            <a:xfrm>
              <a:off x="3687392" y="3307745"/>
              <a:ext cx="906832" cy="41631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HK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$2,500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5EBC4E6E-5406-46FD-B74F-0B41C5CE284A}"/>
                </a:ext>
              </a:extLst>
            </p:cNvPr>
            <p:cNvSpPr txBox="1"/>
            <p:nvPr/>
          </p:nvSpPr>
          <p:spPr>
            <a:xfrm>
              <a:off x="3687392" y="4289305"/>
              <a:ext cx="906832" cy="41631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HK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$4,000</a:t>
              </a:r>
            </a:p>
          </p:txBody>
        </p:sp>
        <p:sp>
          <p:nvSpPr>
            <p:cNvPr id="2" name="Rectangle 1">
              <a:extLst>
                <a:ext uri="{FF2B5EF4-FFF2-40B4-BE49-F238E27FC236}">
                  <a16:creationId xmlns:a16="http://schemas.microsoft.com/office/drawing/2014/main" id="{9215A0F4-6411-4E9D-90D6-65E4E855A933}"/>
                </a:ext>
              </a:extLst>
            </p:cNvPr>
            <p:cNvSpPr/>
            <p:nvPr/>
          </p:nvSpPr>
          <p:spPr>
            <a:xfrm>
              <a:off x="5907536" y="5384640"/>
              <a:ext cx="1637691" cy="41631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HK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apacity 7 kg</a:t>
              </a:r>
              <a:endParaRPr lang="en-HK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2" name="TextBox 31">
            <a:extLst>
              <a:ext uri="{FF2B5EF4-FFF2-40B4-BE49-F238E27FC236}">
                <a16:creationId xmlns:a16="http://schemas.microsoft.com/office/drawing/2014/main" id="{60CD81EF-753E-4759-8028-F1DFD4FF58DA}"/>
              </a:ext>
            </a:extLst>
          </p:cNvPr>
          <p:cNvSpPr txBox="1"/>
          <p:nvPr/>
        </p:nvSpPr>
        <p:spPr>
          <a:xfrm>
            <a:off x="694447" y="1908547"/>
            <a:ext cx="7755103" cy="498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HK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bjective: </a:t>
            </a:r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rry the set of items with maximum values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787C580E-F6B0-41C6-986F-20E2A8BCB62F}"/>
              </a:ext>
            </a:extLst>
          </p:cNvPr>
          <p:cNvSpPr txBox="1"/>
          <p:nvPr/>
        </p:nvSpPr>
        <p:spPr>
          <a:xfrm>
            <a:off x="694447" y="2313263"/>
            <a:ext cx="7755103" cy="498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HK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traints: </a:t>
            </a:r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knapsack with </a:t>
            </a:r>
            <a:r>
              <a:rPr lang="en-HK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imum capacity 7 kg</a:t>
            </a:r>
          </a:p>
        </p:txBody>
      </p:sp>
    </p:spTree>
    <p:extLst>
      <p:ext uri="{BB962C8B-B14F-4D97-AF65-F5344CB8AC3E}">
        <p14:creationId xmlns:p14="http://schemas.microsoft.com/office/powerpoint/2010/main" val="2411413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  <p:bldP spid="3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itchFamily="18" charset="0"/>
                <a:cs typeface="Times New Roman" pitchFamily="18" charset="0"/>
              </a:rPr>
              <a:t>2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19A096FA-79D6-4B2C-ABA3-046D2A0FCE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p:sp>
        <p:nvSpPr>
          <p:cNvPr id="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039" y="2859204"/>
            <a:ext cx="7530460" cy="1139591"/>
          </a:xfrm>
        </p:spPr>
        <p:txBody>
          <a:bodyPr>
            <a:normAutofit/>
          </a:bodyPr>
          <a:lstStyle/>
          <a:p>
            <a:pPr algn="ctr">
              <a:spcBef>
                <a:spcPts val="1800"/>
              </a:spcBef>
            </a:pPr>
            <a:r>
              <a:rPr lang="en-US" altLang="zh-CN" sz="36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asic Concepts of Combinatorial Optimization</a:t>
            </a:r>
          </a:p>
        </p:txBody>
      </p:sp>
    </p:spTree>
    <p:extLst>
      <p:ext uri="{BB962C8B-B14F-4D97-AF65-F5344CB8AC3E}">
        <p14:creationId xmlns:p14="http://schemas.microsoft.com/office/powerpoint/2010/main" val="132260680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anose="02020603050405020304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anose="02020603050405020304" pitchFamily="18" charset="0"/>
                <a:cs typeface="Times New Roman" pitchFamily="18" charset="0"/>
              </a:rPr>
              <a:t>20</a:t>
            </a:fld>
            <a:endParaRPr lang="en-US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A71A5F2F-25DF-4BA9-9D89-3167442522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B6BA901-8798-48A8-BB65-7F9118BFA03E}"/>
              </a:ext>
            </a:extLst>
          </p:cNvPr>
          <p:cNvSpPr txBox="1"/>
          <p:nvPr/>
        </p:nvSpPr>
        <p:spPr>
          <a:xfrm>
            <a:off x="496320" y="982902"/>
            <a:ext cx="859434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HK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pairment Method: value-to-weight ratio (v2w) instead of value 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775F789E-C4D7-4B76-908F-51C38C5DA77D}"/>
              </a:ext>
            </a:extLst>
          </p:cNvPr>
          <p:cNvSpPr txBox="1"/>
          <p:nvPr/>
        </p:nvSpPr>
        <p:spPr>
          <a:xfrm>
            <a:off x="107715" y="104981"/>
            <a:ext cx="370486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itchFamily="18" charset="0"/>
              </a:rPr>
              <a:t>Repairment method</a:t>
            </a:r>
          </a:p>
        </p:txBody>
      </p:sp>
      <p:sp>
        <p:nvSpPr>
          <p:cNvPr id="32" name="Cube 31">
            <a:extLst>
              <a:ext uri="{FF2B5EF4-FFF2-40B4-BE49-F238E27FC236}">
                <a16:creationId xmlns:a16="http://schemas.microsoft.com/office/drawing/2014/main" id="{B614F15B-A82C-4FE9-BBA7-9000CA08D3D5}"/>
              </a:ext>
            </a:extLst>
          </p:cNvPr>
          <p:cNvSpPr/>
          <p:nvPr/>
        </p:nvSpPr>
        <p:spPr>
          <a:xfrm>
            <a:off x="864956" y="4064759"/>
            <a:ext cx="1216403" cy="579967"/>
          </a:xfrm>
          <a:prstGeom prst="cube">
            <a:avLst>
              <a:gd name="adj" fmla="val 48143"/>
            </a:avLst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HK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kg</a:t>
            </a:r>
          </a:p>
        </p:txBody>
      </p:sp>
      <p:sp>
        <p:nvSpPr>
          <p:cNvPr id="33" name="Cube 32">
            <a:extLst>
              <a:ext uri="{FF2B5EF4-FFF2-40B4-BE49-F238E27FC236}">
                <a16:creationId xmlns:a16="http://schemas.microsoft.com/office/drawing/2014/main" id="{E217A79E-F4F2-4DB6-8E0E-14A1C93C2E06}"/>
              </a:ext>
            </a:extLst>
          </p:cNvPr>
          <p:cNvSpPr/>
          <p:nvPr/>
        </p:nvSpPr>
        <p:spPr>
          <a:xfrm>
            <a:off x="901433" y="3147755"/>
            <a:ext cx="1028538" cy="472161"/>
          </a:xfrm>
          <a:prstGeom prst="cube">
            <a:avLst>
              <a:gd name="adj" fmla="val 48143"/>
            </a:avLst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HK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kg</a:t>
            </a:r>
          </a:p>
        </p:txBody>
      </p:sp>
      <p:sp>
        <p:nvSpPr>
          <p:cNvPr id="34" name="Cube 33">
            <a:extLst>
              <a:ext uri="{FF2B5EF4-FFF2-40B4-BE49-F238E27FC236}">
                <a16:creationId xmlns:a16="http://schemas.microsoft.com/office/drawing/2014/main" id="{3D031DD4-D43B-4143-98B0-46494A14A737}"/>
              </a:ext>
            </a:extLst>
          </p:cNvPr>
          <p:cNvSpPr/>
          <p:nvPr/>
        </p:nvSpPr>
        <p:spPr>
          <a:xfrm>
            <a:off x="864956" y="5098876"/>
            <a:ext cx="1216403" cy="579967"/>
          </a:xfrm>
          <a:prstGeom prst="cube">
            <a:avLst>
              <a:gd name="adj" fmla="val 48143"/>
            </a:avLst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HK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kg</a:t>
            </a:r>
          </a:p>
        </p:txBody>
      </p:sp>
      <p:sp>
        <p:nvSpPr>
          <p:cNvPr id="35" name="Cube 34">
            <a:extLst>
              <a:ext uri="{FF2B5EF4-FFF2-40B4-BE49-F238E27FC236}">
                <a16:creationId xmlns:a16="http://schemas.microsoft.com/office/drawing/2014/main" id="{5EB4818C-C522-4D81-A3D6-D024B3712024}"/>
              </a:ext>
            </a:extLst>
          </p:cNvPr>
          <p:cNvSpPr/>
          <p:nvPr/>
        </p:nvSpPr>
        <p:spPr>
          <a:xfrm>
            <a:off x="2723137" y="3494637"/>
            <a:ext cx="1216403" cy="579967"/>
          </a:xfrm>
          <a:prstGeom prst="cube">
            <a:avLst>
              <a:gd name="adj" fmla="val 48143"/>
            </a:avLst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HK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kg</a:t>
            </a:r>
          </a:p>
        </p:txBody>
      </p:sp>
      <p:sp>
        <p:nvSpPr>
          <p:cNvPr id="36" name="Cube 35">
            <a:extLst>
              <a:ext uri="{FF2B5EF4-FFF2-40B4-BE49-F238E27FC236}">
                <a16:creationId xmlns:a16="http://schemas.microsoft.com/office/drawing/2014/main" id="{6237A533-A308-44CF-AB2A-299A166A3F58}"/>
              </a:ext>
            </a:extLst>
          </p:cNvPr>
          <p:cNvSpPr/>
          <p:nvPr/>
        </p:nvSpPr>
        <p:spPr>
          <a:xfrm>
            <a:off x="2723137" y="4460593"/>
            <a:ext cx="1216403" cy="670117"/>
          </a:xfrm>
          <a:prstGeom prst="cube">
            <a:avLst>
              <a:gd name="adj" fmla="val 48143"/>
            </a:avLst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HK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kg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ADC99170-1174-49CC-9E9F-A6FEF9237AD8}"/>
              </a:ext>
            </a:extLst>
          </p:cNvPr>
          <p:cNvSpPr txBox="1"/>
          <p:nvPr/>
        </p:nvSpPr>
        <p:spPr>
          <a:xfrm>
            <a:off x="1217029" y="2732792"/>
            <a:ext cx="8274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$1,000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7D765583-6EEF-4D01-B223-630961E5708F}"/>
              </a:ext>
            </a:extLst>
          </p:cNvPr>
          <p:cNvSpPr txBox="1"/>
          <p:nvPr/>
        </p:nvSpPr>
        <p:spPr>
          <a:xfrm>
            <a:off x="1205294" y="3727974"/>
            <a:ext cx="8274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$1,500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3A6BAD3A-F774-4A5F-B086-4795A024BF35}"/>
              </a:ext>
            </a:extLst>
          </p:cNvPr>
          <p:cNvSpPr txBox="1"/>
          <p:nvPr/>
        </p:nvSpPr>
        <p:spPr>
          <a:xfrm>
            <a:off x="1217030" y="4743696"/>
            <a:ext cx="8274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$2,000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748032B6-428A-4ADB-9323-30DD28EB69D1}"/>
              </a:ext>
            </a:extLst>
          </p:cNvPr>
          <p:cNvSpPr txBox="1"/>
          <p:nvPr/>
        </p:nvSpPr>
        <p:spPr>
          <a:xfrm>
            <a:off x="3054932" y="3091529"/>
            <a:ext cx="8274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$2,500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10B88DF5-721B-4DAD-A805-766A4E2C8A9D}"/>
              </a:ext>
            </a:extLst>
          </p:cNvPr>
          <p:cNvSpPr txBox="1"/>
          <p:nvPr/>
        </p:nvSpPr>
        <p:spPr>
          <a:xfrm>
            <a:off x="3054932" y="4073089"/>
            <a:ext cx="8274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$4,000</a:t>
            </a:r>
          </a:p>
        </p:txBody>
      </p:sp>
      <p:sp>
        <p:nvSpPr>
          <p:cNvPr id="3" name="Arrow: Right 2">
            <a:extLst>
              <a:ext uri="{FF2B5EF4-FFF2-40B4-BE49-F238E27FC236}">
                <a16:creationId xmlns:a16="http://schemas.microsoft.com/office/drawing/2014/main" id="{4E20CBD4-AA7A-460F-BC31-9B1DBB8AECEF}"/>
              </a:ext>
            </a:extLst>
          </p:cNvPr>
          <p:cNvSpPr/>
          <p:nvPr/>
        </p:nvSpPr>
        <p:spPr>
          <a:xfrm>
            <a:off x="4259580" y="3837961"/>
            <a:ext cx="647700" cy="365125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Cube 41">
            <a:extLst>
              <a:ext uri="{FF2B5EF4-FFF2-40B4-BE49-F238E27FC236}">
                <a16:creationId xmlns:a16="http://schemas.microsoft.com/office/drawing/2014/main" id="{7293E5EC-CB83-462C-B640-B79C125D54AB}"/>
              </a:ext>
            </a:extLst>
          </p:cNvPr>
          <p:cNvSpPr/>
          <p:nvPr/>
        </p:nvSpPr>
        <p:spPr>
          <a:xfrm>
            <a:off x="5353039" y="4047077"/>
            <a:ext cx="1216403" cy="579967"/>
          </a:xfrm>
          <a:prstGeom prst="cube">
            <a:avLst>
              <a:gd name="adj" fmla="val 48143"/>
            </a:avLst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HK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kg</a:t>
            </a:r>
          </a:p>
        </p:txBody>
      </p:sp>
      <p:sp>
        <p:nvSpPr>
          <p:cNvPr id="43" name="Cube 42">
            <a:extLst>
              <a:ext uri="{FF2B5EF4-FFF2-40B4-BE49-F238E27FC236}">
                <a16:creationId xmlns:a16="http://schemas.microsoft.com/office/drawing/2014/main" id="{209F3B95-85ED-4B00-915B-C7350CD55EEC}"/>
              </a:ext>
            </a:extLst>
          </p:cNvPr>
          <p:cNvSpPr/>
          <p:nvPr/>
        </p:nvSpPr>
        <p:spPr>
          <a:xfrm>
            <a:off x="5389516" y="3130073"/>
            <a:ext cx="1028538" cy="472161"/>
          </a:xfrm>
          <a:prstGeom prst="cube">
            <a:avLst>
              <a:gd name="adj" fmla="val 48143"/>
            </a:avLst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HK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kg</a:t>
            </a:r>
            <a:endParaRPr lang="en-HK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Cube 43">
            <a:extLst>
              <a:ext uri="{FF2B5EF4-FFF2-40B4-BE49-F238E27FC236}">
                <a16:creationId xmlns:a16="http://schemas.microsoft.com/office/drawing/2014/main" id="{2F1D1744-61AB-4200-AA34-00FE6C5210DB}"/>
              </a:ext>
            </a:extLst>
          </p:cNvPr>
          <p:cNvSpPr/>
          <p:nvPr/>
        </p:nvSpPr>
        <p:spPr>
          <a:xfrm>
            <a:off x="5353039" y="5081194"/>
            <a:ext cx="1216403" cy="579967"/>
          </a:xfrm>
          <a:prstGeom prst="cube">
            <a:avLst>
              <a:gd name="adj" fmla="val 48143"/>
            </a:avLst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HK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kg</a:t>
            </a:r>
          </a:p>
        </p:txBody>
      </p:sp>
      <p:sp>
        <p:nvSpPr>
          <p:cNvPr id="45" name="Cube 44">
            <a:extLst>
              <a:ext uri="{FF2B5EF4-FFF2-40B4-BE49-F238E27FC236}">
                <a16:creationId xmlns:a16="http://schemas.microsoft.com/office/drawing/2014/main" id="{D087427D-4E24-47EB-941F-7D5A4C09C48D}"/>
              </a:ext>
            </a:extLst>
          </p:cNvPr>
          <p:cNvSpPr/>
          <p:nvPr/>
        </p:nvSpPr>
        <p:spPr>
          <a:xfrm>
            <a:off x="7211220" y="3476955"/>
            <a:ext cx="1216403" cy="579967"/>
          </a:xfrm>
          <a:prstGeom prst="cube">
            <a:avLst>
              <a:gd name="adj" fmla="val 48143"/>
            </a:avLst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HK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kg</a:t>
            </a:r>
          </a:p>
        </p:txBody>
      </p:sp>
      <p:sp>
        <p:nvSpPr>
          <p:cNvPr id="46" name="Cube 45">
            <a:extLst>
              <a:ext uri="{FF2B5EF4-FFF2-40B4-BE49-F238E27FC236}">
                <a16:creationId xmlns:a16="http://schemas.microsoft.com/office/drawing/2014/main" id="{F4DD7AE8-A569-4D69-869B-FC7EB7C4B97A}"/>
              </a:ext>
            </a:extLst>
          </p:cNvPr>
          <p:cNvSpPr/>
          <p:nvPr/>
        </p:nvSpPr>
        <p:spPr>
          <a:xfrm>
            <a:off x="7211220" y="4442911"/>
            <a:ext cx="1216403" cy="670117"/>
          </a:xfrm>
          <a:prstGeom prst="cube">
            <a:avLst>
              <a:gd name="adj" fmla="val 48143"/>
            </a:avLst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HK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kg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A58E4770-D26A-4F01-9F8B-8B4D7D61887D}"/>
              </a:ext>
            </a:extLst>
          </p:cNvPr>
          <p:cNvSpPr txBox="1"/>
          <p:nvPr/>
        </p:nvSpPr>
        <p:spPr>
          <a:xfrm>
            <a:off x="5330000" y="2729448"/>
            <a:ext cx="12394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2w:</a:t>
            </a:r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,000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2D9E0BC1-2D0F-47B6-AE4B-3F8201CE503B}"/>
              </a:ext>
            </a:extLst>
          </p:cNvPr>
          <p:cNvSpPr txBox="1"/>
          <p:nvPr/>
        </p:nvSpPr>
        <p:spPr>
          <a:xfrm>
            <a:off x="5365276" y="3701955"/>
            <a:ext cx="1063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2w:</a:t>
            </a:r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50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B82801F9-6708-44E2-8DAB-2B535AA81F3F}"/>
              </a:ext>
            </a:extLst>
          </p:cNvPr>
          <p:cNvSpPr txBox="1"/>
          <p:nvPr/>
        </p:nvSpPr>
        <p:spPr>
          <a:xfrm>
            <a:off x="5389516" y="4711862"/>
            <a:ext cx="12250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2w:</a:t>
            </a:r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,000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68DA7D31-1F50-4DEA-8665-CD7F70F73BF0}"/>
              </a:ext>
            </a:extLst>
          </p:cNvPr>
          <p:cNvSpPr txBox="1"/>
          <p:nvPr/>
        </p:nvSpPr>
        <p:spPr>
          <a:xfrm>
            <a:off x="7341948" y="3089451"/>
            <a:ext cx="1063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2w:</a:t>
            </a:r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33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1BC504FC-DBFD-49F1-A99C-0FE90B2CB3F7}"/>
              </a:ext>
            </a:extLst>
          </p:cNvPr>
          <p:cNvSpPr txBox="1"/>
          <p:nvPr/>
        </p:nvSpPr>
        <p:spPr>
          <a:xfrm>
            <a:off x="7320893" y="4071287"/>
            <a:ext cx="11673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2w:</a:t>
            </a:r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00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830A725-BF5A-41C7-9273-85D22815E64A}"/>
              </a:ext>
            </a:extLst>
          </p:cNvPr>
          <p:cNvSpPr/>
          <p:nvPr/>
        </p:nvSpPr>
        <p:spPr>
          <a:xfrm>
            <a:off x="735241" y="2098920"/>
            <a:ext cx="7048677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culate value-to-weight ratio for each item</a:t>
            </a:r>
          </a:p>
        </p:txBody>
      </p:sp>
    </p:spTree>
    <p:extLst>
      <p:ext uri="{BB962C8B-B14F-4D97-AF65-F5344CB8AC3E}">
        <p14:creationId xmlns:p14="http://schemas.microsoft.com/office/powerpoint/2010/main" val="305890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 animBg="1"/>
      <p:bldP spid="34" grpId="0" animBg="1"/>
      <p:bldP spid="35" grpId="0" animBg="1"/>
      <p:bldP spid="36" grpId="0" animBg="1"/>
      <p:bldP spid="37" grpId="0"/>
      <p:bldP spid="38" grpId="0"/>
      <p:bldP spid="39" grpId="0"/>
      <p:bldP spid="40" grpId="0"/>
      <p:bldP spid="41" grpId="0"/>
      <p:bldP spid="3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/>
      <p:bldP spid="48" grpId="0"/>
      <p:bldP spid="49" grpId="0"/>
      <p:bldP spid="50" grpId="0"/>
      <p:bldP spid="5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anose="02020603050405020304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anose="02020603050405020304" pitchFamily="18" charset="0"/>
                <a:cs typeface="Times New Roman" pitchFamily="18" charset="0"/>
              </a:rPr>
              <a:t>21</a:t>
            </a:fld>
            <a:endParaRPr lang="en-US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A71A5F2F-25DF-4BA9-9D89-3167442522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329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B6BA901-8798-48A8-BB65-7F9118BFA03E}"/>
              </a:ext>
            </a:extLst>
          </p:cNvPr>
          <p:cNvSpPr txBox="1"/>
          <p:nvPr/>
        </p:nvSpPr>
        <p:spPr>
          <a:xfrm>
            <a:off x="481078" y="966487"/>
            <a:ext cx="810268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HK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pairment method: value-to-weight ratio (v2w) instead of value 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775F789E-C4D7-4B76-908F-51C38C5DA77D}"/>
              </a:ext>
            </a:extLst>
          </p:cNvPr>
          <p:cNvSpPr txBox="1"/>
          <p:nvPr/>
        </p:nvSpPr>
        <p:spPr>
          <a:xfrm>
            <a:off x="185321" y="109674"/>
            <a:ext cx="370486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itchFamily="18" charset="0"/>
              </a:rPr>
              <a:t>Repairment method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9BF9B09-CBA4-4617-A9EB-E8BFB8A867A7}"/>
              </a:ext>
            </a:extLst>
          </p:cNvPr>
          <p:cNvSpPr txBox="1"/>
          <p:nvPr/>
        </p:nvSpPr>
        <p:spPr>
          <a:xfrm>
            <a:off x="542870" y="1981738"/>
            <a:ext cx="7979104" cy="2499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ppose we have a binary vector 0 1 0 1 1. The total weight (9kg) is larger than the capacity (7kg).</a:t>
            </a:r>
            <a:endParaRPr lang="en-HK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5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rt the three items based on their v2w in descending order.</a:t>
            </a:r>
            <a:endParaRPr lang="en-HK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5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en-HK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constraint is violated, take out the one with the worst v2w. Repeat until the constraint is satisfied.</a:t>
            </a:r>
          </a:p>
        </p:txBody>
      </p:sp>
      <p:sp>
        <p:nvSpPr>
          <p:cNvPr id="54" name="Cube 53">
            <a:extLst>
              <a:ext uri="{FF2B5EF4-FFF2-40B4-BE49-F238E27FC236}">
                <a16:creationId xmlns:a16="http://schemas.microsoft.com/office/drawing/2014/main" id="{02099940-CA12-4BDB-9485-5F50DA82893F}"/>
              </a:ext>
            </a:extLst>
          </p:cNvPr>
          <p:cNvSpPr/>
          <p:nvPr/>
        </p:nvSpPr>
        <p:spPr>
          <a:xfrm>
            <a:off x="3651435" y="5412767"/>
            <a:ext cx="1216403" cy="579967"/>
          </a:xfrm>
          <a:prstGeom prst="cube">
            <a:avLst>
              <a:gd name="adj" fmla="val 48143"/>
            </a:avLst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HK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kg</a:t>
            </a:r>
            <a:endParaRPr lang="en-HK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Cube 54">
            <a:extLst>
              <a:ext uri="{FF2B5EF4-FFF2-40B4-BE49-F238E27FC236}">
                <a16:creationId xmlns:a16="http://schemas.microsoft.com/office/drawing/2014/main" id="{94E349CC-B50D-42EF-8169-7E157830F221}"/>
              </a:ext>
            </a:extLst>
          </p:cNvPr>
          <p:cNvSpPr/>
          <p:nvPr/>
        </p:nvSpPr>
        <p:spPr>
          <a:xfrm>
            <a:off x="2291074" y="5355039"/>
            <a:ext cx="1216403" cy="670117"/>
          </a:xfrm>
          <a:prstGeom prst="cube">
            <a:avLst>
              <a:gd name="adj" fmla="val 48143"/>
            </a:avLst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HK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kg</a:t>
            </a:r>
            <a:endParaRPr lang="en-HK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680B9738-93A7-433D-B76C-839C1C64FC69}"/>
              </a:ext>
            </a:extLst>
          </p:cNvPr>
          <p:cNvSpPr txBox="1"/>
          <p:nvPr/>
        </p:nvSpPr>
        <p:spPr>
          <a:xfrm>
            <a:off x="5567874" y="4974159"/>
            <a:ext cx="1063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2w:</a:t>
            </a:r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50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A739AA42-9CEF-4217-B6DC-9217BA9BFB30}"/>
              </a:ext>
            </a:extLst>
          </p:cNvPr>
          <p:cNvSpPr txBox="1"/>
          <p:nvPr/>
        </p:nvSpPr>
        <p:spPr>
          <a:xfrm>
            <a:off x="3797269" y="4974159"/>
            <a:ext cx="1063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2w:</a:t>
            </a:r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33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C09A33BC-89D0-4C98-B5EF-0F3BDE669B84}"/>
              </a:ext>
            </a:extLst>
          </p:cNvPr>
          <p:cNvSpPr txBox="1"/>
          <p:nvPr/>
        </p:nvSpPr>
        <p:spPr>
          <a:xfrm>
            <a:off x="2400747" y="4983415"/>
            <a:ext cx="1236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2w:</a:t>
            </a:r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,000</a:t>
            </a:r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EDFDA32E-E08F-421F-B63E-0EC7CB162CA3}"/>
              </a:ext>
            </a:extLst>
          </p:cNvPr>
          <p:cNvSpPr/>
          <p:nvPr/>
        </p:nvSpPr>
        <p:spPr>
          <a:xfrm>
            <a:off x="2057400" y="4889959"/>
            <a:ext cx="3032196" cy="1264222"/>
          </a:xfrm>
          <a:prstGeom prst="roundRect">
            <a:avLst/>
          </a:prstGeom>
          <a:noFill/>
          <a:ln>
            <a:solidFill>
              <a:srgbClr val="FF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B91A524-26DE-4BA1-A77E-919311C8BF54}"/>
              </a:ext>
            </a:extLst>
          </p:cNvPr>
          <p:cNvSpPr txBox="1"/>
          <p:nvPr/>
        </p:nvSpPr>
        <p:spPr>
          <a:xfrm>
            <a:off x="2866559" y="4512645"/>
            <a:ext cx="16063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lected items </a:t>
            </a:r>
          </a:p>
        </p:txBody>
      </p:sp>
      <p:sp>
        <p:nvSpPr>
          <p:cNvPr id="11" name="TextBox 9">
            <a:extLst>
              <a:ext uri="{FF2B5EF4-FFF2-40B4-BE49-F238E27FC236}">
                <a16:creationId xmlns:a16="http://schemas.microsoft.com/office/drawing/2014/main" id="{7CEEA023-88A8-568C-C535-787342FF6D52}"/>
              </a:ext>
            </a:extLst>
          </p:cNvPr>
          <p:cNvSpPr txBox="1"/>
          <p:nvPr/>
        </p:nvSpPr>
        <p:spPr>
          <a:xfrm>
            <a:off x="5380654" y="4539684"/>
            <a:ext cx="1636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ken out item </a:t>
            </a:r>
          </a:p>
        </p:txBody>
      </p:sp>
      <p:sp>
        <p:nvSpPr>
          <p:cNvPr id="18" name="Cube 17">
            <a:extLst>
              <a:ext uri="{FF2B5EF4-FFF2-40B4-BE49-F238E27FC236}">
                <a16:creationId xmlns:a16="http://schemas.microsoft.com/office/drawing/2014/main" id="{337057BC-548B-4EE6-9080-A378D2296A32}"/>
              </a:ext>
            </a:extLst>
          </p:cNvPr>
          <p:cNvSpPr/>
          <p:nvPr/>
        </p:nvSpPr>
        <p:spPr>
          <a:xfrm>
            <a:off x="5590913" y="5408466"/>
            <a:ext cx="1216403" cy="579967"/>
          </a:xfrm>
          <a:prstGeom prst="cube">
            <a:avLst>
              <a:gd name="adj" fmla="val 48143"/>
            </a:avLst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HK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kg</a:t>
            </a:r>
          </a:p>
        </p:txBody>
      </p:sp>
    </p:spTree>
    <p:extLst>
      <p:ext uri="{BB962C8B-B14F-4D97-AF65-F5344CB8AC3E}">
        <p14:creationId xmlns:p14="http://schemas.microsoft.com/office/powerpoint/2010/main" val="2697085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4" grpId="0" animBg="1"/>
      <p:bldP spid="55" grpId="0" animBg="1"/>
      <p:bldP spid="56" grpId="0"/>
      <p:bldP spid="59" grpId="0"/>
      <p:bldP spid="60" grpId="0"/>
      <p:bldP spid="9" grpId="0" animBg="1"/>
      <p:bldP spid="10" grpId="0"/>
      <p:bldP spid="11" grpId="0"/>
      <p:bldP spid="1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anose="02020603050405020304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anose="02020603050405020304" pitchFamily="18" charset="0"/>
                <a:cs typeface="Times New Roman" pitchFamily="18" charset="0"/>
              </a:rPr>
              <a:t>22</a:t>
            </a:fld>
            <a:endParaRPr lang="en-US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A71A5F2F-25DF-4BA9-9D89-3167442522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775F789E-C4D7-4B76-908F-51C38C5DA77D}"/>
              </a:ext>
            </a:extLst>
          </p:cNvPr>
          <p:cNvSpPr txBox="1"/>
          <p:nvPr/>
        </p:nvSpPr>
        <p:spPr>
          <a:xfrm>
            <a:off x="84723" y="78255"/>
            <a:ext cx="464903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itchFamily="18" charset="0"/>
              </a:rPr>
              <a:t>Penalty function method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5E1FD448-90F3-48DF-96F8-4DC5E41D60F4}"/>
              </a:ext>
            </a:extLst>
          </p:cNvPr>
          <p:cNvSpPr txBox="1"/>
          <p:nvPr/>
        </p:nvSpPr>
        <p:spPr>
          <a:xfrm>
            <a:off x="374917" y="892854"/>
            <a:ext cx="748892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HK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nalty function method</a:t>
            </a: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3B16C8E3-971B-4A4C-9358-D4289700D686}"/>
              </a:ext>
            </a:extLst>
          </p:cNvPr>
          <p:cNvSpPr/>
          <p:nvPr/>
        </p:nvSpPr>
        <p:spPr>
          <a:xfrm>
            <a:off x="614927" y="1677167"/>
            <a:ext cx="682007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 algn="ctr">
              <a:buFont typeface="Wingdings" panose="05000000000000000000" pitchFamily="2" charset="2"/>
              <a:buChar char="Ø"/>
            </a:pPr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form to unconstrained problem using following function</a:t>
            </a:r>
            <a:endParaRPr lang="en-HK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本框 9">
                <a:extLst>
                  <a:ext uri="{FF2B5EF4-FFF2-40B4-BE49-F238E27FC236}">
                    <a16:creationId xmlns:a16="http://schemas.microsoft.com/office/drawing/2014/main" id="{0D21F832-1A2F-4954-9888-70DDB826D0D8}"/>
                  </a:ext>
                </a:extLst>
              </p:cNvPr>
              <p:cNvSpPr txBox="1"/>
              <p:nvPr/>
            </p:nvSpPr>
            <p:spPr>
              <a:xfrm>
                <a:off x="1028700" y="3303143"/>
                <a:ext cx="5532966" cy="128548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HK" altLang="zh-CN" sz="2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</m:fName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HK" altLang="zh-CN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HK" altLang="zh-CN" sz="2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altLang="zh-CN" sz="24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where</m:t>
                      </m:r>
                      <m: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HK" altLang="zh-CN" sz="24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d>
                                <m:dPr>
                                  <m:ctrlPr>
                                    <a:rPr lang="en-HK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HK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HK" altLang="zh-CN" sz="24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r>
                                <a:rPr lang="en-HK" altLang="zh-CN" sz="24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latin typeface="Cambria Math" panose="02040503050406030204" pitchFamily="18" charset="0"/>
                                </a:rPr>
                                <m:t>if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HK" altLang="zh-CN" sz="24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d>
                                <m:dPr>
                                  <m:ctrlPr>
                                    <a:rPr lang="en-HK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HK" altLang="zh-CN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GB" altLang="zh-CN" sz="2400" b="0" i="1" smtClean="0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GB" altLang="zh-CN" sz="24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0, </m:t>
                              </m:r>
                              <m:r>
                                <a:rPr lang="en-US" altLang="zh-CN" sz="2400" b="0" i="0" smtClean="0">
                                  <a:latin typeface="Cambria Math" panose="02040503050406030204" pitchFamily="18" charset="0"/>
                                </a:rPr>
                                <m:t>       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latin typeface="Cambria Math" panose="02040503050406030204" pitchFamily="18" charset="0"/>
                                </a:rPr>
                                <m:t>otherwise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1" name="文本框 9">
                <a:extLst>
                  <a:ext uri="{FF2B5EF4-FFF2-40B4-BE49-F238E27FC236}">
                    <a16:creationId xmlns:a16="http://schemas.microsoft.com/office/drawing/2014/main" id="{0D21F832-1A2F-4954-9888-70DDB826D0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700" y="3303143"/>
                <a:ext cx="5532966" cy="128548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矩形: 圆角 15">
            <a:extLst>
              <a:ext uri="{FF2B5EF4-FFF2-40B4-BE49-F238E27FC236}">
                <a16:creationId xmlns:a16="http://schemas.microsoft.com/office/drawing/2014/main" id="{41220D76-008D-43E2-A401-414ED6B4BC45}"/>
              </a:ext>
            </a:extLst>
          </p:cNvPr>
          <p:cNvSpPr/>
          <p:nvPr/>
        </p:nvSpPr>
        <p:spPr>
          <a:xfrm>
            <a:off x="3464456" y="3799661"/>
            <a:ext cx="2720442" cy="353647"/>
          </a:xfrm>
          <a:prstGeom prst="roundRect">
            <a:avLst/>
          </a:prstGeom>
          <a:noFill/>
          <a:ln>
            <a:solidFill>
              <a:srgbClr val="C00000"/>
            </a:solidFill>
            <a:prstDash val="lg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矩形: 圆角 17">
            <a:extLst>
              <a:ext uri="{FF2B5EF4-FFF2-40B4-BE49-F238E27FC236}">
                <a16:creationId xmlns:a16="http://schemas.microsoft.com/office/drawing/2014/main" id="{11D337FB-E164-44F1-8C09-A418AA1903A8}"/>
              </a:ext>
            </a:extLst>
          </p:cNvPr>
          <p:cNvSpPr/>
          <p:nvPr/>
        </p:nvSpPr>
        <p:spPr>
          <a:xfrm>
            <a:off x="3464456" y="4199632"/>
            <a:ext cx="2720442" cy="324293"/>
          </a:xfrm>
          <a:prstGeom prst="roundRect">
            <a:avLst/>
          </a:prstGeom>
          <a:noFill/>
          <a:ln>
            <a:solidFill>
              <a:srgbClr val="C00000"/>
            </a:solidFill>
            <a:prstDash val="lg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文本框 2">
                <a:extLst>
                  <a:ext uri="{FF2B5EF4-FFF2-40B4-BE49-F238E27FC236}">
                    <a16:creationId xmlns:a16="http://schemas.microsoft.com/office/drawing/2014/main" id="{EAFF17AA-9230-4020-92FB-BBB2E67F0980}"/>
                  </a:ext>
                </a:extLst>
              </p:cNvPr>
              <p:cNvSpPr txBox="1"/>
              <p:nvPr/>
            </p:nvSpPr>
            <p:spPr>
              <a:xfrm>
                <a:off x="4773895" y="2386457"/>
                <a:ext cx="2661104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HK" altLang="zh-CN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𝒑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a scalar to control the strength of the penalty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" name="文本框 2">
                <a:extLst>
                  <a:ext uri="{FF2B5EF4-FFF2-40B4-BE49-F238E27FC236}">
                    <a16:creationId xmlns:a16="http://schemas.microsoft.com/office/drawing/2014/main" id="{EAFF17AA-9230-4020-92FB-BBB2E67F09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3895" y="2386457"/>
                <a:ext cx="2661104" cy="646331"/>
              </a:xfrm>
              <a:prstGeom prst="rect">
                <a:avLst/>
              </a:prstGeom>
              <a:blipFill>
                <a:blip r:embed="rId5"/>
                <a:stretch>
                  <a:fillRect l="-1831" t="-4673" r="-229" b="-130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箭头: 下 6">
            <a:extLst>
              <a:ext uri="{FF2B5EF4-FFF2-40B4-BE49-F238E27FC236}">
                <a16:creationId xmlns:a16="http://schemas.microsoft.com/office/drawing/2014/main" id="{C5D48DB5-ED2F-4E81-9527-A0863B55CA61}"/>
              </a:ext>
            </a:extLst>
          </p:cNvPr>
          <p:cNvSpPr/>
          <p:nvPr/>
        </p:nvSpPr>
        <p:spPr>
          <a:xfrm rot="1875537">
            <a:off x="4460344" y="2932398"/>
            <a:ext cx="228600" cy="369332"/>
          </a:xfrm>
          <a:prstGeom prst="downArrow">
            <a:avLst/>
          </a:prstGeom>
          <a:solidFill>
            <a:srgbClr val="00356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文本框 13">
            <a:extLst>
              <a:ext uri="{FF2B5EF4-FFF2-40B4-BE49-F238E27FC236}">
                <a16:creationId xmlns:a16="http://schemas.microsoft.com/office/drawing/2014/main" id="{80404D3E-C732-4067-91E4-C705702CA472}"/>
              </a:ext>
            </a:extLst>
          </p:cNvPr>
          <p:cNvSpPr txBox="1"/>
          <p:nvPr/>
        </p:nvSpPr>
        <p:spPr>
          <a:xfrm>
            <a:off x="1192444" y="4862454"/>
            <a:ext cx="21082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penalty functio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箭头: 下 14">
            <a:extLst>
              <a:ext uri="{FF2B5EF4-FFF2-40B4-BE49-F238E27FC236}">
                <a16:creationId xmlns:a16="http://schemas.microsoft.com/office/drawing/2014/main" id="{A81C7A52-8F14-4CC2-B3C8-E4E526D25028}"/>
              </a:ext>
            </a:extLst>
          </p:cNvPr>
          <p:cNvSpPr/>
          <p:nvPr/>
        </p:nvSpPr>
        <p:spPr>
          <a:xfrm rot="12136564">
            <a:off x="2220804" y="4447614"/>
            <a:ext cx="228600" cy="369332"/>
          </a:xfrm>
          <a:prstGeom prst="downArrow">
            <a:avLst/>
          </a:prstGeom>
          <a:solidFill>
            <a:srgbClr val="00356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文本框 2">
                <a:extLst>
                  <a:ext uri="{FF2B5EF4-FFF2-40B4-BE49-F238E27FC236}">
                    <a16:creationId xmlns:a16="http://schemas.microsoft.com/office/drawing/2014/main" id="{6BCE79CA-573B-412D-9A53-157195B88F12}"/>
                  </a:ext>
                </a:extLst>
              </p:cNvPr>
              <p:cNvSpPr txBox="1"/>
              <p:nvPr/>
            </p:nvSpPr>
            <p:spPr>
              <a:xfrm>
                <a:off x="5843289" y="4651813"/>
                <a:ext cx="2661104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HK" altLang="zh-CN" b="1" i="1">
                        <a:latin typeface="Cambria Math" panose="02040503050406030204" pitchFamily="18" charset="0"/>
                      </a:rPr>
                      <m:t>𝒘</m:t>
                    </m:r>
                    <m:d>
                      <m:dPr>
                        <m:ctrlPr>
                          <a:rPr lang="en-HK" altLang="zh-CN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HK" altLang="zh-CN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the total weight of loaded items and </a:t>
                </a:r>
                <a14:m>
                  <m:oMath xmlns:m="http://schemas.openxmlformats.org/officeDocument/2006/math">
                    <m:r>
                      <a:rPr lang="en-HK" altLang="zh-CN" b="1" i="1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HK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the capacity of knapsack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文本框 2">
                <a:extLst>
                  <a:ext uri="{FF2B5EF4-FFF2-40B4-BE49-F238E27FC236}">
                    <a16:creationId xmlns:a16="http://schemas.microsoft.com/office/drawing/2014/main" id="{6BCE79CA-573B-412D-9A53-157195B88F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3289" y="4651813"/>
                <a:ext cx="2661104" cy="923330"/>
              </a:xfrm>
              <a:prstGeom prst="rect">
                <a:avLst/>
              </a:prstGeom>
              <a:blipFill>
                <a:blip r:embed="rId6"/>
                <a:stretch>
                  <a:fillRect l="-2064" t="-3289" r="-2523" b="-92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箭头: 下 6">
            <a:extLst>
              <a:ext uri="{FF2B5EF4-FFF2-40B4-BE49-F238E27FC236}">
                <a16:creationId xmlns:a16="http://schemas.microsoft.com/office/drawing/2014/main" id="{CFF6767B-B910-47DE-8607-4AB35E84BAE4}"/>
              </a:ext>
            </a:extLst>
          </p:cNvPr>
          <p:cNvSpPr/>
          <p:nvPr/>
        </p:nvSpPr>
        <p:spPr>
          <a:xfrm rot="8584608">
            <a:off x="6294500" y="4271774"/>
            <a:ext cx="228600" cy="369332"/>
          </a:xfrm>
          <a:prstGeom prst="downArrow">
            <a:avLst/>
          </a:prstGeom>
          <a:solidFill>
            <a:srgbClr val="00356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文本框 2">
                <a:extLst>
                  <a:ext uri="{FF2B5EF4-FFF2-40B4-BE49-F238E27FC236}">
                    <a16:creationId xmlns:a16="http://schemas.microsoft.com/office/drawing/2014/main" id="{E6FF0624-7768-4FFE-823F-8F0A27B3D163}"/>
                  </a:ext>
                </a:extLst>
              </p:cNvPr>
              <p:cNvSpPr txBox="1"/>
              <p:nvPr/>
            </p:nvSpPr>
            <p:spPr>
              <a:xfrm>
                <a:off x="859281" y="2386457"/>
                <a:ext cx="345668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HK" altLang="zh-CN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the </a:t>
                </a:r>
                <a:r>
                  <a:rPr lang="en-HK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bjective function (i.e., total value) of the solution 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endParaRPr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文本框 2">
                <a:extLst>
                  <a:ext uri="{FF2B5EF4-FFF2-40B4-BE49-F238E27FC236}">
                    <a16:creationId xmlns:a16="http://schemas.microsoft.com/office/drawing/2014/main" id="{E6FF0624-7768-4FFE-823F-8F0A27B3D1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9281" y="2386457"/>
                <a:ext cx="3456681" cy="646331"/>
              </a:xfrm>
              <a:prstGeom prst="rect">
                <a:avLst/>
              </a:prstGeom>
              <a:blipFill>
                <a:blip r:embed="rId7"/>
                <a:stretch>
                  <a:fillRect l="-1587" t="-4673" r="-1411" b="-130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箭头: 下 6">
            <a:extLst>
              <a:ext uri="{FF2B5EF4-FFF2-40B4-BE49-F238E27FC236}">
                <a16:creationId xmlns:a16="http://schemas.microsoft.com/office/drawing/2014/main" id="{6E09D19C-CD5B-928A-4F65-88856CE80E6D}"/>
              </a:ext>
            </a:extLst>
          </p:cNvPr>
          <p:cNvSpPr/>
          <p:nvPr/>
        </p:nvSpPr>
        <p:spPr>
          <a:xfrm rot="19723707">
            <a:off x="2396574" y="2972313"/>
            <a:ext cx="228600" cy="369332"/>
          </a:xfrm>
          <a:prstGeom prst="downArrow">
            <a:avLst/>
          </a:prstGeom>
          <a:solidFill>
            <a:srgbClr val="00356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982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44" grpId="0"/>
      <p:bldP spid="45" grpId="0" animBg="1"/>
      <p:bldP spid="46" grpId="0"/>
      <p:bldP spid="47" grpId="0" animBg="1"/>
      <p:bldP spid="48" grpId="0"/>
      <p:bldP spid="49" grpId="0" animBg="1"/>
      <p:bldP spid="50" grpId="0"/>
      <p:bldP spid="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itchFamily="18" charset="0"/>
                <a:cs typeface="Times New Roman" pitchFamily="18" charset="0"/>
              </a:rPr>
              <a:t>23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25DCC4F-BDE6-47CE-8F33-866EC671B3CA}"/>
              </a:ext>
            </a:extLst>
          </p:cNvPr>
          <p:cNvSpPr txBox="1"/>
          <p:nvPr/>
        </p:nvSpPr>
        <p:spPr>
          <a:xfrm>
            <a:off x="71021" y="150921"/>
            <a:ext cx="39597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itchFamily="18" charset="0"/>
              </a:rPr>
              <a:t>Penalty function method</a:t>
            </a:r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A71A5F2F-25DF-4BA9-9D89-3167442522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ontent Placeholder 9">
                <a:extLst>
                  <a:ext uri="{FF2B5EF4-FFF2-40B4-BE49-F238E27FC236}">
                    <a16:creationId xmlns:a16="http://schemas.microsoft.com/office/drawing/2014/main" id="{4BA906A9-7209-44F9-864A-959E0745C09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14595" y="1696342"/>
                <a:ext cx="7363808" cy="3572759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0" indent="0" algn="l" defTabSz="685800" rtl="0" eaLnBrk="1" latinLnBrk="0" hangingPunct="1">
                  <a:lnSpc>
                    <a:spcPct val="90000"/>
                  </a:lnSpc>
                  <a:spcBef>
                    <a:spcPts val="750"/>
                  </a:spcBef>
                  <a:buFont typeface="Arial" panose="020B0604020202020204" pitchFamily="34" charset="0"/>
                  <a:buNone/>
                  <a:defRPr sz="18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342900" indent="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None/>
                  <a:defRPr sz="15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685800" indent="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None/>
                  <a:defRPr sz="135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028700" indent="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None/>
                  <a:defRPr sz="12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None/>
                  <a:defRPr sz="12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1714500" indent="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None/>
                  <a:defRPr sz="12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2057400" indent="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None/>
                  <a:defRPr sz="12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2400300" indent="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None/>
                  <a:defRPr sz="12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2743200" indent="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None/>
                  <a:defRPr sz="12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342900" indent="-342900" algn="just">
                  <a:spcBef>
                    <a:spcPts val="600"/>
                  </a:spcBef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HK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ep 1: set an </a:t>
                </a:r>
                <a:r>
                  <a:rPr lang="en-HK" sz="20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tended acceptable violation </a:t>
                </a:r>
                <a14:m>
                  <m:oMath xmlns:m="http://schemas.openxmlformats.org/officeDocument/2006/math">
                    <m:r>
                      <a:rPr lang="en-HK" sz="2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𝜖</m:t>
                    </m:r>
                    <m:r>
                      <a:rPr lang="en-HK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</m:t>
                    </m:r>
                    <m:r>
                      <a:rPr lang="en-HK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𝑘𝑔</m:t>
                    </m:r>
                  </m:oMath>
                </a14:m>
                <a:r>
                  <a:rPr lang="en-HK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</a:p>
              <a:p>
                <a:pPr marL="342900" indent="-342900" algn="just">
                  <a:spcBef>
                    <a:spcPts val="600"/>
                  </a:spcBef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HK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ep 2: estimate an </a:t>
                </a:r>
                <a:r>
                  <a:rPr lang="en-HK" sz="20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pected optimal</a:t>
                </a:r>
                <a:r>
                  <a:rPr lang="en-HK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bjective function value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HK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HK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acc>
                    <m:r>
                      <a:rPr lang="en-HK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HK" sz="20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$</m:t>
                    </m:r>
                    <m:r>
                      <a:rPr lang="en-HK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0,000</m:t>
                    </m:r>
                  </m:oMath>
                </a14:m>
                <a:r>
                  <a:rPr lang="en-HK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</a:p>
              <a:p>
                <a:pPr marL="342900" indent="-342900" algn="just">
                  <a:spcBef>
                    <a:spcPts val="600"/>
                  </a:spcBef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HK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ep 3: determine </a:t>
                </a:r>
                <a14:m>
                  <m:oMath xmlns:m="http://schemas.openxmlformats.org/officeDocument/2006/math">
                    <m:r>
                      <a:rPr lang="en-HK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HK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uch that after being scaled by </a:t>
                </a:r>
                <a14:m>
                  <m:oMath xmlns:m="http://schemas.openxmlformats.org/officeDocument/2006/math">
                    <m:r>
                      <a:rPr lang="en-HK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HK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even the minor </a:t>
                </a:r>
                <a14:m>
                  <m:oMath xmlns:m="http://schemas.openxmlformats.org/officeDocument/2006/math">
                    <m:r>
                      <a:rPr lang="en-HK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𝜖</m:t>
                    </m:r>
                  </m:oMath>
                </a14:m>
                <a:r>
                  <a:rPr lang="en-HK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ecomes 50 times larger than the expected optimal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HK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HK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acc>
                  </m:oMath>
                </a14:m>
                <a:r>
                  <a:rPr lang="en-HK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The above suggests that:  </a:t>
                </a:r>
              </a:p>
              <a:p>
                <a:pPr algn="just">
                  <a:spcBef>
                    <a:spcPts val="1200"/>
                  </a:spcBef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HK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HK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lang="en-HK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𝜖</m:t>
                      </m:r>
                      <m:r>
                        <a:rPr lang="en-HK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50</m:t>
                      </m:r>
                      <m:acc>
                        <m:accPr>
                          <m:chr m:val="̃"/>
                          <m:ctrlPr>
                            <a:rPr lang="en-HK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HK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acc>
                      <m:r>
                        <a:rPr lang="en-HK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  ⇒  </m:t>
                      </m:r>
                      <m:r>
                        <a:rPr lang="en-HK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HK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HK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HK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0</m:t>
                          </m:r>
                          <m:acc>
                            <m:accPr>
                              <m:chr m:val="̃"/>
                              <m:ctrlPr>
                                <a:rPr lang="en-HK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HK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acc>
                        </m:num>
                        <m:den>
                          <m:r>
                            <a:rPr lang="en-HK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𝜖</m:t>
                          </m:r>
                        </m:den>
                      </m:f>
                      <m:r>
                        <a:rPr lang="en-HK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HK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50,000</m:t>
                      </m:r>
                    </m:oMath>
                  </m:oMathPara>
                </a14:m>
                <a:endParaRPr lang="en-HK" sz="2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 algn="just">
                  <a:spcBef>
                    <a:spcPts val="1200"/>
                  </a:spcBef>
                  <a:spcAft>
                    <a:spcPts val="1200"/>
                  </a:spcAft>
                  <a:buFont typeface="Wingdings" panose="05000000000000000000" pitchFamily="2" charset="2"/>
                  <a:buChar char="§"/>
                </a:pPr>
                <a:endParaRPr lang="en-HK" sz="2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Content Placeholder 9">
                <a:extLst>
                  <a:ext uri="{FF2B5EF4-FFF2-40B4-BE49-F238E27FC236}">
                    <a16:creationId xmlns:a16="http://schemas.microsoft.com/office/drawing/2014/main" id="{4BA906A9-7209-44F9-864A-959E0745C0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4595" y="1696342"/>
                <a:ext cx="7363808" cy="3572759"/>
              </a:xfrm>
              <a:prstGeom prst="rect">
                <a:avLst/>
              </a:prstGeom>
              <a:blipFill>
                <a:blip r:embed="rId3"/>
                <a:stretch>
                  <a:fillRect l="-745" t="-1706" r="-828"/>
                </a:stretch>
              </a:blipFill>
            </p:spPr>
            <p:txBody>
              <a:bodyPr/>
              <a:lstStyle/>
              <a:p>
                <a:r>
                  <a:rPr lang="en-HK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28AA673-60C7-4C4F-BDF2-667E84D9B438}"/>
                  </a:ext>
                </a:extLst>
              </p:cNvPr>
              <p:cNvSpPr txBox="1"/>
              <p:nvPr/>
            </p:nvSpPr>
            <p:spPr>
              <a:xfrm>
                <a:off x="374917" y="892854"/>
                <a:ext cx="7488923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HK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termine the penalty coefficient </a:t>
                </a:r>
                <a14:m>
                  <m:oMath xmlns:m="http://schemas.openxmlformats.org/officeDocument/2006/math">
                    <m:r>
                      <a:rPr lang="en-HK" sz="32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𝒑</m:t>
                    </m:r>
                  </m:oMath>
                </a14:m>
                <a:endParaRPr lang="en-HK" sz="3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28AA673-60C7-4C4F-BDF2-667E84D9B4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917" y="892854"/>
                <a:ext cx="7488923" cy="584775"/>
              </a:xfrm>
              <a:prstGeom prst="rect">
                <a:avLst/>
              </a:prstGeom>
              <a:blipFill>
                <a:blip r:embed="rId4"/>
                <a:stretch>
                  <a:fillRect l="-2117" t="-14583" b="-32292"/>
                </a:stretch>
              </a:blipFill>
            </p:spPr>
            <p:txBody>
              <a:bodyPr/>
              <a:lstStyle/>
              <a:p>
                <a:r>
                  <a:rPr lang="en-HK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>
            <a:extLst>
              <a:ext uri="{FF2B5EF4-FFF2-40B4-BE49-F238E27FC236}">
                <a16:creationId xmlns:a16="http://schemas.microsoft.com/office/drawing/2014/main" id="{444F4720-02EE-4240-967D-8F8F22DC46DB}"/>
              </a:ext>
            </a:extLst>
          </p:cNvPr>
          <p:cNvSpPr/>
          <p:nvPr/>
        </p:nvSpPr>
        <p:spPr>
          <a:xfrm>
            <a:off x="526709" y="4452577"/>
            <a:ext cx="183415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 algn="ctr">
              <a:buFont typeface="Wingdings" panose="05000000000000000000" pitchFamily="2" charset="2"/>
              <a:buChar char="Ø"/>
            </a:pPr>
            <a:r>
              <a:rPr lang="en-HK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 Example</a:t>
            </a:r>
            <a:endParaRPr lang="en-HK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2">
                <a:extLst>
                  <a:ext uri="{FF2B5EF4-FFF2-40B4-BE49-F238E27FC236}">
                    <a16:creationId xmlns:a16="http://schemas.microsoft.com/office/drawing/2014/main" id="{013E6F5C-D73C-4E34-BFC6-481FCF359ED8}"/>
                  </a:ext>
                </a:extLst>
              </p:cNvPr>
              <p:cNvSpPr txBox="1"/>
              <p:nvPr/>
            </p:nvSpPr>
            <p:spPr>
              <a:xfrm>
                <a:off x="1109851" y="4860366"/>
                <a:ext cx="6924297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HK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a solution </a:t>
                </a:r>
                <a14:m>
                  <m:oMath xmlns:m="http://schemas.openxmlformats.org/officeDocument/2006/math">
                    <m:r>
                      <a:rPr lang="en-HK" altLang="zh-CN" sz="20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HK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10011</a:t>
                </a:r>
              </a:p>
            </p:txBody>
          </p:sp>
        </mc:Choice>
        <mc:Fallback xmlns="">
          <p:sp>
            <p:nvSpPr>
              <p:cNvPr id="9" name="文本框 2">
                <a:extLst>
                  <a:ext uri="{FF2B5EF4-FFF2-40B4-BE49-F238E27FC236}">
                    <a16:creationId xmlns:a16="http://schemas.microsoft.com/office/drawing/2014/main" id="{013E6F5C-D73C-4E34-BFC6-481FCF359E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9851" y="4860366"/>
                <a:ext cx="6924297" cy="400110"/>
              </a:xfrm>
              <a:prstGeom prst="rect">
                <a:avLst/>
              </a:prstGeom>
              <a:blipFill>
                <a:blip r:embed="rId5"/>
                <a:stretch>
                  <a:fillRect l="-880" t="-7576" b="-25758"/>
                </a:stretch>
              </a:blipFill>
            </p:spPr>
            <p:txBody>
              <a:bodyPr/>
              <a:lstStyle/>
              <a:p>
                <a:r>
                  <a:rPr lang="en-HK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7">
                <a:extLst>
                  <a:ext uri="{FF2B5EF4-FFF2-40B4-BE49-F238E27FC236}">
                    <a16:creationId xmlns:a16="http://schemas.microsoft.com/office/drawing/2014/main" id="{C53EC0C9-4BB4-40A7-8E56-E89C11CEE28E}"/>
                  </a:ext>
                </a:extLst>
              </p:cNvPr>
              <p:cNvSpPr txBox="1"/>
              <p:nvPr/>
            </p:nvSpPr>
            <p:spPr>
              <a:xfrm>
                <a:off x="878074" y="5352738"/>
                <a:ext cx="7755347" cy="10085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HK" altLang="zh-CN" sz="20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</m:fName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HK" altLang="zh-CN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HK" altLang="zh-CN" sz="20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func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1,000+2,500+4,000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HK" altLang="zh-CN" sz="2000" b="0" i="1" smtClean="0">
                          <a:latin typeface="Cambria Math" panose="02040503050406030204" pitchFamily="18" charset="0"/>
                        </a:rPr>
                        <m:t>50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,000∗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1+3+4−7</m:t>
                          </m:r>
                        </m:e>
                      </m:d>
                      <m:r>
                        <a:rPr lang="en-US" altLang="zh-CN" sz="20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HK" altLang="zh-CN" sz="2000">
                          <a:latin typeface="Cambria Math" panose="02040503050406030204" pitchFamily="18" charset="0"/>
                        </a:rPr>
                        <m:t>−42</m:t>
                      </m:r>
                      <m:r>
                        <a:rPr lang="en-US" altLang="zh-CN" sz="2000">
                          <a:latin typeface="Cambria Math" panose="02040503050406030204" pitchFamily="18" charset="0"/>
                        </a:rPr>
                        <m:t>,500</m:t>
                      </m:r>
                    </m:oMath>
                  </m:oMathPara>
                </a14:m>
                <a:endPara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HK" altLang="zh-CN" sz="2000" b="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文本框 7">
                <a:extLst>
                  <a:ext uri="{FF2B5EF4-FFF2-40B4-BE49-F238E27FC236}">
                    <a16:creationId xmlns:a16="http://schemas.microsoft.com/office/drawing/2014/main" id="{C53EC0C9-4BB4-40A7-8E56-E89C11CEE2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8074" y="5352738"/>
                <a:ext cx="7755347" cy="100854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HK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箭头: 左弧形 8">
            <a:extLst>
              <a:ext uri="{FF2B5EF4-FFF2-40B4-BE49-F238E27FC236}">
                <a16:creationId xmlns:a16="http://schemas.microsoft.com/office/drawing/2014/main" id="{0CDD8005-1C18-47A9-AC78-7143180F1F81}"/>
              </a:ext>
            </a:extLst>
          </p:cNvPr>
          <p:cNvSpPr/>
          <p:nvPr/>
        </p:nvSpPr>
        <p:spPr>
          <a:xfrm>
            <a:off x="618271" y="5161658"/>
            <a:ext cx="320362" cy="584775"/>
          </a:xfrm>
          <a:prstGeom prst="curvedRightArrow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0447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anose="02020603050405020304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anose="02020603050405020304" pitchFamily="18" charset="0"/>
                <a:cs typeface="Times New Roman" pitchFamily="18" charset="0"/>
              </a:rPr>
              <a:t>24</a:t>
            </a:fld>
            <a:endParaRPr lang="en-US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A71A5F2F-25DF-4BA9-9D89-3167442522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775F789E-C4D7-4B76-908F-51C38C5DA77D}"/>
              </a:ext>
            </a:extLst>
          </p:cNvPr>
          <p:cNvSpPr txBox="1"/>
          <p:nvPr/>
        </p:nvSpPr>
        <p:spPr>
          <a:xfrm>
            <a:off x="84723" y="78255"/>
            <a:ext cx="464903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itchFamily="18" charset="0"/>
              </a:rPr>
              <a:t>Penalty function method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5E1FD448-90F3-48DF-96F8-4DC5E41D60F4}"/>
              </a:ext>
            </a:extLst>
          </p:cNvPr>
          <p:cNvSpPr txBox="1"/>
          <p:nvPr/>
        </p:nvSpPr>
        <p:spPr>
          <a:xfrm>
            <a:off x="374917" y="892854"/>
            <a:ext cx="748892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HK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nalty function meth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3" name="Table 32">
                <a:extLst>
                  <a:ext uri="{FF2B5EF4-FFF2-40B4-BE49-F238E27FC236}">
                    <a16:creationId xmlns:a16="http://schemas.microsoft.com/office/drawing/2014/main" id="{E4AD641F-2FAD-4922-872A-AFF92BB0786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11259604"/>
                  </p:ext>
                </p:extLst>
              </p:nvPr>
            </p:nvGraphicFramePr>
            <p:xfrm>
              <a:off x="1049168" y="3752156"/>
              <a:ext cx="7209237" cy="20624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028498">
                      <a:extLst>
                        <a:ext uri="{9D8B030D-6E8A-4147-A177-3AD203B41FA5}">
                          <a16:colId xmlns:a16="http://schemas.microsoft.com/office/drawing/2014/main" val="1570204114"/>
                        </a:ext>
                      </a:extLst>
                    </a:gridCol>
                    <a:gridCol w="2437539">
                      <a:extLst>
                        <a:ext uri="{9D8B030D-6E8A-4147-A177-3AD203B41FA5}">
                          <a16:colId xmlns:a16="http://schemas.microsoft.com/office/drawing/2014/main" val="1912796695"/>
                        </a:ext>
                      </a:extLst>
                    </a:gridCol>
                    <a:gridCol w="2743200">
                      <a:extLst>
                        <a:ext uri="{9D8B030D-6E8A-4147-A177-3AD203B41FA5}">
                          <a16:colId xmlns:a16="http://schemas.microsoft.com/office/drawing/2014/main" val="389774812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6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inary encoding (</a:t>
                          </a:r>
                          <a14:m>
                            <m:oMath xmlns:m="http://schemas.openxmlformats.org/officeDocument/2006/math">
                              <m:r>
                                <a:rPr lang="en-HK" sz="160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oMath>
                          </a14:m>
                          <a:r>
                            <a:rPr lang="en-HK" sz="16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6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olution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6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alue (</a:t>
                          </a:r>
                          <a14:m>
                            <m:oMath xmlns:m="http://schemas.openxmlformats.org/officeDocument/2006/math">
                              <m:r>
                                <a:rPr lang="en-HK" sz="160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HK" sz="160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HK" sz="160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HK" sz="160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r>
                            <a:rPr lang="en-HK" sz="16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</a:t>
                          </a:r>
                          <a:endParaRPr lang="en-HK" sz="16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7894060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000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One item ($1,000)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$1,000 </a:t>
                          </a:r>
                          <a:endParaRPr lang="en-HK" sz="16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98695948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000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One item ($4,000)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$4,000</a:t>
                          </a:r>
                          <a:endParaRPr lang="en-HK" sz="16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17796576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01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ree items </a:t>
                          </a:r>
                        </a:p>
                        <a:p>
                          <a:pPr algn="ctr"/>
                          <a:r>
                            <a:rPr lang="en-HK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$1,000, $2,500, $4,000)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600" b="0" i="0" kern="1200" dirty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$</a:t>
                          </a:r>
                          <a14:m>
                            <m:oMath xmlns:m="http://schemas.openxmlformats.org/officeDocument/2006/math">
                              <m:r>
                                <a:rPr lang="en-HK" altLang="zh-CN" sz="1600" b="0" i="0" kern="1200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42</m:t>
                              </m:r>
                              <m:r>
                                <a:rPr lang="en-US" altLang="zh-CN" sz="1600" b="0" i="0" kern="1200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,500</m:t>
                              </m:r>
                            </m:oMath>
                          </a14:m>
                          <a:endParaRPr lang="en-HK" sz="1600" b="0" i="0" kern="1200" dirty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11826283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111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ll items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altLang="zh-CN" sz="1600" b="0" i="0" kern="1200" dirty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$</a:t>
                          </a:r>
                          <a14:m>
                            <m:oMath xmlns:m="http://schemas.openxmlformats.org/officeDocument/2006/math">
                              <m:r>
                                <a:rPr lang="en-HK" altLang="zh-CN" sz="1600" b="0" i="0" kern="1200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239</m:t>
                              </m:r>
                              <m:r>
                                <a:rPr lang="en-US" altLang="zh-CN" sz="1600" b="0" i="0" kern="1200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,</m:t>
                              </m:r>
                              <m:r>
                                <a:rPr lang="en-HK" altLang="zh-CN" sz="1600" b="0" i="0" kern="1200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</m:t>
                              </m:r>
                              <m:r>
                                <a:rPr lang="en-US" altLang="zh-CN" sz="1600" b="0" i="0" kern="1200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0</m:t>
                              </m:r>
                            </m:oMath>
                          </a14:m>
                          <a:endParaRPr lang="en-HK" altLang="zh-CN" sz="1600" b="0" i="0" kern="1200" dirty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96057444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3" name="Table 32">
                <a:extLst>
                  <a:ext uri="{FF2B5EF4-FFF2-40B4-BE49-F238E27FC236}">
                    <a16:creationId xmlns:a16="http://schemas.microsoft.com/office/drawing/2014/main" id="{E4AD641F-2FAD-4922-872A-AFF92BB0786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11259604"/>
                  </p:ext>
                </p:extLst>
              </p:nvPr>
            </p:nvGraphicFramePr>
            <p:xfrm>
              <a:off x="1049168" y="3752156"/>
              <a:ext cx="7209237" cy="20624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028498">
                      <a:extLst>
                        <a:ext uri="{9D8B030D-6E8A-4147-A177-3AD203B41FA5}">
                          <a16:colId xmlns:a16="http://schemas.microsoft.com/office/drawing/2014/main" val="1570204114"/>
                        </a:ext>
                      </a:extLst>
                    </a:gridCol>
                    <a:gridCol w="2437539">
                      <a:extLst>
                        <a:ext uri="{9D8B030D-6E8A-4147-A177-3AD203B41FA5}">
                          <a16:colId xmlns:a16="http://schemas.microsoft.com/office/drawing/2014/main" val="1912796695"/>
                        </a:ext>
                      </a:extLst>
                    </a:gridCol>
                    <a:gridCol w="2743200">
                      <a:extLst>
                        <a:ext uri="{9D8B030D-6E8A-4147-A177-3AD203B41FA5}">
                          <a16:colId xmlns:a16="http://schemas.microsoft.com/office/drawing/2014/main" val="389774812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300" t="-1639" r="-255856" b="-47213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6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olution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163111" t="-1639" r="-444" b="-47213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7894060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000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One item ($1,000)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$1,000 </a:t>
                          </a:r>
                          <a:endParaRPr lang="en-HK" sz="16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98695948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000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One item ($4,000)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$4,000</a:t>
                          </a:r>
                          <a:endParaRPr lang="en-HK" sz="16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177965761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01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ree items </a:t>
                          </a:r>
                        </a:p>
                        <a:p>
                          <a:pPr algn="ctr"/>
                          <a:r>
                            <a:rPr lang="en-HK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$1,000, $2,500, $4,000)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163111" t="-193684" r="-444" b="-7473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11826283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111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ll items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163111" t="-457377" r="-444" b="-1639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960574444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35" name="Rectangle 34">
            <a:extLst>
              <a:ext uri="{FF2B5EF4-FFF2-40B4-BE49-F238E27FC236}">
                <a16:creationId xmlns:a16="http://schemas.microsoft.com/office/drawing/2014/main" id="{3B16C8E3-971B-4A4C-9358-D4289700D686}"/>
              </a:ext>
            </a:extLst>
          </p:cNvPr>
          <p:cNvSpPr/>
          <p:nvPr/>
        </p:nvSpPr>
        <p:spPr>
          <a:xfrm>
            <a:off x="842385" y="1559266"/>
            <a:ext cx="183415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 algn="ctr">
              <a:buFont typeface="Wingdings" panose="05000000000000000000" pitchFamily="2" charset="2"/>
              <a:buChar char="Ø"/>
            </a:pPr>
            <a:r>
              <a:rPr lang="en-HK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 Example</a:t>
            </a:r>
            <a:endParaRPr lang="en-HK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9DED39AF-A10B-748C-476C-D9B234D7C950}"/>
                  </a:ext>
                </a:extLst>
              </p:cNvPr>
              <p:cNvSpPr txBox="1"/>
              <p:nvPr/>
            </p:nvSpPr>
            <p:spPr>
              <a:xfrm>
                <a:off x="657229" y="2019411"/>
                <a:ext cx="6924297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HK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penalty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calar</a:t>
                </a:r>
                <a:r>
                  <a:rPr lang="en-HK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HK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50,000, for a solution </a:t>
                </a:r>
                <a14:m>
                  <m:oMath xmlns:m="http://schemas.openxmlformats.org/officeDocument/2006/math">
                    <m:r>
                      <a:rPr lang="en-HK" altLang="zh-CN" sz="20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HK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10011</a:t>
                </a: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9DED39AF-A10B-748C-476C-D9B234D7C9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229" y="2019411"/>
                <a:ext cx="6924297" cy="400110"/>
              </a:xfrm>
              <a:prstGeom prst="rect">
                <a:avLst/>
              </a:prstGeom>
              <a:blipFill>
                <a:blip r:embed="rId4"/>
                <a:stretch>
                  <a:fillRect t="-7576" b="-25758"/>
                </a:stretch>
              </a:blipFill>
            </p:spPr>
            <p:txBody>
              <a:bodyPr/>
              <a:lstStyle/>
              <a:p>
                <a:r>
                  <a:rPr lang="en-HK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EE84F8CA-3DA8-0BDF-7FBF-0F80D91E117A}"/>
                  </a:ext>
                </a:extLst>
              </p:cNvPr>
              <p:cNvSpPr txBox="1"/>
              <p:nvPr/>
            </p:nvSpPr>
            <p:spPr>
              <a:xfrm>
                <a:off x="969203" y="2627558"/>
                <a:ext cx="7654680" cy="7007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HK" altLang="zh-CN" sz="20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</m:fName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HK" altLang="zh-CN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HK" altLang="zh-CN" sz="20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func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1,000+2,500+4,000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HK" altLang="zh-CN" sz="2000" b="0" i="1" smtClean="0">
                          <a:latin typeface="Cambria Math" panose="02040503050406030204" pitchFamily="18" charset="0"/>
                        </a:rPr>
                        <m:t>50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,000∗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1+3+4−7</m:t>
                          </m:r>
                        </m:e>
                      </m:d>
                      <m: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HK" altLang="zh-CN" sz="2000" b="0" i="0" smtClean="0">
                          <a:latin typeface="Cambria Math" panose="02040503050406030204" pitchFamily="18" charset="0"/>
                        </a:rPr>
                        <m:t>−42</m:t>
                      </m:r>
                      <m: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,500</m:t>
                      </m:r>
                    </m:oMath>
                  </m:oMathPara>
                </a14:m>
                <a:endPara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EE84F8CA-3DA8-0BDF-7FBF-0F80D91E11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9203" y="2627558"/>
                <a:ext cx="7654680" cy="70076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HK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箭头: 左弧形 8">
            <a:extLst>
              <a:ext uri="{FF2B5EF4-FFF2-40B4-BE49-F238E27FC236}">
                <a16:creationId xmlns:a16="http://schemas.microsoft.com/office/drawing/2014/main" id="{C6D76154-70DD-5CF7-ECC7-611B726A92DB}"/>
              </a:ext>
            </a:extLst>
          </p:cNvPr>
          <p:cNvSpPr/>
          <p:nvPr/>
        </p:nvSpPr>
        <p:spPr>
          <a:xfrm>
            <a:off x="781833" y="2303302"/>
            <a:ext cx="320362" cy="584775"/>
          </a:xfrm>
          <a:prstGeom prst="curvedRightArrow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1893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anose="02020603050405020304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anose="02020603050405020304" pitchFamily="18" charset="0"/>
                <a:cs typeface="Times New Roman" pitchFamily="18" charset="0"/>
              </a:rPr>
              <a:t>25</a:t>
            </a:fld>
            <a:endParaRPr lang="en-US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6C66841-842D-4E17-8F7E-05BC9B8EBB18}"/>
              </a:ext>
            </a:extLst>
          </p:cNvPr>
          <p:cNvSpPr txBox="1"/>
          <p:nvPr/>
        </p:nvSpPr>
        <p:spPr>
          <a:xfrm>
            <a:off x="168676" y="106533"/>
            <a:ext cx="88715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itchFamily="18" charset="0"/>
              </a:rPr>
              <a:t>GA with binary encoding for KP with constraints</a:t>
            </a:r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19A096FA-79D6-4B2C-ABA3-046D2A0FCE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D06893F0-E7C2-417B-ABD1-DDB74BD0548B}"/>
              </a:ext>
            </a:extLst>
          </p:cNvPr>
          <p:cNvSpPr/>
          <p:nvPr/>
        </p:nvSpPr>
        <p:spPr>
          <a:xfrm>
            <a:off x="457432" y="2949894"/>
            <a:ext cx="1607088" cy="182929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29A1399A-7514-44AF-A815-C137C0388E89}"/>
              </a:ext>
            </a:extLst>
          </p:cNvPr>
          <p:cNvSpPr/>
          <p:nvPr/>
        </p:nvSpPr>
        <p:spPr>
          <a:xfrm>
            <a:off x="2782661" y="2943954"/>
            <a:ext cx="1607088" cy="183523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B5AC0529-3029-49F1-90B3-E50983A3C3EE}"/>
              </a:ext>
            </a:extLst>
          </p:cNvPr>
          <p:cNvSpPr/>
          <p:nvPr/>
        </p:nvSpPr>
        <p:spPr>
          <a:xfrm>
            <a:off x="5107890" y="2949894"/>
            <a:ext cx="1607088" cy="182929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46E43969-94F9-4348-B265-854BC8944A19}"/>
              </a:ext>
            </a:extLst>
          </p:cNvPr>
          <p:cNvSpPr/>
          <p:nvPr/>
        </p:nvSpPr>
        <p:spPr>
          <a:xfrm>
            <a:off x="7433119" y="2949894"/>
            <a:ext cx="1607088" cy="182929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E96D4C18-09EF-4CF4-B58D-A242A2251918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731838" y="3461690"/>
              <a:ext cx="961606" cy="10668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80803">
                      <a:extLst>
                        <a:ext uri="{9D8B030D-6E8A-4147-A177-3AD203B41FA5}">
                          <a16:colId xmlns:a16="http://schemas.microsoft.com/office/drawing/2014/main" val="2575094958"/>
                        </a:ext>
                      </a:extLst>
                    </a:gridCol>
                    <a:gridCol w="480803">
                      <a:extLst>
                        <a:ext uri="{9D8B030D-6E8A-4147-A177-3AD203B41FA5}">
                          <a16:colId xmlns:a16="http://schemas.microsoft.com/office/drawing/2014/main" val="1928716977"/>
                        </a:ext>
                      </a:extLst>
                    </a:gridCol>
                  </a:tblGrid>
                  <a:tr h="181934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HK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en-HK" sz="14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HK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en-HK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HK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HK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HK" sz="14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85520631"/>
                      </a:ext>
                    </a:extLst>
                  </a:tr>
                  <a:tr h="18193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000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356168597"/>
                      </a:ext>
                    </a:extLst>
                  </a:tr>
                  <a:tr h="18193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000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365820038"/>
                      </a:ext>
                    </a:extLst>
                  </a:tr>
                  <a:tr h="18193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111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9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730204240"/>
                      </a:ext>
                    </a:extLst>
                  </a:tr>
                  <a:tr h="18193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100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.5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05064362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E96D4C18-09EF-4CF4-B58D-A242A225191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4458857"/>
                  </p:ext>
                </p:extLst>
              </p:nvPr>
            </p:nvGraphicFramePr>
            <p:xfrm>
              <a:off x="731838" y="3461690"/>
              <a:ext cx="961606" cy="10668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80803">
                      <a:extLst>
                        <a:ext uri="{9D8B030D-6E8A-4147-A177-3AD203B41FA5}">
                          <a16:colId xmlns:a16="http://schemas.microsoft.com/office/drawing/2014/main" val="2575094958"/>
                        </a:ext>
                      </a:extLst>
                    </a:gridCol>
                    <a:gridCol w="480803">
                      <a:extLst>
                        <a:ext uri="{9D8B030D-6E8A-4147-A177-3AD203B41FA5}">
                          <a16:colId xmlns:a16="http://schemas.microsoft.com/office/drawing/2014/main" val="1928716977"/>
                        </a:ext>
                      </a:extLst>
                    </a:gridCol>
                  </a:tblGrid>
                  <a:tr h="2133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r="-100000" b="-4542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100000" b="-45428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85520631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000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356168597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000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365820038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111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9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730204240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100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.5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050643626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37" name="Rectangle 36">
            <a:extLst>
              <a:ext uri="{FF2B5EF4-FFF2-40B4-BE49-F238E27FC236}">
                <a16:creationId xmlns:a16="http://schemas.microsoft.com/office/drawing/2014/main" id="{A617D15B-F53D-46CB-9849-E11DC2146518}"/>
              </a:ext>
            </a:extLst>
          </p:cNvPr>
          <p:cNvSpPr/>
          <p:nvPr/>
        </p:nvSpPr>
        <p:spPr>
          <a:xfrm>
            <a:off x="3260764" y="3654061"/>
            <a:ext cx="633507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00</a:t>
            </a:r>
          </a:p>
          <a:p>
            <a:pPr algn="ctr"/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1111</a:t>
            </a:r>
          </a:p>
          <a:p>
            <a:pPr algn="ctr"/>
            <a:endParaRPr lang="en-HK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119A1315-3C46-42FA-BA30-439431AA47B0}"/>
              </a:ext>
            </a:extLst>
          </p:cNvPr>
          <p:cNvSpPr/>
          <p:nvPr/>
        </p:nvSpPr>
        <p:spPr>
          <a:xfrm>
            <a:off x="5594681" y="3669962"/>
            <a:ext cx="6335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0010</a:t>
            </a:r>
          </a:p>
          <a:p>
            <a:pPr algn="ctr"/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110</a:t>
            </a:r>
          </a:p>
        </p:txBody>
      </p:sp>
      <p:sp>
        <p:nvSpPr>
          <p:cNvPr id="39" name="Arrow: Right 38">
            <a:extLst>
              <a:ext uri="{FF2B5EF4-FFF2-40B4-BE49-F238E27FC236}">
                <a16:creationId xmlns:a16="http://schemas.microsoft.com/office/drawing/2014/main" id="{C104D878-8BA7-4EA7-B1F5-7576D8225D65}"/>
              </a:ext>
            </a:extLst>
          </p:cNvPr>
          <p:cNvSpPr/>
          <p:nvPr/>
        </p:nvSpPr>
        <p:spPr>
          <a:xfrm>
            <a:off x="4449570" y="3973380"/>
            <a:ext cx="608223" cy="198089"/>
          </a:xfrm>
          <a:prstGeom prst="rightArrow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FC1E7A27-DA45-4DEC-8AE9-A2EEDD6300EA}"/>
              </a:ext>
            </a:extLst>
          </p:cNvPr>
          <p:cNvSpPr/>
          <p:nvPr/>
        </p:nvSpPr>
        <p:spPr>
          <a:xfrm>
            <a:off x="3363704" y="5246998"/>
            <a:ext cx="6687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|0000</a:t>
            </a:r>
          </a:p>
          <a:p>
            <a:pPr algn="ctr"/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|1111</a:t>
            </a: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5EE1E0CE-9BB0-478C-907D-E080D28B9751}"/>
              </a:ext>
            </a:extLst>
          </p:cNvPr>
          <p:cNvSpPr/>
          <p:nvPr/>
        </p:nvSpPr>
        <p:spPr>
          <a:xfrm>
            <a:off x="4338165" y="5246998"/>
            <a:ext cx="6687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|00</a:t>
            </a:r>
            <a:r>
              <a:rPr lang="en-HK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  <a:p>
            <a:pPr algn="ctr"/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|1111</a:t>
            </a: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355F2A49-C8D2-4391-AF3C-E062E2168A87}"/>
              </a:ext>
            </a:extLst>
          </p:cNvPr>
          <p:cNvSpPr/>
          <p:nvPr/>
        </p:nvSpPr>
        <p:spPr>
          <a:xfrm>
            <a:off x="5330258" y="5246998"/>
            <a:ext cx="6335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00</a:t>
            </a:r>
            <a:r>
              <a:rPr lang="en-HK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HK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110</a:t>
            </a:r>
          </a:p>
        </p:txBody>
      </p:sp>
      <p:sp>
        <p:nvSpPr>
          <p:cNvPr id="44" name="Arrow: Right 43">
            <a:extLst>
              <a:ext uri="{FF2B5EF4-FFF2-40B4-BE49-F238E27FC236}">
                <a16:creationId xmlns:a16="http://schemas.microsoft.com/office/drawing/2014/main" id="{166EDB74-1889-4955-93EC-7783E7D375DD}"/>
              </a:ext>
            </a:extLst>
          </p:cNvPr>
          <p:cNvSpPr/>
          <p:nvPr/>
        </p:nvSpPr>
        <p:spPr>
          <a:xfrm>
            <a:off x="3983000" y="5460632"/>
            <a:ext cx="375471" cy="86983"/>
          </a:xfrm>
          <a:prstGeom prst="right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Arrow: Right 45">
            <a:extLst>
              <a:ext uri="{FF2B5EF4-FFF2-40B4-BE49-F238E27FC236}">
                <a16:creationId xmlns:a16="http://schemas.microsoft.com/office/drawing/2014/main" id="{67E468B1-9307-4D46-95A7-24A9A666C1C1}"/>
              </a:ext>
            </a:extLst>
          </p:cNvPr>
          <p:cNvSpPr/>
          <p:nvPr/>
        </p:nvSpPr>
        <p:spPr>
          <a:xfrm>
            <a:off x="4998579" y="5460631"/>
            <a:ext cx="375471" cy="86983"/>
          </a:xfrm>
          <a:prstGeom prst="right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A77F82CD-F27F-4D0E-BB80-66231DE078D5}"/>
              </a:ext>
            </a:extLst>
          </p:cNvPr>
          <p:cNvSpPr txBox="1"/>
          <p:nvPr/>
        </p:nvSpPr>
        <p:spPr>
          <a:xfrm>
            <a:off x="2011673" y="3451067"/>
            <a:ext cx="8547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sz="14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lection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7A319720-47B5-4667-ABE8-D562C5C645FD}"/>
              </a:ext>
            </a:extLst>
          </p:cNvPr>
          <p:cNvSpPr txBox="1"/>
          <p:nvPr/>
        </p:nvSpPr>
        <p:spPr>
          <a:xfrm>
            <a:off x="3724449" y="5055806"/>
            <a:ext cx="91403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sz="14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ossover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2E987F5D-9E5C-4AC7-857C-47B633DCA1A5}"/>
              </a:ext>
            </a:extLst>
          </p:cNvPr>
          <p:cNvSpPr txBox="1"/>
          <p:nvPr/>
        </p:nvSpPr>
        <p:spPr>
          <a:xfrm>
            <a:off x="6514641" y="3103097"/>
            <a:ext cx="127720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HK" sz="14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placement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B465C37A-27B2-4AE7-AD46-8CD386CF7271}"/>
              </a:ext>
            </a:extLst>
          </p:cNvPr>
          <p:cNvSpPr txBox="1"/>
          <p:nvPr/>
        </p:nvSpPr>
        <p:spPr>
          <a:xfrm>
            <a:off x="4770651" y="5087962"/>
            <a:ext cx="86850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sz="14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tation</a:t>
            </a:r>
          </a:p>
        </p:txBody>
      </p:sp>
      <p:sp>
        <p:nvSpPr>
          <p:cNvPr id="51" name="Arrow: Right 50">
            <a:extLst>
              <a:ext uri="{FF2B5EF4-FFF2-40B4-BE49-F238E27FC236}">
                <a16:creationId xmlns:a16="http://schemas.microsoft.com/office/drawing/2014/main" id="{8B45B59D-2466-479C-8351-910629D3C92C}"/>
              </a:ext>
            </a:extLst>
          </p:cNvPr>
          <p:cNvSpPr/>
          <p:nvPr/>
        </p:nvSpPr>
        <p:spPr>
          <a:xfrm rot="4253017" flipV="1">
            <a:off x="3364329" y="5026872"/>
            <a:ext cx="344131" cy="122180"/>
          </a:xfrm>
          <a:prstGeom prst="right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Arrow: Right 51">
            <a:extLst>
              <a:ext uri="{FF2B5EF4-FFF2-40B4-BE49-F238E27FC236}">
                <a16:creationId xmlns:a16="http://schemas.microsoft.com/office/drawing/2014/main" id="{77E74F27-B11E-4D84-9B29-502DD479EB1B}"/>
              </a:ext>
            </a:extLst>
          </p:cNvPr>
          <p:cNvSpPr/>
          <p:nvPr/>
        </p:nvSpPr>
        <p:spPr>
          <a:xfrm rot="18451078" flipV="1">
            <a:off x="5668858" y="5004549"/>
            <a:ext cx="344131" cy="122180"/>
          </a:xfrm>
          <a:prstGeom prst="right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3" name="Table 52">
                <a:extLst>
                  <a:ext uri="{FF2B5EF4-FFF2-40B4-BE49-F238E27FC236}">
                    <a16:creationId xmlns:a16="http://schemas.microsoft.com/office/drawing/2014/main" id="{24957E5D-9BFE-4182-A269-6BA7C734CCD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64910635"/>
                  </p:ext>
                </p:extLst>
              </p:nvPr>
            </p:nvGraphicFramePr>
            <p:xfrm>
              <a:off x="7768921" y="3521245"/>
              <a:ext cx="961606" cy="10668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80803">
                      <a:extLst>
                        <a:ext uri="{9D8B030D-6E8A-4147-A177-3AD203B41FA5}">
                          <a16:colId xmlns:a16="http://schemas.microsoft.com/office/drawing/2014/main" val="2575094958"/>
                        </a:ext>
                      </a:extLst>
                    </a:gridCol>
                    <a:gridCol w="480803">
                      <a:extLst>
                        <a:ext uri="{9D8B030D-6E8A-4147-A177-3AD203B41FA5}">
                          <a16:colId xmlns:a16="http://schemas.microsoft.com/office/drawing/2014/main" val="1928716977"/>
                        </a:ext>
                      </a:extLst>
                    </a:gridCol>
                  </a:tblGrid>
                  <a:tr h="181934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HK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en-HK" sz="14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HK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en-HK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HK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HK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HK" sz="14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85520631"/>
                      </a:ext>
                    </a:extLst>
                  </a:tr>
                  <a:tr h="18193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0010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.5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356168597"/>
                      </a:ext>
                    </a:extLst>
                  </a:tr>
                  <a:tr h="18193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1110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43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809826740"/>
                      </a:ext>
                    </a:extLst>
                  </a:tr>
                  <a:tr h="181934">
                    <a:tc>
                      <a:txBody>
                        <a:bodyPr/>
                        <a:lstStyle/>
                        <a:p>
                          <a:pPr algn="ctr"/>
                          <a:endParaRPr lang="en-HK" sz="1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HK" sz="1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365820038"/>
                      </a:ext>
                    </a:extLst>
                  </a:tr>
                  <a:tr h="181934">
                    <a:tc>
                      <a:txBody>
                        <a:bodyPr/>
                        <a:lstStyle/>
                        <a:p>
                          <a:pPr algn="ctr"/>
                          <a:endParaRPr lang="en-HK" sz="1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HK" sz="1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05064362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3" name="Table 52">
                <a:extLst>
                  <a:ext uri="{FF2B5EF4-FFF2-40B4-BE49-F238E27FC236}">
                    <a16:creationId xmlns:a16="http://schemas.microsoft.com/office/drawing/2014/main" id="{24957E5D-9BFE-4182-A269-6BA7C734CCD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64910635"/>
                  </p:ext>
                </p:extLst>
              </p:nvPr>
            </p:nvGraphicFramePr>
            <p:xfrm>
              <a:off x="7768921" y="3521245"/>
              <a:ext cx="961606" cy="10668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80803">
                      <a:extLst>
                        <a:ext uri="{9D8B030D-6E8A-4147-A177-3AD203B41FA5}">
                          <a16:colId xmlns:a16="http://schemas.microsoft.com/office/drawing/2014/main" val="2575094958"/>
                        </a:ext>
                      </a:extLst>
                    </a:gridCol>
                    <a:gridCol w="480803">
                      <a:extLst>
                        <a:ext uri="{9D8B030D-6E8A-4147-A177-3AD203B41FA5}">
                          <a16:colId xmlns:a16="http://schemas.microsoft.com/office/drawing/2014/main" val="1928716977"/>
                        </a:ext>
                      </a:extLst>
                    </a:gridCol>
                  </a:tblGrid>
                  <a:tr h="2133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r="-98750" b="-4028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101266" b="-40285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85520631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0010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.5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356168597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1110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43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809826740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algn="ctr"/>
                          <a:endParaRPr lang="en-HK" sz="1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HK" sz="1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365820038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algn="ctr"/>
                          <a:endParaRPr lang="en-HK" sz="1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HK" sz="1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050643626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54" name="TextBox 53">
            <a:extLst>
              <a:ext uri="{FF2B5EF4-FFF2-40B4-BE49-F238E27FC236}">
                <a16:creationId xmlns:a16="http://schemas.microsoft.com/office/drawing/2014/main" id="{133AAAE0-5ACB-4F93-AD1C-CF0BD947A7D8}"/>
              </a:ext>
            </a:extLst>
          </p:cNvPr>
          <p:cNvSpPr txBox="1"/>
          <p:nvPr/>
        </p:nvSpPr>
        <p:spPr>
          <a:xfrm>
            <a:off x="694543" y="2930143"/>
            <a:ext cx="1132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HK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rrent Population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9E80DFD0-5AA5-42BB-9CD3-AF14DF7E022C}"/>
              </a:ext>
            </a:extLst>
          </p:cNvPr>
          <p:cNvSpPr txBox="1"/>
          <p:nvPr/>
        </p:nvSpPr>
        <p:spPr>
          <a:xfrm>
            <a:off x="3011084" y="3014072"/>
            <a:ext cx="1132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HK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lected Parents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866CAB73-7EDC-463E-B705-1B511FB38D51}"/>
              </a:ext>
            </a:extLst>
          </p:cNvPr>
          <p:cNvSpPr txBox="1"/>
          <p:nvPr/>
        </p:nvSpPr>
        <p:spPr>
          <a:xfrm>
            <a:off x="5351865" y="3014072"/>
            <a:ext cx="1132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HK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w Solutions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31349250-D9E4-4EEB-A683-21757A20FD72}"/>
              </a:ext>
            </a:extLst>
          </p:cNvPr>
          <p:cNvSpPr txBox="1"/>
          <p:nvPr/>
        </p:nvSpPr>
        <p:spPr>
          <a:xfrm>
            <a:off x="7670230" y="3014072"/>
            <a:ext cx="1132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HK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w Population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3EAC00E-C804-4CA2-9191-0E2FD404FAEF}"/>
              </a:ext>
            </a:extLst>
          </p:cNvPr>
          <p:cNvSpPr txBox="1"/>
          <p:nvPr/>
        </p:nvSpPr>
        <p:spPr>
          <a:xfrm>
            <a:off x="527939" y="1511365"/>
            <a:ext cx="6340301" cy="11680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population with 4 solutions</a:t>
            </a:r>
          </a:p>
          <a:p>
            <a:pPr marL="285750" indent="-28575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lues are in $k</a:t>
            </a:r>
          </a:p>
          <a:p>
            <a:pPr marL="285750" indent="-28575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optimal feasible solution: </a:t>
            </a:r>
            <a:r>
              <a:rPr lang="en-HK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101 with a value $7k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1223404F-3E03-4AA1-AB6A-97F2E080A9C7}"/>
              </a:ext>
            </a:extLst>
          </p:cNvPr>
          <p:cNvSpPr txBox="1"/>
          <p:nvPr/>
        </p:nvSpPr>
        <p:spPr>
          <a:xfrm>
            <a:off x="289129" y="892604"/>
            <a:ext cx="892910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HK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 with binary encoding for KP with constraint  </a:t>
            </a:r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1717C24C-A250-41DA-8718-8F6CE0857DEC}"/>
              </a:ext>
            </a:extLst>
          </p:cNvPr>
          <p:cNvCxnSpPr>
            <a:cxnSpLocks/>
          </p:cNvCxnSpPr>
          <p:nvPr/>
        </p:nvCxnSpPr>
        <p:spPr>
          <a:xfrm>
            <a:off x="1693444" y="3803041"/>
            <a:ext cx="1567320" cy="30729"/>
          </a:xfrm>
          <a:prstGeom prst="straightConnector1">
            <a:avLst/>
          </a:prstGeom>
          <a:ln w="28575">
            <a:solidFill>
              <a:srgbClr val="0000FF"/>
            </a:solidFill>
            <a:prstDash val="lg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D50F963F-B167-4C81-BFC1-0A7695517F40}"/>
              </a:ext>
            </a:extLst>
          </p:cNvPr>
          <p:cNvCxnSpPr>
            <a:cxnSpLocks/>
            <a:endCxn id="37" idx="1"/>
          </p:cNvCxnSpPr>
          <p:nvPr/>
        </p:nvCxnSpPr>
        <p:spPr>
          <a:xfrm flipV="1">
            <a:off x="1693444" y="4023393"/>
            <a:ext cx="1567320" cy="169789"/>
          </a:xfrm>
          <a:prstGeom prst="straightConnector1">
            <a:avLst/>
          </a:prstGeom>
          <a:ln w="28575">
            <a:solidFill>
              <a:srgbClr val="0000FF"/>
            </a:solidFill>
            <a:prstDash val="lg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1398A70B-37A5-4F51-8959-C568278FDA47}"/>
              </a:ext>
            </a:extLst>
          </p:cNvPr>
          <p:cNvCxnSpPr>
            <a:cxnSpLocks/>
          </p:cNvCxnSpPr>
          <p:nvPr/>
        </p:nvCxnSpPr>
        <p:spPr>
          <a:xfrm>
            <a:off x="6228188" y="3803041"/>
            <a:ext cx="1468165" cy="39765"/>
          </a:xfrm>
          <a:prstGeom prst="straightConnector1">
            <a:avLst/>
          </a:prstGeom>
          <a:ln w="28575">
            <a:solidFill>
              <a:srgbClr val="0000FF"/>
            </a:solidFill>
            <a:prstDash val="lg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4F0A3194-A2C7-4D97-8502-3BAE0A3BFFD4}"/>
              </a:ext>
            </a:extLst>
          </p:cNvPr>
          <p:cNvCxnSpPr>
            <a:cxnSpLocks/>
          </p:cNvCxnSpPr>
          <p:nvPr/>
        </p:nvCxnSpPr>
        <p:spPr>
          <a:xfrm>
            <a:off x="6224291" y="4054645"/>
            <a:ext cx="1440797" cy="28554"/>
          </a:xfrm>
          <a:prstGeom prst="straightConnector1">
            <a:avLst/>
          </a:prstGeom>
          <a:ln w="28575">
            <a:solidFill>
              <a:srgbClr val="0000FF"/>
            </a:solidFill>
            <a:prstDash val="lg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61894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 animBg="1"/>
      <p:bldP spid="32" grpId="0" animBg="1"/>
      <p:bldP spid="33" grpId="0" animBg="1"/>
      <p:bldP spid="37" grpId="0"/>
      <p:bldP spid="38" grpId="0"/>
      <p:bldP spid="39" grpId="0" animBg="1"/>
      <p:bldP spid="41" grpId="0"/>
      <p:bldP spid="42" grpId="0"/>
      <p:bldP spid="43" grpId="0"/>
      <p:bldP spid="44" grpId="0" animBg="1"/>
      <p:bldP spid="46" grpId="0" animBg="1"/>
      <p:bldP spid="47" grpId="0"/>
      <p:bldP spid="48" grpId="0"/>
      <p:bldP spid="49" grpId="0"/>
      <p:bldP spid="50" grpId="0"/>
      <p:bldP spid="51" grpId="0" animBg="1"/>
      <p:bldP spid="52" grpId="0" animBg="1"/>
      <p:bldP spid="54" grpId="0"/>
      <p:bldP spid="55" grpId="0"/>
      <p:bldP spid="56" grpId="0"/>
      <p:bldP spid="5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anose="02020603050405020304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anose="02020603050405020304" pitchFamily="18" charset="0"/>
                <a:cs typeface="Times New Roman" pitchFamily="18" charset="0"/>
              </a:rPr>
              <a:t>26</a:t>
            </a:fld>
            <a:endParaRPr lang="en-US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6C66841-842D-4E17-8F7E-05BC9B8EBB18}"/>
              </a:ext>
            </a:extLst>
          </p:cNvPr>
          <p:cNvSpPr txBox="1"/>
          <p:nvPr/>
        </p:nvSpPr>
        <p:spPr>
          <a:xfrm>
            <a:off x="168676" y="106533"/>
            <a:ext cx="88715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itchFamily="18" charset="0"/>
              </a:rPr>
              <a:t>GA with binary encoding for KP with constraints</a:t>
            </a:r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19A096FA-79D6-4B2C-ABA3-046D2A0FCE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D06893F0-E7C2-417B-ABD1-DDB74BD0548B}"/>
              </a:ext>
            </a:extLst>
          </p:cNvPr>
          <p:cNvSpPr/>
          <p:nvPr/>
        </p:nvSpPr>
        <p:spPr>
          <a:xfrm>
            <a:off x="457432" y="2949894"/>
            <a:ext cx="1607088" cy="182929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29A1399A-7514-44AF-A815-C137C0388E89}"/>
              </a:ext>
            </a:extLst>
          </p:cNvPr>
          <p:cNvSpPr/>
          <p:nvPr/>
        </p:nvSpPr>
        <p:spPr>
          <a:xfrm>
            <a:off x="2782661" y="2943954"/>
            <a:ext cx="1607088" cy="183523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B5AC0529-3029-49F1-90B3-E50983A3C3EE}"/>
              </a:ext>
            </a:extLst>
          </p:cNvPr>
          <p:cNvSpPr/>
          <p:nvPr/>
        </p:nvSpPr>
        <p:spPr>
          <a:xfrm>
            <a:off x="5107890" y="2949894"/>
            <a:ext cx="1607088" cy="182929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46E43969-94F9-4348-B265-854BC8944A19}"/>
              </a:ext>
            </a:extLst>
          </p:cNvPr>
          <p:cNvSpPr/>
          <p:nvPr/>
        </p:nvSpPr>
        <p:spPr>
          <a:xfrm>
            <a:off x="7433119" y="2949894"/>
            <a:ext cx="1607088" cy="182929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E96D4C18-09EF-4CF4-B58D-A242A225191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4458857"/>
                  </p:ext>
                </p:extLst>
              </p:nvPr>
            </p:nvGraphicFramePr>
            <p:xfrm>
              <a:off x="731838" y="3461690"/>
              <a:ext cx="961606" cy="10668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80803">
                      <a:extLst>
                        <a:ext uri="{9D8B030D-6E8A-4147-A177-3AD203B41FA5}">
                          <a16:colId xmlns:a16="http://schemas.microsoft.com/office/drawing/2014/main" val="2575094958"/>
                        </a:ext>
                      </a:extLst>
                    </a:gridCol>
                    <a:gridCol w="480803">
                      <a:extLst>
                        <a:ext uri="{9D8B030D-6E8A-4147-A177-3AD203B41FA5}">
                          <a16:colId xmlns:a16="http://schemas.microsoft.com/office/drawing/2014/main" val="1928716977"/>
                        </a:ext>
                      </a:extLst>
                    </a:gridCol>
                  </a:tblGrid>
                  <a:tr h="181934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HK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en-HK" sz="14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HK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en-HK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HK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HK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HK" sz="14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85520631"/>
                      </a:ext>
                    </a:extLst>
                  </a:tr>
                  <a:tr h="18193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000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356168597"/>
                      </a:ext>
                    </a:extLst>
                  </a:tr>
                  <a:tr h="18193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000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365820038"/>
                      </a:ext>
                    </a:extLst>
                  </a:tr>
                  <a:tr h="18193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111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9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730204240"/>
                      </a:ext>
                    </a:extLst>
                  </a:tr>
                  <a:tr h="18193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100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.5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05064362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E96D4C18-09EF-4CF4-B58D-A242A225191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4458857"/>
                  </p:ext>
                </p:extLst>
              </p:nvPr>
            </p:nvGraphicFramePr>
            <p:xfrm>
              <a:off x="731838" y="3461690"/>
              <a:ext cx="961606" cy="10668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80803">
                      <a:extLst>
                        <a:ext uri="{9D8B030D-6E8A-4147-A177-3AD203B41FA5}">
                          <a16:colId xmlns:a16="http://schemas.microsoft.com/office/drawing/2014/main" val="2575094958"/>
                        </a:ext>
                      </a:extLst>
                    </a:gridCol>
                    <a:gridCol w="480803">
                      <a:extLst>
                        <a:ext uri="{9D8B030D-6E8A-4147-A177-3AD203B41FA5}">
                          <a16:colId xmlns:a16="http://schemas.microsoft.com/office/drawing/2014/main" val="1928716977"/>
                        </a:ext>
                      </a:extLst>
                    </a:gridCol>
                  </a:tblGrid>
                  <a:tr h="2133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r="-100000" b="-4542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100000" b="-45428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85520631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000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356168597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000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365820038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111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9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730204240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100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.5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050643626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37" name="Rectangle 36">
            <a:extLst>
              <a:ext uri="{FF2B5EF4-FFF2-40B4-BE49-F238E27FC236}">
                <a16:creationId xmlns:a16="http://schemas.microsoft.com/office/drawing/2014/main" id="{A617D15B-F53D-46CB-9849-E11DC2146518}"/>
              </a:ext>
            </a:extLst>
          </p:cNvPr>
          <p:cNvSpPr/>
          <p:nvPr/>
        </p:nvSpPr>
        <p:spPr>
          <a:xfrm>
            <a:off x="3260764" y="3654061"/>
            <a:ext cx="633507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0001</a:t>
            </a:r>
          </a:p>
          <a:p>
            <a:pPr algn="ctr"/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001</a:t>
            </a:r>
          </a:p>
          <a:p>
            <a:pPr algn="ctr"/>
            <a:endParaRPr lang="en-HK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119A1315-3C46-42FA-BA30-439431AA47B0}"/>
              </a:ext>
            </a:extLst>
          </p:cNvPr>
          <p:cNvSpPr/>
          <p:nvPr/>
        </p:nvSpPr>
        <p:spPr>
          <a:xfrm>
            <a:off x="5594681" y="3669962"/>
            <a:ext cx="6335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101</a:t>
            </a:r>
          </a:p>
          <a:p>
            <a:pPr algn="ctr"/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1001</a:t>
            </a:r>
          </a:p>
        </p:txBody>
      </p:sp>
      <p:sp>
        <p:nvSpPr>
          <p:cNvPr id="39" name="Arrow: Right 38">
            <a:extLst>
              <a:ext uri="{FF2B5EF4-FFF2-40B4-BE49-F238E27FC236}">
                <a16:creationId xmlns:a16="http://schemas.microsoft.com/office/drawing/2014/main" id="{C104D878-8BA7-4EA7-B1F5-7576D8225D65}"/>
              </a:ext>
            </a:extLst>
          </p:cNvPr>
          <p:cNvSpPr/>
          <p:nvPr/>
        </p:nvSpPr>
        <p:spPr>
          <a:xfrm>
            <a:off x="4449570" y="3973380"/>
            <a:ext cx="608223" cy="198089"/>
          </a:xfrm>
          <a:prstGeom prst="rightArrow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FC1E7A27-DA45-4DEC-8AE9-A2EEDD6300EA}"/>
              </a:ext>
            </a:extLst>
          </p:cNvPr>
          <p:cNvSpPr/>
          <p:nvPr/>
        </p:nvSpPr>
        <p:spPr>
          <a:xfrm>
            <a:off x="3363704" y="5246998"/>
            <a:ext cx="6687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|0001</a:t>
            </a:r>
          </a:p>
          <a:p>
            <a:pPr algn="ctr"/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|1001</a:t>
            </a: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5EE1E0CE-9BB0-478C-907D-E080D28B9751}"/>
              </a:ext>
            </a:extLst>
          </p:cNvPr>
          <p:cNvSpPr/>
          <p:nvPr/>
        </p:nvSpPr>
        <p:spPr>
          <a:xfrm>
            <a:off x="4338165" y="5246998"/>
            <a:ext cx="6687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|0</a:t>
            </a:r>
            <a:r>
              <a:rPr lang="en-HK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</a:p>
          <a:p>
            <a:pPr algn="ctr"/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|1001</a:t>
            </a: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355F2A49-C8D2-4391-AF3C-E062E2168A87}"/>
              </a:ext>
            </a:extLst>
          </p:cNvPr>
          <p:cNvSpPr/>
          <p:nvPr/>
        </p:nvSpPr>
        <p:spPr>
          <a:xfrm>
            <a:off x="5330258" y="5246998"/>
            <a:ext cx="6335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HK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</a:p>
          <a:p>
            <a:pPr algn="ctr"/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1001</a:t>
            </a:r>
          </a:p>
        </p:txBody>
      </p:sp>
      <p:sp>
        <p:nvSpPr>
          <p:cNvPr id="44" name="Arrow: Right 43">
            <a:extLst>
              <a:ext uri="{FF2B5EF4-FFF2-40B4-BE49-F238E27FC236}">
                <a16:creationId xmlns:a16="http://schemas.microsoft.com/office/drawing/2014/main" id="{166EDB74-1889-4955-93EC-7783E7D375DD}"/>
              </a:ext>
            </a:extLst>
          </p:cNvPr>
          <p:cNvSpPr/>
          <p:nvPr/>
        </p:nvSpPr>
        <p:spPr>
          <a:xfrm>
            <a:off x="3983000" y="5460632"/>
            <a:ext cx="375471" cy="86983"/>
          </a:xfrm>
          <a:prstGeom prst="right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Arrow: Right 45">
            <a:extLst>
              <a:ext uri="{FF2B5EF4-FFF2-40B4-BE49-F238E27FC236}">
                <a16:creationId xmlns:a16="http://schemas.microsoft.com/office/drawing/2014/main" id="{67E468B1-9307-4D46-95A7-24A9A666C1C1}"/>
              </a:ext>
            </a:extLst>
          </p:cNvPr>
          <p:cNvSpPr/>
          <p:nvPr/>
        </p:nvSpPr>
        <p:spPr>
          <a:xfrm>
            <a:off x="4998579" y="5460631"/>
            <a:ext cx="375471" cy="86983"/>
          </a:xfrm>
          <a:prstGeom prst="right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A77F82CD-F27F-4D0E-BB80-66231DE078D5}"/>
              </a:ext>
            </a:extLst>
          </p:cNvPr>
          <p:cNvSpPr txBox="1"/>
          <p:nvPr/>
        </p:nvSpPr>
        <p:spPr>
          <a:xfrm>
            <a:off x="2011673" y="3451067"/>
            <a:ext cx="8547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sz="14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lection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7A319720-47B5-4667-ABE8-D562C5C645FD}"/>
              </a:ext>
            </a:extLst>
          </p:cNvPr>
          <p:cNvSpPr txBox="1"/>
          <p:nvPr/>
        </p:nvSpPr>
        <p:spPr>
          <a:xfrm>
            <a:off x="3724449" y="5055806"/>
            <a:ext cx="91403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sz="14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ossover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2E987F5D-9E5C-4AC7-857C-47B633DCA1A5}"/>
              </a:ext>
            </a:extLst>
          </p:cNvPr>
          <p:cNvSpPr txBox="1"/>
          <p:nvPr/>
        </p:nvSpPr>
        <p:spPr>
          <a:xfrm>
            <a:off x="6514641" y="3103097"/>
            <a:ext cx="127720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HK" sz="14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placement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B465C37A-27B2-4AE7-AD46-8CD386CF7271}"/>
              </a:ext>
            </a:extLst>
          </p:cNvPr>
          <p:cNvSpPr txBox="1"/>
          <p:nvPr/>
        </p:nvSpPr>
        <p:spPr>
          <a:xfrm>
            <a:off x="4770651" y="5087962"/>
            <a:ext cx="86850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sz="14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tation</a:t>
            </a:r>
          </a:p>
        </p:txBody>
      </p:sp>
      <p:sp>
        <p:nvSpPr>
          <p:cNvPr id="51" name="Arrow: Right 50">
            <a:extLst>
              <a:ext uri="{FF2B5EF4-FFF2-40B4-BE49-F238E27FC236}">
                <a16:creationId xmlns:a16="http://schemas.microsoft.com/office/drawing/2014/main" id="{8B45B59D-2466-479C-8351-910629D3C92C}"/>
              </a:ext>
            </a:extLst>
          </p:cNvPr>
          <p:cNvSpPr/>
          <p:nvPr/>
        </p:nvSpPr>
        <p:spPr>
          <a:xfrm rot="4253017" flipV="1">
            <a:off x="3364329" y="5026872"/>
            <a:ext cx="344131" cy="122180"/>
          </a:xfrm>
          <a:prstGeom prst="right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Arrow: Right 51">
            <a:extLst>
              <a:ext uri="{FF2B5EF4-FFF2-40B4-BE49-F238E27FC236}">
                <a16:creationId xmlns:a16="http://schemas.microsoft.com/office/drawing/2014/main" id="{77E74F27-B11E-4D84-9B29-502DD479EB1B}"/>
              </a:ext>
            </a:extLst>
          </p:cNvPr>
          <p:cNvSpPr/>
          <p:nvPr/>
        </p:nvSpPr>
        <p:spPr>
          <a:xfrm rot="18451078" flipV="1">
            <a:off x="5668858" y="5004549"/>
            <a:ext cx="344131" cy="122180"/>
          </a:xfrm>
          <a:prstGeom prst="right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3" name="Table 52">
                <a:extLst>
                  <a:ext uri="{FF2B5EF4-FFF2-40B4-BE49-F238E27FC236}">
                    <a16:creationId xmlns:a16="http://schemas.microsoft.com/office/drawing/2014/main" id="{24957E5D-9BFE-4182-A269-6BA7C734CCD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31318305"/>
                  </p:ext>
                </p:extLst>
              </p:nvPr>
            </p:nvGraphicFramePr>
            <p:xfrm>
              <a:off x="7768921" y="3521245"/>
              <a:ext cx="961606" cy="10668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80803">
                      <a:extLst>
                        <a:ext uri="{9D8B030D-6E8A-4147-A177-3AD203B41FA5}">
                          <a16:colId xmlns:a16="http://schemas.microsoft.com/office/drawing/2014/main" val="2575094958"/>
                        </a:ext>
                      </a:extLst>
                    </a:gridCol>
                    <a:gridCol w="480803">
                      <a:extLst>
                        <a:ext uri="{9D8B030D-6E8A-4147-A177-3AD203B41FA5}">
                          <a16:colId xmlns:a16="http://schemas.microsoft.com/office/drawing/2014/main" val="1928716977"/>
                        </a:ext>
                      </a:extLst>
                    </a:gridCol>
                  </a:tblGrid>
                  <a:tr h="181934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HK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en-HK" sz="14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HK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en-HK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HK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HK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HK" sz="14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85520631"/>
                      </a:ext>
                    </a:extLst>
                  </a:tr>
                  <a:tr h="18193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0010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.5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356168597"/>
                      </a:ext>
                    </a:extLst>
                  </a:tr>
                  <a:tr h="18193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1110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43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809826740"/>
                      </a:ext>
                    </a:extLst>
                  </a:tr>
                  <a:tr h="18193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10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365820038"/>
                      </a:ext>
                    </a:extLst>
                  </a:tr>
                  <a:tr h="18193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100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.5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05064362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3" name="Table 52">
                <a:extLst>
                  <a:ext uri="{FF2B5EF4-FFF2-40B4-BE49-F238E27FC236}">
                    <a16:creationId xmlns:a16="http://schemas.microsoft.com/office/drawing/2014/main" id="{24957E5D-9BFE-4182-A269-6BA7C734CCD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31318305"/>
                  </p:ext>
                </p:extLst>
              </p:nvPr>
            </p:nvGraphicFramePr>
            <p:xfrm>
              <a:off x="7768921" y="3521245"/>
              <a:ext cx="961606" cy="10668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80803">
                      <a:extLst>
                        <a:ext uri="{9D8B030D-6E8A-4147-A177-3AD203B41FA5}">
                          <a16:colId xmlns:a16="http://schemas.microsoft.com/office/drawing/2014/main" val="2575094958"/>
                        </a:ext>
                      </a:extLst>
                    </a:gridCol>
                    <a:gridCol w="480803">
                      <a:extLst>
                        <a:ext uri="{9D8B030D-6E8A-4147-A177-3AD203B41FA5}">
                          <a16:colId xmlns:a16="http://schemas.microsoft.com/office/drawing/2014/main" val="1928716977"/>
                        </a:ext>
                      </a:extLst>
                    </a:gridCol>
                  </a:tblGrid>
                  <a:tr h="2133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r="-98750" b="-4542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101266" b="-45428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85520631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0010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.5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356168597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1110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43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809826740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10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365820038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100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.5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050643626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54" name="TextBox 53">
            <a:extLst>
              <a:ext uri="{FF2B5EF4-FFF2-40B4-BE49-F238E27FC236}">
                <a16:creationId xmlns:a16="http://schemas.microsoft.com/office/drawing/2014/main" id="{133AAAE0-5ACB-4F93-AD1C-CF0BD947A7D8}"/>
              </a:ext>
            </a:extLst>
          </p:cNvPr>
          <p:cNvSpPr txBox="1"/>
          <p:nvPr/>
        </p:nvSpPr>
        <p:spPr>
          <a:xfrm>
            <a:off x="694543" y="2930143"/>
            <a:ext cx="1132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HK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rrent Population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9E80DFD0-5AA5-42BB-9CD3-AF14DF7E022C}"/>
              </a:ext>
            </a:extLst>
          </p:cNvPr>
          <p:cNvSpPr txBox="1"/>
          <p:nvPr/>
        </p:nvSpPr>
        <p:spPr>
          <a:xfrm>
            <a:off x="3011084" y="3014072"/>
            <a:ext cx="1132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HK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lected Parents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866CAB73-7EDC-463E-B705-1B511FB38D51}"/>
              </a:ext>
            </a:extLst>
          </p:cNvPr>
          <p:cNvSpPr txBox="1"/>
          <p:nvPr/>
        </p:nvSpPr>
        <p:spPr>
          <a:xfrm>
            <a:off x="5351865" y="3014072"/>
            <a:ext cx="1132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HK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w Solutions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31349250-D9E4-4EEB-A683-21757A20FD72}"/>
              </a:ext>
            </a:extLst>
          </p:cNvPr>
          <p:cNvSpPr txBox="1"/>
          <p:nvPr/>
        </p:nvSpPr>
        <p:spPr>
          <a:xfrm>
            <a:off x="7670230" y="3014072"/>
            <a:ext cx="1132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HK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w Population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3EAC00E-C804-4CA2-9191-0E2FD404FAEF}"/>
              </a:ext>
            </a:extLst>
          </p:cNvPr>
          <p:cNvSpPr txBox="1"/>
          <p:nvPr/>
        </p:nvSpPr>
        <p:spPr>
          <a:xfrm>
            <a:off x="527939" y="1511365"/>
            <a:ext cx="6340301" cy="11680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population with 4 solutions</a:t>
            </a:r>
          </a:p>
          <a:p>
            <a:pPr marL="285750" indent="-28575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lues are in $k</a:t>
            </a:r>
          </a:p>
          <a:p>
            <a:pPr marL="285750" indent="-28575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optimal feasible solution: </a:t>
            </a:r>
            <a:r>
              <a:rPr lang="en-HK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101 with a value $7k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1223404F-3E03-4AA1-AB6A-97F2E080A9C7}"/>
              </a:ext>
            </a:extLst>
          </p:cNvPr>
          <p:cNvSpPr txBox="1"/>
          <p:nvPr/>
        </p:nvSpPr>
        <p:spPr>
          <a:xfrm>
            <a:off x="289129" y="892604"/>
            <a:ext cx="892910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HK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 with binary encoding for KP with constraint  </a:t>
            </a:r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1717C24C-A250-41DA-8718-8F6CE0857DEC}"/>
              </a:ext>
            </a:extLst>
          </p:cNvPr>
          <p:cNvCxnSpPr>
            <a:cxnSpLocks/>
            <a:stCxn id="5" idx="3"/>
          </p:cNvCxnSpPr>
          <p:nvPr/>
        </p:nvCxnSpPr>
        <p:spPr>
          <a:xfrm flipV="1">
            <a:off x="1693444" y="3833769"/>
            <a:ext cx="1567320" cy="161321"/>
          </a:xfrm>
          <a:prstGeom prst="straightConnector1">
            <a:avLst/>
          </a:prstGeom>
          <a:ln w="28575">
            <a:solidFill>
              <a:srgbClr val="0000FF"/>
            </a:solidFill>
            <a:prstDash val="lg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D50F963F-B167-4C81-BFC1-0A7695517F40}"/>
              </a:ext>
            </a:extLst>
          </p:cNvPr>
          <p:cNvCxnSpPr>
            <a:cxnSpLocks/>
            <a:endCxn id="37" idx="1"/>
          </p:cNvCxnSpPr>
          <p:nvPr/>
        </p:nvCxnSpPr>
        <p:spPr>
          <a:xfrm flipV="1">
            <a:off x="1693444" y="4023393"/>
            <a:ext cx="1567320" cy="369332"/>
          </a:xfrm>
          <a:prstGeom prst="straightConnector1">
            <a:avLst/>
          </a:prstGeom>
          <a:ln w="28575">
            <a:solidFill>
              <a:srgbClr val="0000FF"/>
            </a:solidFill>
            <a:prstDash val="lg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1398A70B-37A5-4F51-8959-C568278FDA47}"/>
              </a:ext>
            </a:extLst>
          </p:cNvPr>
          <p:cNvCxnSpPr>
            <a:cxnSpLocks/>
          </p:cNvCxnSpPr>
          <p:nvPr/>
        </p:nvCxnSpPr>
        <p:spPr>
          <a:xfrm>
            <a:off x="6228188" y="3803041"/>
            <a:ext cx="1442042" cy="466955"/>
          </a:xfrm>
          <a:prstGeom prst="straightConnector1">
            <a:avLst/>
          </a:prstGeom>
          <a:ln w="28575">
            <a:solidFill>
              <a:srgbClr val="0000FF"/>
            </a:solidFill>
            <a:prstDash val="lg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4F0A3194-A2C7-4D97-8502-3BAE0A3BFFD4}"/>
              </a:ext>
            </a:extLst>
          </p:cNvPr>
          <p:cNvCxnSpPr>
            <a:cxnSpLocks/>
          </p:cNvCxnSpPr>
          <p:nvPr/>
        </p:nvCxnSpPr>
        <p:spPr>
          <a:xfrm>
            <a:off x="6228188" y="4054645"/>
            <a:ext cx="1490456" cy="426262"/>
          </a:xfrm>
          <a:prstGeom prst="straightConnector1">
            <a:avLst/>
          </a:prstGeom>
          <a:ln w="28575">
            <a:solidFill>
              <a:srgbClr val="0000FF"/>
            </a:solidFill>
            <a:prstDash val="lg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84480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 animBg="1"/>
      <p:bldP spid="32" grpId="0" animBg="1"/>
      <p:bldP spid="33" grpId="0" animBg="1"/>
      <p:bldP spid="37" grpId="0"/>
      <p:bldP spid="38" grpId="0"/>
      <p:bldP spid="39" grpId="0" animBg="1"/>
      <p:bldP spid="41" grpId="0"/>
      <p:bldP spid="42" grpId="0"/>
      <p:bldP spid="43" grpId="0"/>
      <p:bldP spid="44" grpId="0" animBg="1"/>
      <p:bldP spid="46" grpId="0" animBg="1"/>
      <p:bldP spid="47" grpId="0"/>
      <p:bldP spid="48" grpId="0"/>
      <p:bldP spid="49" grpId="0"/>
      <p:bldP spid="50" grpId="0"/>
      <p:bldP spid="51" grpId="0" animBg="1"/>
      <p:bldP spid="52" grpId="0" animBg="1"/>
      <p:bldP spid="54" grpId="0"/>
      <p:bldP spid="55" grpId="0"/>
      <p:bldP spid="56" grpId="0"/>
      <p:bldP spid="5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anose="02020603050405020304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anose="02020603050405020304" pitchFamily="18" charset="0"/>
                <a:cs typeface="Times New Roman" pitchFamily="18" charset="0"/>
              </a:rPr>
              <a:t>27</a:t>
            </a:fld>
            <a:endParaRPr lang="en-US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6C66841-842D-4E17-8F7E-05BC9B8EBB18}"/>
              </a:ext>
            </a:extLst>
          </p:cNvPr>
          <p:cNvSpPr txBox="1"/>
          <p:nvPr/>
        </p:nvSpPr>
        <p:spPr>
          <a:xfrm>
            <a:off x="168676" y="106533"/>
            <a:ext cx="486222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itchFamily="18" charset="0"/>
              </a:rPr>
              <a:t>MATLAB implementation</a:t>
            </a:r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19A096FA-79D6-4B2C-ABA3-046D2A0FCE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p:sp>
        <p:nvSpPr>
          <p:cNvPr id="5" name="矩形: 圆角 4">
            <a:extLst>
              <a:ext uri="{FF2B5EF4-FFF2-40B4-BE49-F238E27FC236}">
                <a16:creationId xmlns:a16="http://schemas.microsoft.com/office/drawing/2014/main" id="{A2BD9456-C5AD-1B36-85E7-BD6A17A79E26}"/>
              </a:ext>
            </a:extLst>
          </p:cNvPr>
          <p:cNvSpPr/>
          <p:nvPr/>
        </p:nvSpPr>
        <p:spPr>
          <a:xfrm>
            <a:off x="765487" y="2049067"/>
            <a:ext cx="2116966" cy="1718003"/>
          </a:xfrm>
          <a:prstGeom prst="roundRect">
            <a:avLst>
              <a:gd name="adj" fmla="val 9671"/>
            </a:avLst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.m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矩形: 圆角 20">
            <a:extLst>
              <a:ext uri="{FF2B5EF4-FFF2-40B4-BE49-F238E27FC236}">
                <a16:creationId xmlns:a16="http://schemas.microsoft.com/office/drawing/2014/main" id="{7BF4F2AA-123B-3E28-767C-8ED9D44BD598}"/>
              </a:ext>
            </a:extLst>
          </p:cNvPr>
          <p:cNvSpPr/>
          <p:nvPr/>
        </p:nvSpPr>
        <p:spPr>
          <a:xfrm>
            <a:off x="4137338" y="2041300"/>
            <a:ext cx="3480516" cy="1671988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.m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AEB17D4C-1AF8-AB7F-83C8-F7D9CD9B21D1}"/>
              </a:ext>
            </a:extLst>
          </p:cNvPr>
          <p:cNvSpPr/>
          <p:nvPr/>
        </p:nvSpPr>
        <p:spPr>
          <a:xfrm>
            <a:off x="4713669" y="4060889"/>
            <a:ext cx="2904185" cy="48101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ossover.m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74F2CEF0-90FB-166C-915E-2CB770140F04}"/>
              </a:ext>
            </a:extLst>
          </p:cNvPr>
          <p:cNvSpPr/>
          <p:nvPr/>
        </p:nvSpPr>
        <p:spPr>
          <a:xfrm>
            <a:off x="4713669" y="4735122"/>
            <a:ext cx="2904185" cy="48101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tation.m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5899AEBF-0EFB-8270-70E2-46EBF8EF6CD7}"/>
              </a:ext>
            </a:extLst>
          </p:cNvPr>
          <p:cNvSpPr/>
          <p:nvPr/>
        </p:nvSpPr>
        <p:spPr>
          <a:xfrm>
            <a:off x="4713669" y="5420744"/>
            <a:ext cx="2904185" cy="48101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lection.m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箭头: 右 27">
            <a:extLst>
              <a:ext uri="{FF2B5EF4-FFF2-40B4-BE49-F238E27FC236}">
                <a16:creationId xmlns:a16="http://schemas.microsoft.com/office/drawing/2014/main" id="{F158E818-5FA4-383F-ECD2-B1BF9D52A4D3}"/>
              </a:ext>
            </a:extLst>
          </p:cNvPr>
          <p:cNvSpPr/>
          <p:nvPr/>
        </p:nvSpPr>
        <p:spPr>
          <a:xfrm>
            <a:off x="3057122" y="2470444"/>
            <a:ext cx="991674" cy="257577"/>
          </a:xfrm>
          <a:prstGeom prst="rightArrow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箭头: 右 28">
            <a:extLst>
              <a:ext uri="{FF2B5EF4-FFF2-40B4-BE49-F238E27FC236}">
                <a16:creationId xmlns:a16="http://schemas.microsoft.com/office/drawing/2014/main" id="{828585A9-A2DC-6C72-73CE-76F6EA2F3011}"/>
              </a:ext>
            </a:extLst>
          </p:cNvPr>
          <p:cNvSpPr/>
          <p:nvPr/>
        </p:nvSpPr>
        <p:spPr>
          <a:xfrm rot="10800000">
            <a:off x="3057122" y="2889224"/>
            <a:ext cx="991674" cy="257577"/>
          </a:xfrm>
          <a:prstGeom prst="rightArrow">
            <a:avLst>
              <a:gd name="adj1" fmla="val 50000"/>
              <a:gd name="adj2" fmla="val 50000"/>
            </a:avLst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矩形: 圆角 29">
            <a:extLst>
              <a:ext uri="{FF2B5EF4-FFF2-40B4-BE49-F238E27FC236}">
                <a16:creationId xmlns:a16="http://schemas.microsoft.com/office/drawing/2014/main" id="{0FF9D1AF-D38A-66F3-0411-E8B2214D86EE}"/>
              </a:ext>
            </a:extLst>
          </p:cNvPr>
          <p:cNvSpPr/>
          <p:nvPr/>
        </p:nvSpPr>
        <p:spPr>
          <a:xfrm>
            <a:off x="3767071" y="1815921"/>
            <a:ext cx="4224270" cy="4301544"/>
          </a:xfrm>
          <a:prstGeom prst="roundRect">
            <a:avLst>
              <a:gd name="adj" fmla="val 5500"/>
            </a:avLst>
          </a:prstGeom>
          <a:noFill/>
          <a:ln>
            <a:solidFill>
              <a:schemeClr val="tx1"/>
            </a:solidFill>
            <a:prstDash val="lg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5892EEEC-AD5E-1C92-9F6E-0529BA6D3D12}"/>
              </a:ext>
            </a:extLst>
          </p:cNvPr>
          <p:cNvSpPr txBox="1"/>
          <p:nvPr/>
        </p:nvSpPr>
        <p:spPr>
          <a:xfrm>
            <a:off x="599720" y="1013406"/>
            <a:ext cx="753924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amework of MATLAB implementation </a:t>
            </a:r>
            <a:endParaRPr lang="zh-CN" alt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3285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1" grpId="0" animBg="1"/>
      <p:bldP spid="22" grpId="0" animBg="1"/>
      <p:bldP spid="23" grpId="0" animBg="1"/>
      <p:bldP spid="24" grpId="0" animBg="1"/>
      <p:bldP spid="28" grpId="0" animBg="1"/>
      <p:bldP spid="29" grpId="0" animBg="1"/>
      <p:bldP spid="3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itchFamily="18" charset="0"/>
                <a:cs typeface="Times New Roman" pitchFamily="18" charset="0"/>
              </a:rPr>
              <a:t>28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6C66841-842D-4E17-8F7E-05BC9B8EBB18}"/>
              </a:ext>
            </a:extLst>
          </p:cNvPr>
          <p:cNvSpPr txBox="1"/>
          <p:nvPr/>
        </p:nvSpPr>
        <p:spPr>
          <a:xfrm>
            <a:off x="168676" y="106533"/>
            <a:ext cx="276710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ATLAB files</a:t>
            </a:r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19A096FA-79D6-4B2C-ABA3-046D2A0FCE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679C3D0-7131-4E59-8778-4B1ECF35B0ED}"/>
              </a:ext>
            </a:extLst>
          </p:cNvPr>
          <p:cNvSpPr txBox="1"/>
          <p:nvPr/>
        </p:nvSpPr>
        <p:spPr>
          <a:xfrm>
            <a:off x="803245" y="1565350"/>
            <a:ext cx="8047140" cy="40534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q"/>
            </a:pPr>
            <a:r>
              <a:rPr lang="en-HK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xampleKP.m</a:t>
            </a:r>
            <a:endParaRPr lang="en-HK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Entrance of program, a five-item 0-1 Knapsack problem example</a:t>
            </a: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q"/>
            </a:pPr>
            <a:r>
              <a:rPr lang="en-HK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_01.m</a:t>
            </a:r>
          </a:p>
          <a:p>
            <a:pPr>
              <a:lnSpc>
                <a:spcPct val="130000"/>
              </a:lnSpc>
            </a:pPr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 code with </a:t>
            </a:r>
            <a:r>
              <a:rPr lang="en-HK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nary encoding</a:t>
            </a:r>
            <a:endParaRPr lang="en-HK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q"/>
            </a:pPr>
            <a:r>
              <a:rPr lang="en-HK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rossover01.m</a:t>
            </a:r>
          </a:p>
          <a:p>
            <a:pPr>
              <a:lnSpc>
                <a:spcPct val="130000"/>
              </a:lnSpc>
            </a:pPr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Single-point crossover function</a:t>
            </a: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q"/>
            </a:pPr>
            <a:r>
              <a:rPr lang="en-HK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tation.m</a:t>
            </a:r>
            <a:endParaRPr lang="en-HK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Mutation function</a:t>
            </a: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q"/>
            </a:pPr>
            <a:r>
              <a:rPr lang="en-HK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lection.m</a:t>
            </a:r>
            <a:endParaRPr lang="en-HK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Tournament selection function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9EDD958-C18E-4144-8DC4-9AF36A7912AC}"/>
              </a:ext>
            </a:extLst>
          </p:cNvPr>
          <p:cNvSpPr/>
          <p:nvPr/>
        </p:nvSpPr>
        <p:spPr>
          <a:xfrm>
            <a:off x="803245" y="946780"/>
            <a:ext cx="276710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MATLAB files</a:t>
            </a:r>
          </a:p>
        </p:txBody>
      </p:sp>
    </p:spTree>
    <p:extLst>
      <p:ext uri="{BB962C8B-B14F-4D97-AF65-F5344CB8AC3E}">
        <p14:creationId xmlns:p14="http://schemas.microsoft.com/office/powerpoint/2010/main" val="2666330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itchFamily="18" charset="0"/>
                <a:cs typeface="Times New Roman" pitchFamily="18" charset="0"/>
              </a:rPr>
              <a:t>29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6C66841-842D-4E17-8F7E-05BC9B8EBB18}"/>
              </a:ext>
            </a:extLst>
          </p:cNvPr>
          <p:cNvSpPr txBox="1"/>
          <p:nvPr/>
        </p:nvSpPr>
        <p:spPr>
          <a:xfrm>
            <a:off x="168676" y="106533"/>
            <a:ext cx="57973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nstance and parameter settings</a:t>
            </a:r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19A096FA-79D6-4B2C-ABA3-046D2A0FCE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E5FD21B-8937-4C93-941B-9D969037FFB7}"/>
              </a:ext>
            </a:extLst>
          </p:cNvPr>
          <p:cNvSpPr/>
          <p:nvPr/>
        </p:nvSpPr>
        <p:spPr>
          <a:xfrm>
            <a:off x="729842" y="1892345"/>
            <a:ext cx="7385458" cy="37548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HK" sz="2000" dirty="0">
                <a:solidFill>
                  <a:srgbClr val="02800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KP instance:</a:t>
            </a:r>
          </a:p>
          <a:p>
            <a:r>
              <a:rPr lang="en-HK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lues = [1000, 1500, 2000, 2500, 4000]; </a:t>
            </a:r>
            <a:r>
              <a:rPr lang="en-HK" sz="2000" dirty="0">
                <a:solidFill>
                  <a:srgbClr val="02800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set values of items</a:t>
            </a:r>
          </a:p>
          <a:p>
            <a:r>
              <a:rPr lang="en-HK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ights = [1, 2, 2, 3, 4]; </a:t>
            </a:r>
            <a:r>
              <a:rPr lang="en-HK" sz="2000" dirty="0">
                <a:solidFill>
                  <a:srgbClr val="02800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set weights of items</a:t>
            </a:r>
          </a:p>
          <a:p>
            <a:r>
              <a:rPr lang="en-HK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Weight</a:t>
            </a:r>
            <a:r>
              <a:rPr lang="en-HK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7; </a:t>
            </a:r>
            <a:r>
              <a:rPr lang="en-HK" sz="2000" dirty="0">
                <a:solidFill>
                  <a:srgbClr val="02800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Set maximum weight allowed in the knapsack </a:t>
            </a:r>
            <a:r>
              <a:rPr lang="en-HK" sz="2000" dirty="0" err="1">
                <a:solidFill>
                  <a:srgbClr val="02800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Weight</a:t>
            </a:r>
            <a:r>
              <a:rPr lang="en-HK" sz="2000" dirty="0">
                <a:solidFill>
                  <a:srgbClr val="02800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7;</a:t>
            </a:r>
          </a:p>
          <a:p>
            <a:r>
              <a:rPr lang="en-HK" dirty="0"/>
              <a:t> </a:t>
            </a:r>
          </a:p>
          <a:p>
            <a:r>
              <a:rPr lang="en-HK" sz="2000" dirty="0">
                <a:solidFill>
                  <a:srgbClr val="02800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Parameter settings for GA</a:t>
            </a:r>
          </a:p>
          <a:p>
            <a:r>
              <a:rPr lang="en-HK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pulationSize</a:t>
            </a:r>
            <a:r>
              <a:rPr lang="en-HK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50; </a:t>
            </a:r>
            <a:r>
              <a:rPr lang="en-HK" sz="2000" dirty="0">
                <a:solidFill>
                  <a:srgbClr val="02800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population size of GA</a:t>
            </a:r>
          </a:p>
          <a:p>
            <a:r>
              <a:rPr lang="en-HK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mGenerations</a:t>
            </a:r>
            <a:r>
              <a:rPr lang="en-HK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50; </a:t>
            </a:r>
            <a:r>
              <a:rPr lang="en-HK" sz="2000" dirty="0">
                <a:solidFill>
                  <a:srgbClr val="02800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number of generations of GA</a:t>
            </a:r>
          </a:p>
          <a:p>
            <a:r>
              <a:rPr lang="en-HK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tationRate</a:t>
            </a:r>
            <a:r>
              <a:rPr lang="en-HK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.05; </a:t>
            </a:r>
            <a:r>
              <a:rPr lang="en-HK" sz="2000" dirty="0">
                <a:solidFill>
                  <a:srgbClr val="02800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mutation rate of GA</a:t>
            </a:r>
          </a:p>
          <a:p>
            <a:r>
              <a:rPr lang="en-HK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urnamentSize</a:t>
            </a:r>
            <a:r>
              <a:rPr lang="en-HK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2; </a:t>
            </a:r>
            <a:r>
              <a:rPr lang="en-HK" sz="2000" dirty="0">
                <a:solidFill>
                  <a:srgbClr val="02800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Size of tournament selection</a:t>
            </a:r>
          </a:p>
          <a:p>
            <a:r>
              <a:rPr lang="en-HK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eight_penalty</a:t>
            </a:r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000; </a:t>
            </a:r>
            <a:r>
              <a:rPr lang="en-HK" sz="2000" dirty="0">
                <a:solidFill>
                  <a:srgbClr val="02800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Weight penalty for excess weight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0F82637-4D97-40A0-9F19-FBD3466C3E70}"/>
              </a:ext>
            </a:extLst>
          </p:cNvPr>
          <p:cNvSpPr txBox="1"/>
          <p:nvPr/>
        </p:nvSpPr>
        <p:spPr>
          <a:xfrm>
            <a:off x="729842" y="1059338"/>
            <a:ext cx="57973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Instance and parameter settings</a:t>
            </a:r>
          </a:p>
        </p:txBody>
      </p:sp>
    </p:spTree>
    <p:extLst>
      <p:ext uri="{BB962C8B-B14F-4D97-AF65-F5344CB8AC3E}">
        <p14:creationId xmlns:p14="http://schemas.microsoft.com/office/powerpoint/2010/main" val="236601796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anose="02020603050405020304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anose="02020603050405020304" pitchFamily="18" charset="0"/>
                <a:cs typeface="Times New Roman" pitchFamily="18" charset="0"/>
              </a:rPr>
              <a:t>3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25DCC4F-BDE6-47CE-8F33-866EC671B3CA}"/>
              </a:ext>
            </a:extLst>
          </p:cNvPr>
          <p:cNvSpPr txBox="1"/>
          <p:nvPr/>
        </p:nvSpPr>
        <p:spPr>
          <a:xfrm>
            <a:off x="56283" y="117978"/>
            <a:ext cx="84882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bg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What is the Combinatorial Optimization (CO)?</a:t>
            </a:r>
            <a:endParaRPr lang="en-US" sz="3200" b="1" dirty="0">
              <a:solidFill>
                <a:schemeClr val="bg1"/>
              </a:solidFill>
              <a:effectLst/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A71A5F2F-25DF-4BA9-9D89-3167442522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77A4595-E938-4530-934B-3CC7D0082F59}"/>
              </a:ext>
            </a:extLst>
          </p:cNvPr>
          <p:cNvSpPr txBox="1"/>
          <p:nvPr/>
        </p:nvSpPr>
        <p:spPr>
          <a:xfrm>
            <a:off x="583281" y="967021"/>
            <a:ext cx="7733597" cy="2160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HK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binatorial Optimization (CO)</a:t>
            </a:r>
          </a:p>
          <a:p>
            <a:pPr marL="457200" indent="-28575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field in mathematical optimization</a:t>
            </a:r>
          </a:p>
          <a:p>
            <a:pPr marL="457200" indent="-28575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ding an optimal object from a finite set of objects, where the set of feasible solutions is discrete or can be reduced to a discrete set</a:t>
            </a:r>
          </a:p>
        </p:txBody>
      </p:sp>
      <p:pic>
        <p:nvPicPr>
          <p:cNvPr id="13" name="Graphic 12" descr="Suburban scene">
            <a:extLst>
              <a:ext uri="{FF2B5EF4-FFF2-40B4-BE49-F238E27FC236}">
                <a16:creationId xmlns:a16="http://schemas.microsoft.com/office/drawing/2014/main" id="{A9BC97E5-B0F0-4487-A573-D9BEA73881C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5601939" y="5170668"/>
            <a:ext cx="457200" cy="457200"/>
          </a:xfrm>
          <a:prstGeom prst="rect">
            <a:avLst/>
          </a:prstGeom>
        </p:spPr>
      </p:pic>
      <p:sp>
        <p:nvSpPr>
          <p:cNvPr id="18" name="Oval 17">
            <a:extLst>
              <a:ext uri="{FF2B5EF4-FFF2-40B4-BE49-F238E27FC236}">
                <a16:creationId xmlns:a16="http://schemas.microsoft.com/office/drawing/2014/main" id="{F6E2D290-2EB8-4F61-8429-E3E4BE9A89F5}"/>
              </a:ext>
            </a:extLst>
          </p:cNvPr>
          <p:cNvSpPr/>
          <p:nvPr/>
        </p:nvSpPr>
        <p:spPr>
          <a:xfrm>
            <a:off x="6042660" y="5077255"/>
            <a:ext cx="243840" cy="225579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HK" sz="160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C46CDAEE-E1B8-40AE-8273-AF5FAE8FC222}"/>
              </a:ext>
            </a:extLst>
          </p:cNvPr>
          <p:cNvSpPr/>
          <p:nvPr/>
        </p:nvSpPr>
        <p:spPr>
          <a:xfrm>
            <a:off x="6313170" y="4237035"/>
            <a:ext cx="243840" cy="225579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HK" sz="16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9C4161BB-7BE3-4544-93DF-2F4436276AC0}"/>
              </a:ext>
            </a:extLst>
          </p:cNvPr>
          <p:cNvSpPr/>
          <p:nvPr/>
        </p:nvSpPr>
        <p:spPr>
          <a:xfrm>
            <a:off x="7494270" y="4324870"/>
            <a:ext cx="243840" cy="225579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HK" sz="1600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340EACA2-0ABB-41C1-A39F-4071583F10AE}"/>
              </a:ext>
            </a:extLst>
          </p:cNvPr>
          <p:cNvSpPr/>
          <p:nvPr/>
        </p:nvSpPr>
        <p:spPr>
          <a:xfrm>
            <a:off x="6957060" y="4929781"/>
            <a:ext cx="243840" cy="225579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HK" sz="1600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AAA5109D-663D-4097-AA4D-8F72F412ADFF}"/>
              </a:ext>
            </a:extLst>
          </p:cNvPr>
          <p:cNvSpPr/>
          <p:nvPr/>
        </p:nvSpPr>
        <p:spPr>
          <a:xfrm>
            <a:off x="7200900" y="3700684"/>
            <a:ext cx="243840" cy="225579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HK" sz="1600" dirty="0">
                <a:solidFill>
                  <a:schemeClr val="tx1"/>
                </a:solidFill>
              </a:rPr>
              <a:t>5</a:t>
            </a: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7D05AE30-B129-43F2-AD32-913B452BA7C8}"/>
              </a:ext>
            </a:extLst>
          </p:cNvPr>
          <p:cNvCxnSpPr>
            <a:cxnSpLocks/>
            <a:stCxn id="23" idx="7"/>
            <a:endCxn id="26" idx="2"/>
          </p:cNvCxnSpPr>
          <p:nvPr/>
        </p:nvCxnSpPr>
        <p:spPr>
          <a:xfrm flipV="1">
            <a:off x="6521300" y="3813474"/>
            <a:ext cx="679600" cy="45659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A2EBA95E-80B1-42ED-8A6B-C01205BD1659}"/>
              </a:ext>
            </a:extLst>
          </p:cNvPr>
          <p:cNvCxnSpPr>
            <a:cxnSpLocks/>
            <a:stCxn id="18" idx="0"/>
            <a:endCxn id="23" idx="3"/>
          </p:cNvCxnSpPr>
          <p:nvPr/>
        </p:nvCxnSpPr>
        <p:spPr>
          <a:xfrm flipV="1">
            <a:off x="6164580" y="4429579"/>
            <a:ext cx="184300" cy="64767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38B3FC66-8F4B-4A47-92C8-0F3076A28CC5}"/>
              </a:ext>
            </a:extLst>
          </p:cNvPr>
          <p:cNvCxnSpPr>
            <a:cxnSpLocks/>
            <a:stCxn id="18" idx="6"/>
            <a:endCxn id="25" idx="3"/>
          </p:cNvCxnSpPr>
          <p:nvPr/>
        </p:nvCxnSpPr>
        <p:spPr>
          <a:xfrm flipV="1">
            <a:off x="6286500" y="5122325"/>
            <a:ext cx="706270" cy="6772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CEA0E6B8-887A-4465-B789-050A55F17B47}"/>
              </a:ext>
            </a:extLst>
          </p:cNvPr>
          <p:cNvCxnSpPr>
            <a:cxnSpLocks/>
            <a:stCxn id="25" idx="7"/>
            <a:endCxn id="24" idx="3"/>
          </p:cNvCxnSpPr>
          <p:nvPr/>
        </p:nvCxnSpPr>
        <p:spPr>
          <a:xfrm flipV="1">
            <a:off x="7165190" y="4517414"/>
            <a:ext cx="364790" cy="44540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73610B6E-FC99-4B51-96CE-714A8A75F33B}"/>
              </a:ext>
            </a:extLst>
          </p:cNvPr>
          <p:cNvCxnSpPr>
            <a:cxnSpLocks/>
            <a:stCxn id="24" idx="0"/>
            <a:endCxn id="26" idx="5"/>
          </p:cNvCxnSpPr>
          <p:nvPr/>
        </p:nvCxnSpPr>
        <p:spPr>
          <a:xfrm flipH="1" flipV="1">
            <a:off x="7409030" y="3893228"/>
            <a:ext cx="207160" cy="43164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5FEC6CDA-EC05-4DFB-A619-79D76CCD3910}"/>
              </a:ext>
            </a:extLst>
          </p:cNvPr>
          <p:cNvCxnSpPr>
            <a:cxnSpLocks/>
            <a:stCxn id="25" idx="1"/>
            <a:endCxn id="23" idx="5"/>
          </p:cNvCxnSpPr>
          <p:nvPr/>
        </p:nvCxnSpPr>
        <p:spPr>
          <a:xfrm flipH="1" flipV="1">
            <a:off x="6521300" y="4429579"/>
            <a:ext cx="471470" cy="53323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37455331-DCE8-465B-B246-C244B6777845}"/>
              </a:ext>
            </a:extLst>
          </p:cNvPr>
          <p:cNvCxnSpPr>
            <a:cxnSpLocks/>
            <a:stCxn id="24" idx="2"/>
            <a:endCxn id="23" idx="6"/>
          </p:cNvCxnSpPr>
          <p:nvPr/>
        </p:nvCxnSpPr>
        <p:spPr>
          <a:xfrm flipH="1" flipV="1">
            <a:off x="6557010" y="4349825"/>
            <a:ext cx="937260" cy="8783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>
            <a:extLst>
              <a:ext uri="{FF2B5EF4-FFF2-40B4-BE49-F238E27FC236}">
                <a16:creationId xmlns:a16="http://schemas.microsoft.com/office/drawing/2014/main" id="{05E4B727-F376-4B54-BCF6-B6587CB7F10A}"/>
              </a:ext>
            </a:extLst>
          </p:cNvPr>
          <p:cNvSpPr txBox="1"/>
          <p:nvPr/>
        </p:nvSpPr>
        <p:spPr>
          <a:xfrm>
            <a:off x="5967868" y="4499226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sz="1600" dirty="0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9ADC1177-B066-490C-9DCD-A1C69F40B2CD}"/>
              </a:ext>
            </a:extLst>
          </p:cNvPr>
          <p:cNvSpPr txBox="1"/>
          <p:nvPr/>
        </p:nvSpPr>
        <p:spPr>
          <a:xfrm>
            <a:off x="6460068" y="4839204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sz="1600" dirty="0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691ADB50-AC27-4C36-BDDB-0256377252DA}"/>
              </a:ext>
            </a:extLst>
          </p:cNvPr>
          <p:cNvSpPr txBox="1"/>
          <p:nvPr/>
        </p:nvSpPr>
        <p:spPr>
          <a:xfrm>
            <a:off x="6736778" y="4427892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sz="1600" dirty="0">
                <a:solidFill>
                  <a:srgbClr val="0000FF"/>
                </a:solidFill>
              </a:rPr>
              <a:t>4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2F4E9AC2-AA7E-4B46-989B-B8E65EB9CB69}"/>
              </a:ext>
            </a:extLst>
          </p:cNvPr>
          <p:cNvSpPr txBox="1"/>
          <p:nvPr/>
        </p:nvSpPr>
        <p:spPr>
          <a:xfrm>
            <a:off x="7018357" y="4070744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sz="1600" dirty="0">
                <a:solidFill>
                  <a:srgbClr val="0000FF"/>
                </a:solidFill>
              </a:rPr>
              <a:t>5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0ADE786E-6E7B-46AC-89E4-4184756D25BD}"/>
              </a:ext>
            </a:extLst>
          </p:cNvPr>
          <p:cNvSpPr txBox="1"/>
          <p:nvPr/>
        </p:nvSpPr>
        <p:spPr>
          <a:xfrm>
            <a:off x="7323518" y="4647622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sz="1600" dirty="0">
                <a:solidFill>
                  <a:srgbClr val="0000FF"/>
                </a:solidFill>
              </a:rPr>
              <a:t>4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822151C0-F157-4DFF-9427-C9464100813F}"/>
              </a:ext>
            </a:extLst>
          </p:cNvPr>
          <p:cNvSpPr txBox="1"/>
          <p:nvPr/>
        </p:nvSpPr>
        <p:spPr>
          <a:xfrm>
            <a:off x="7508439" y="3855607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sz="1600" dirty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8D465C23-0C3C-4D24-AA43-0600D45A8A52}"/>
              </a:ext>
            </a:extLst>
          </p:cNvPr>
          <p:cNvSpPr txBox="1"/>
          <p:nvPr/>
        </p:nvSpPr>
        <p:spPr>
          <a:xfrm>
            <a:off x="6572238" y="3708678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sz="1600" dirty="0">
                <a:solidFill>
                  <a:srgbClr val="0000FF"/>
                </a:solidFill>
              </a:rPr>
              <a:t>3</a:t>
            </a:r>
          </a:p>
        </p:txBody>
      </p:sp>
      <p:pic>
        <p:nvPicPr>
          <p:cNvPr id="60" name="Graphic 59" descr="Factory">
            <a:extLst>
              <a:ext uri="{FF2B5EF4-FFF2-40B4-BE49-F238E27FC236}">
                <a16:creationId xmlns:a16="http://schemas.microsoft.com/office/drawing/2014/main" id="{5F62B4FD-ADFC-4DC3-8796-156FCD8B2B0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7735408" y="4144026"/>
            <a:ext cx="457200" cy="457200"/>
          </a:xfrm>
          <a:prstGeom prst="rect">
            <a:avLst/>
          </a:prstGeom>
        </p:spPr>
      </p:pic>
      <p:pic>
        <p:nvPicPr>
          <p:cNvPr id="62" name="Graphic 61" descr="City">
            <a:extLst>
              <a:ext uri="{FF2B5EF4-FFF2-40B4-BE49-F238E27FC236}">
                <a16:creationId xmlns:a16="http://schemas.microsoft.com/office/drawing/2014/main" id="{149CA1A9-6D6B-4F2D-A71D-A60D52DC0C0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7155180" y="3219942"/>
            <a:ext cx="457200" cy="457200"/>
          </a:xfrm>
          <a:prstGeom prst="rect">
            <a:avLst/>
          </a:prstGeom>
        </p:spPr>
      </p:pic>
      <p:pic>
        <p:nvPicPr>
          <p:cNvPr id="64" name="Graphic 63" descr="Hospital">
            <a:extLst>
              <a:ext uri="{FF2B5EF4-FFF2-40B4-BE49-F238E27FC236}">
                <a16:creationId xmlns:a16="http://schemas.microsoft.com/office/drawing/2014/main" id="{5AF5034A-3BAE-4BC6-9D95-EF48E9256F07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5897001" y="3836348"/>
            <a:ext cx="457200" cy="457200"/>
          </a:xfrm>
          <a:prstGeom prst="rect">
            <a:avLst/>
          </a:prstGeom>
        </p:spPr>
      </p:pic>
      <p:pic>
        <p:nvPicPr>
          <p:cNvPr id="66" name="Graphic 65" descr="Store">
            <a:extLst>
              <a:ext uri="{FF2B5EF4-FFF2-40B4-BE49-F238E27FC236}">
                <a16:creationId xmlns:a16="http://schemas.microsoft.com/office/drawing/2014/main" id="{87109232-EB0C-4F0F-AE75-DA80AA9638CD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>
            <a:off x="7200900" y="5028701"/>
            <a:ext cx="457200" cy="457200"/>
          </a:xfrm>
          <a:prstGeom prst="rect">
            <a:avLst/>
          </a:prstGeom>
        </p:spPr>
      </p:pic>
      <p:sp>
        <p:nvSpPr>
          <p:cNvPr id="92" name="TextBox 91">
            <a:extLst>
              <a:ext uri="{FF2B5EF4-FFF2-40B4-BE49-F238E27FC236}">
                <a16:creationId xmlns:a16="http://schemas.microsoft.com/office/drawing/2014/main" id="{FB18CC7D-F656-4FC5-B3C9-11717DFAD269}"/>
              </a:ext>
            </a:extLst>
          </p:cNvPr>
          <p:cNvSpPr txBox="1"/>
          <p:nvPr/>
        </p:nvSpPr>
        <p:spPr>
          <a:xfrm>
            <a:off x="982149" y="3197620"/>
            <a:ext cx="4369040" cy="2529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HK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: find the shortest path from home (1) to office (5)</a:t>
            </a:r>
          </a:p>
          <a:p>
            <a:pPr algn="just">
              <a:lnSpc>
                <a:spcPct val="150000"/>
              </a:lnSpc>
            </a:pPr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problem is represented on a graph with </a:t>
            </a:r>
            <a:r>
              <a:rPr lang="en-HK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laces</a:t>
            </a:r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HK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tances.</a:t>
            </a:r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 </a:t>
            </a:r>
            <a:r>
              <a:rPr lang="en-HK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d line</a:t>
            </a:r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the shortest path.</a:t>
            </a:r>
            <a:endParaRPr lang="en-HK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5342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3" grpId="0" animBg="1"/>
      <p:bldP spid="24" grpId="0" animBg="1"/>
      <p:bldP spid="25" grpId="0" animBg="1"/>
      <p:bldP spid="26" grpId="0" animBg="1"/>
      <p:bldP spid="52" grpId="0"/>
      <p:bldP spid="53" grpId="0"/>
      <p:bldP spid="54" grpId="0"/>
      <p:bldP spid="55" grpId="0"/>
      <p:bldP spid="56" grpId="0"/>
      <p:bldP spid="57" grpId="0"/>
      <p:bldP spid="58" grpId="0"/>
      <p:bldP spid="9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itchFamily="18" charset="0"/>
                <a:cs typeface="Times New Roman" pitchFamily="18" charset="0"/>
              </a:rPr>
              <a:t>30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6C66841-842D-4E17-8F7E-05BC9B8EBB18}"/>
              </a:ext>
            </a:extLst>
          </p:cNvPr>
          <p:cNvSpPr txBox="1"/>
          <p:nvPr/>
        </p:nvSpPr>
        <p:spPr>
          <a:xfrm>
            <a:off x="168676" y="106533"/>
            <a:ext cx="24400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nitialization</a:t>
            </a:r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19A096FA-79D6-4B2C-ABA3-046D2A0FCE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E5FD21B-8937-4C93-941B-9D969037FFB7}"/>
              </a:ext>
            </a:extLst>
          </p:cNvPr>
          <p:cNvSpPr/>
          <p:nvPr/>
        </p:nvSpPr>
        <p:spPr>
          <a:xfrm>
            <a:off x="729842" y="1831385"/>
            <a:ext cx="7385458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HK" sz="2000" dirty="0">
                <a:solidFill>
                  <a:srgbClr val="02800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Initialization </a:t>
            </a:r>
          </a:p>
          <a:p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= length(values);</a:t>
            </a:r>
          </a:p>
          <a:p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pulation = zeros(</a:t>
            </a:r>
            <a:r>
              <a:rPr lang="en-HK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pulationSize</a:t>
            </a:r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n);</a:t>
            </a:r>
          </a:p>
          <a:p>
            <a:endParaRPr lang="en-HK" sz="2000" dirty="0">
              <a:solidFill>
                <a:srgbClr val="02800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HK" sz="2000" dirty="0">
                <a:solidFill>
                  <a:srgbClr val="02800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Generate initial population randomly</a:t>
            </a:r>
          </a:p>
          <a:p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en-HK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:populationSize</a:t>
            </a:r>
          </a:p>
          <a:p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population(</a:t>
            </a:r>
            <a:r>
              <a:rPr lang="en-HK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:) = </a:t>
            </a:r>
            <a:r>
              <a:rPr lang="en-HK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ndi</a:t>
            </a:r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[0, 1], 1, n);</a:t>
            </a:r>
          </a:p>
          <a:p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d</a:t>
            </a:r>
          </a:p>
          <a:p>
            <a:r>
              <a:rPr lang="en-HK" sz="2000" dirty="0">
                <a:solidFill>
                  <a:srgbClr val="02800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  <a:p>
            <a:r>
              <a:rPr lang="en-HK" sz="2000" dirty="0">
                <a:solidFill>
                  <a:srgbClr val="02800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Calculate fitness for each individual in the population</a:t>
            </a:r>
          </a:p>
          <a:p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tness = </a:t>
            </a:r>
            <a:r>
              <a:rPr lang="en-HK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lculateFitness</a:t>
            </a:r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population, values, weights, </a:t>
            </a:r>
            <a:r>
              <a:rPr lang="en-HK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xWeight</a:t>
            </a:r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HK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eight_penalty</a:t>
            </a:r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0F82637-4D97-40A0-9F19-FBD3466C3E70}"/>
              </a:ext>
            </a:extLst>
          </p:cNvPr>
          <p:cNvSpPr txBox="1"/>
          <p:nvPr/>
        </p:nvSpPr>
        <p:spPr>
          <a:xfrm>
            <a:off x="729842" y="1059338"/>
            <a:ext cx="24400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Initialization</a:t>
            </a:r>
          </a:p>
        </p:txBody>
      </p:sp>
    </p:spTree>
    <p:extLst>
      <p:ext uri="{BB962C8B-B14F-4D97-AF65-F5344CB8AC3E}">
        <p14:creationId xmlns:p14="http://schemas.microsoft.com/office/powerpoint/2010/main" val="86309044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itchFamily="18" charset="0"/>
                <a:cs typeface="Times New Roman" pitchFamily="18" charset="0"/>
              </a:rPr>
              <a:t>31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6C66841-842D-4E17-8F7E-05BC9B8EBB18}"/>
              </a:ext>
            </a:extLst>
          </p:cNvPr>
          <p:cNvSpPr txBox="1"/>
          <p:nvPr/>
        </p:nvSpPr>
        <p:spPr>
          <a:xfrm>
            <a:off x="168676" y="106533"/>
            <a:ext cx="26226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A main loop</a:t>
            </a:r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19A096FA-79D6-4B2C-ABA3-046D2A0FCE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E5FD21B-8937-4C93-941B-9D969037FFB7}"/>
              </a:ext>
            </a:extLst>
          </p:cNvPr>
          <p:cNvSpPr/>
          <p:nvPr/>
        </p:nvSpPr>
        <p:spPr>
          <a:xfrm>
            <a:off x="284908" y="1765487"/>
            <a:ext cx="5178632" cy="49859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HK" sz="1400" dirty="0">
                <a:solidFill>
                  <a:srgbClr val="02800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% Main loop</a:t>
            </a:r>
          </a:p>
          <a:p>
            <a:r>
              <a:rPr lang="en-HK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for gen = 1:numGenerations       </a:t>
            </a:r>
          </a:p>
          <a:p>
            <a:r>
              <a:rPr lang="en-HK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for </a:t>
            </a:r>
            <a:r>
              <a:rPr lang="en-HK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HK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1:populationSize </a:t>
            </a:r>
          </a:p>
          <a:p>
            <a:r>
              <a:rPr lang="en-HK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HK" sz="1400" dirty="0">
                <a:solidFill>
                  <a:srgbClr val="02800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Select parents for reproduction using tournament selection</a:t>
            </a:r>
            <a:endParaRPr lang="en-HK" sz="1600" dirty="0">
              <a:solidFill>
                <a:srgbClr val="02800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HK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parent1 = Selection(population, fitness, </a:t>
            </a:r>
            <a:r>
              <a:rPr lang="en-HK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urnamentSize</a:t>
            </a:r>
            <a:r>
              <a:rPr lang="en-HK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r>
              <a:rPr lang="en-HK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parent2 = Selection(population, fitness, </a:t>
            </a:r>
            <a:r>
              <a:rPr lang="en-HK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urnamentSize</a:t>
            </a:r>
            <a:r>
              <a:rPr lang="en-HK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endParaRPr lang="en-HK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HK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HK" sz="1400" dirty="0">
                <a:solidFill>
                  <a:srgbClr val="02800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Perform crossover and mutation to create new offspring</a:t>
            </a:r>
          </a:p>
          <a:p>
            <a:r>
              <a:rPr lang="en-HK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offspring1 = Crossover01(parent1,parent2);      </a:t>
            </a:r>
          </a:p>
          <a:p>
            <a:r>
              <a:rPr lang="en-HK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% Mutation</a:t>
            </a:r>
          </a:p>
          <a:p>
            <a:r>
              <a:rPr lang="en-HK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if rand &lt; </a:t>
            </a:r>
            <a:r>
              <a:rPr lang="en-HK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tationRate</a:t>
            </a:r>
            <a:endParaRPr lang="en-HK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HK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offspring1 = Mutation(offspring1);</a:t>
            </a:r>
          </a:p>
          <a:p>
            <a:r>
              <a:rPr lang="en-HK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end</a:t>
            </a:r>
          </a:p>
          <a:p>
            <a:endParaRPr lang="en-HK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HK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% Perform crossover and mutation to create new offspring</a:t>
            </a:r>
          </a:p>
          <a:p>
            <a:r>
              <a:rPr lang="en-HK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offspring2 = Crossover01(parent2,parent1);   </a:t>
            </a:r>
          </a:p>
          <a:p>
            <a:r>
              <a:rPr lang="en-HK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% Mutation</a:t>
            </a:r>
          </a:p>
          <a:p>
            <a:r>
              <a:rPr lang="en-HK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if rand &lt; </a:t>
            </a:r>
            <a:r>
              <a:rPr lang="en-HK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tationRate</a:t>
            </a:r>
            <a:endParaRPr lang="en-HK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HK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offspring2 = Mutation(offspring2);</a:t>
            </a:r>
          </a:p>
          <a:p>
            <a:r>
              <a:rPr lang="en-HK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end</a:t>
            </a:r>
          </a:p>
          <a:p>
            <a:pPr lvl="1"/>
            <a:r>
              <a:rPr lang="en-HK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ew_solutions</a:t>
            </a:r>
            <a:r>
              <a:rPr lang="en-HK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[offspring1; offspring2];</a:t>
            </a:r>
          </a:p>
          <a:p>
            <a:pPr lvl="1"/>
            <a:r>
              <a:rPr lang="en-HK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HK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ew_fitness</a:t>
            </a:r>
            <a:r>
              <a:rPr lang="en-HK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HK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lculateFitness</a:t>
            </a:r>
            <a:r>
              <a:rPr lang="en-HK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HK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ew_solutions</a:t>
            </a:r>
            <a:r>
              <a:rPr lang="en-HK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values, weights, </a:t>
            </a:r>
            <a:r>
              <a:rPr lang="en-HK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xWeight</a:t>
            </a:r>
            <a:r>
              <a:rPr lang="en-HK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HK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eight_penalty</a:t>
            </a:r>
            <a:r>
              <a:rPr lang="en-HK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endParaRPr lang="en-HK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HK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</a:p>
          <a:p>
            <a:r>
              <a:rPr lang="en-HK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58FB6A77-FE54-494A-B5CD-40A1DF4DF395}"/>
              </a:ext>
            </a:extLst>
          </p:cNvPr>
          <p:cNvSpPr/>
          <p:nvPr/>
        </p:nvSpPr>
        <p:spPr>
          <a:xfrm>
            <a:off x="4625340" y="3108960"/>
            <a:ext cx="4518660" cy="27392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HK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HK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HK" sz="1400" dirty="0">
                <a:solidFill>
                  <a:srgbClr val="02800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Add </a:t>
            </a:r>
            <a:r>
              <a:rPr lang="en-HK" sz="1400" dirty="0" err="1">
                <a:solidFill>
                  <a:srgbClr val="02800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fsprings</a:t>
            </a:r>
            <a:r>
              <a:rPr lang="en-HK" sz="1400" dirty="0">
                <a:solidFill>
                  <a:srgbClr val="02800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o population</a:t>
            </a:r>
          </a:p>
          <a:p>
            <a:r>
              <a:rPr lang="en-HK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population = [population; </a:t>
            </a:r>
            <a:r>
              <a:rPr lang="en-HK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ew_solutions</a:t>
            </a:r>
            <a:r>
              <a:rPr lang="en-HK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;</a:t>
            </a:r>
          </a:p>
          <a:p>
            <a:r>
              <a:rPr lang="en-HK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fitness = [fitness; </a:t>
            </a:r>
            <a:r>
              <a:rPr lang="en-HK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ew_fitness</a:t>
            </a:r>
            <a:r>
              <a:rPr lang="en-HK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;</a:t>
            </a:r>
          </a:p>
          <a:p>
            <a:endParaRPr lang="en-HK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HK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HK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HK" sz="1200" dirty="0">
                <a:solidFill>
                  <a:srgbClr val="02800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Delete solution from population using tournament selection</a:t>
            </a:r>
          </a:p>
          <a:p>
            <a:r>
              <a:rPr lang="en-HK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[</a:t>
            </a:r>
            <a:r>
              <a:rPr lang="en-HK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pulation,fitness</a:t>
            </a:r>
            <a:r>
              <a:rPr lang="en-HK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= </a:t>
            </a:r>
            <a:r>
              <a:rPr lang="en-HK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pdate_population</a:t>
            </a:r>
            <a:r>
              <a:rPr lang="en-HK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population, fitness, 	</a:t>
            </a:r>
            <a:r>
              <a:rPr lang="en-HK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urnamentSize</a:t>
            </a:r>
            <a:r>
              <a:rPr lang="en-HK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endParaRPr lang="en-HK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HK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HK" sz="1400" dirty="0">
                <a:solidFill>
                  <a:srgbClr val="02800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Find the best fitness and corresponding solution</a:t>
            </a:r>
          </a:p>
          <a:p>
            <a:r>
              <a:rPr lang="en-HK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[</a:t>
            </a:r>
            <a:r>
              <a:rPr lang="en-HK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estFitness</a:t>
            </a:r>
            <a:r>
              <a:rPr lang="en-HK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HK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estIndex</a:t>
            </a:r>
            <a:r>
              <a:rPr lang="en-HK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= max(fitness);</a:t>
            </a:r>
          </a:p>
          <a:p>
            <a:r>
              <a:rPr lang="en-HK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HK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estSolution</a:t>
            </a:r>
            <a:r>
              <a:rPr lang="en-HK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population(</a:t>
            </a:r>
            <a:r>
              <a:rPr lang="en-HK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estIndex</a:t>
            </a:r>
            <a:r>
              <a:rPr lang="en-HK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:);</a:t>
            </a:r>
          </a:p>
          <a:p>
            <a:r>
              <a:rPr lang="en-HK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end</a:t>
            </a:r>
          </a:p>
          <a:p>
            <a:r>
              <a:rPr lang="en-HK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end</a:t>
            </a:r>
            <a:endParaRPr lang="en-HK" sz="12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B015924-2C10-4A28-AB37-A059C66343EB}"/>
              </a:ext>
            </a:extLst>
          </p:cNvPr>
          <p:cNvSpPr txBox="1"/>
          <p:nvPr/>
        </p:nvSpPr>
        <p:spPr>
          <a:xfrm>
            <a:off x="284908" y="1027660"/>
            <a:ext cx="197361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Main loop</a:t>
            </a:r>
          </a:p>
        </p:txBody>
      </p:sp>
    </p:spTree>
    <p:extLst>
      <p:ext uri="{BB962C8B-B14F-4D97-AF65-F5344CB8AC3E}">
        <p14:creationId xmlns:p14="http://schemas.microsoft.com/office/powerpoint/2010/main" val="203626223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itchFamily="18" charset="0"/>
                <a:cs typeface="Times New Roman" pitchFamily="18" charset="0"/>
              </a:rPr>
              <a:t>32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6C66841-842D-4E17-8F7E-05BC9B8EBB18}"/>
              </a:ext>
            </a:extLst>
          </p:cNvPr>
          <p:cNvSpPr txBox="1"/>
          <p:nvPr/>
        </p:nvSpPr>
        <p:spPr>
          <a:xfrm>
            <a:off x="168676" y="106533"/>
            <a:ext cx="372730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onstraint handling</a:t>
            </a:r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19A096FA-79D6-4B2C-ABA3-046D2A0FCE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E5FD21B-8937-4C93-941B-9D969037FFB7}"/>
              </a:ext>
            </a:extLst>
          </p:cNvPr>
          <p:cNvSpPr/>
          <p:nvPr/>
        </p:nvSpPr>
        <p:spPr>
          <a:xfrm>
            <a:off x="377186" y="1860022"/>
            <a:ext cx="7953514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HK" dirty="0">
                <a:solidFill>
                  <a:srgbClr val="02800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Function to calculate the fitness of each individual in the population</a:t>
            </a:r>
          </a:p>
          <a:p>
            <a:r>
              <a:rPr lang="en-HK" dirty="0">
                <a:solidFill>
                  <a:srgbClr val="0E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</a:t>
            </a:r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itness = </a:t>
            </a:r>
            <a:r>
              <a:rPr lang="en-HK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lculateFitness</a:t>
            </a:r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(population, values, weights, </a:t>
            </a:r>
            <a:r>
              <a:rPr lang="en-HK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xWeight</a:t>
            </a:r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HK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eight_penalty</a:t>
            </a:r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HK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pulationSize</a:t>
            </a:r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size(population, 1);</a:t>
            </a:r>
          </a:p>
          <a:p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fitness = zeros(</a:t>
            </a:r>
            <a:r>
              <a:rPr lang="en-HK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pulationSize</a:t>
            </a:r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);</a:t>
            </a:r>
          </a:p>
          <a:p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HK" dirty="0">
                <a:solidFill>
                  <a:srgbClr val="0E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or </a:t>
            </a:r>
            <a:r>
              <a:rPr lang="en-HK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:populationSize</a:t>
            </a:r>
          </a:p>
          <a:p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HK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lectedItems</a:t>
            </a:r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logical(population(</a:t>
            </a:r>
            <a:r>
              <a:rPr lang="en-HK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:));</a:t>
            </a:r>
          </a:p>
          <a:p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HK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talWeight</a:t>
            </a:r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weights * </a:t>
            </a:r>
            <a:r>
              <a:rPr lang="en-HK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lectedItems</a:t>
            </a:r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';</a:t>
            </a:r>
          </a:p>
          <a:p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fitness(</a:t>
            </a:r>
            <a:r>
              <a:rPr lang="en-HK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values * </a:t>
            </a:r>
            <a:r>
              <a:rPr lang="en-HK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lectedItems</a:t>
            </a:r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';</a:t>
            </a:r>
          </a:p>
          <a:p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HK" dirty="0">
                <a:solidFill>
                  <a:srgbClr val="0E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</a:t>
            </a:r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HK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talWeight</a:t>
            </a:r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gt; </a:t>
            </a:r>
            <a:r>
              <a:rPr lang="en-HK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xWeight</a:t>
            </a:r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fitness(</a:t>
            </a:r>
            <a:r>
              <a:rPr lang="en-HK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fitness(</a:t>
            </a:r>
            <a:r>
              <a:rPr lang="en-HK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- </a:t>
            </a:r>
            <a:r>
              <a:rPr lang="en-HK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eight_penalty</a:t>
            </a:r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*(</a:t>
            </a:r>
            <a:r>
              <a:rPr lang="en-HK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talWeight-maxWeight</a:t>
            </a:r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r>
              <a:rPr lang="en-HK" dirty="0">
                <a:solidFill>
                  <a:srgbClr val="0E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end</a:t>
            </a:r>
          </a:p>
          <a:p>
            <a:r>
              <a:rPr lang="en-HK" dirty="0">
                <a:solidFill>
                  <a:srgbClr val="0E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end</a:t>
            </a:r>
          </a:p>
          <a:p>
            <a:r>
              <a:rPr lang="en-HK" dirty="0">
                <a:solidFill>
                  <a:srgbClr val="0E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B015924-2C10-4A28-AB37-A059C66343EB}"/>
              </a:ext>
            </a:extLst>
          </p:cNvPr>
          <p:cNvSpPr txBox="1"/>
          <p:nvPr/>
        </p:nvSpPr>
        <p:spPr>
          <a:xfrm>
            <a:off x="284908" y="1027660"/>
            <a:ext cx="80457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Fitness Calculation and Constraint Handling</a:t>
            </a:r>
          </a:p>
        </p:txBody>
      </p:sp>
    </p:spTree>
    <p:extLst>
      <p:ext uri="{BB962C8B-B14F-4D97-AF65-F5344CB8AC3E}">
        <p14:creationId xmlns:p14="http://schemas.microsoft.com/office/powerpoint/2010/main" val="2124463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itchFamily="18" charset="0"/>
                <a:cs typeface="Times New Roman" pitchFamily="18" charset="0"/>
              </a:rPr>
              <a:t>33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6C66841-842D-4E17-8F7E-05BC9B8EBB18}"/>
              </a:ext>
            </a:extLst>
          </p:cNvPr>
          <p:cNvSpPr txBox="1"/>
          <p:nvPr/>
        </p:nvSpPr>
        <p:spPr>
          <a:xfrm>
            <a:off x="168676" y="106533"/>
            <a:ext cx="413722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rossover &amp; Mutation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19A096FA-79D6-4B2C-ABA3-046D2A0FCE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E5FD21B-8937-4C93-941B-9D969037FFB7}"/>
              </a:ext>
            </a:extLst>
          </p:cNvPr>
          <p:cNvSpPr/>
          <p:nvPr/>
        </p:nvSpPr>
        <p:spPr>
          <a:xfrm>
            <a:off x="511169" y="1077274"/>
            <a:ext cx="6756283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HK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HK" sz="1600" dirty="0">
                <a:solidFill>
                  <a:srgbClr val="02800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Function for crossover (Single Point Crossover)</a:t>
            </a:r>
          </a:p>
          <a:p>
            <a:r>
              <a:rPr lang="en-HK" sz="1600" dirty="0">
                <a:solidFill>
                  <a:srgbClr val="0E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</a:t>
            </a:r>
            <a:r>
              <a:rPr lang="en-HK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ffspring = crossover(parent1, parent2)</a:t>
            </a:r>
          </a:p>
          <a:p>
            <a:r>
              <a:rPr lang="en-HK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n = length(parent1);</a:t>
            </a:r>
          </a:p>
          <a:p>
            <a:r>
              <a:rPr lang="en-HK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HK" sz="1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ossoverPoint</a:t>
            </a:r>
            <a:r>
              <a:rPr lang="en-HK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HK" sz="1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ndi</a:t>
            </a:r>
            <a:r>
              <a:rPr lang="en-HK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n-1);</a:t>
            </a:r>
          </a:p>
          <a:p>
            <a:r>
              <a:rPr lang="en-HK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offspring = [parent1(1:crossoverPoint), parent2(crossoverPoint+1:end)];</a:t>
            </a:r>
          </a:p>
          <a:p>
            <a:r>
              <a:rPr lang="en-HK" sz="1600" dirty="0">
                <a:solidFill>
                  <a:srgbClr val="0E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571254AC-D755-481E-BD1A-39ED5124CCB4}"/>
              </a:ext>
            </a:extLst>
          </p:cNvPr>
          <p:cNvSpPr/>
          <p:nvPr/>
        </p:nvSpPr>
        <p:spPr>
          <a:xfrm>
            <a:off x="511169" y="3346257"/>
            <a:ext cx="6756283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HK" sz="1600" dirty="0">
                <a:solidFill>
                  <a:srgbClr val="02800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Function for mutation (flip one random position)</a:t>
            </a:r>
          </a:p>
          <a:p>
            <a:r>
              <a:rPr lang="en-HK" sz="1600" dirty="0">
                <a:solidFill>
                  <a:srgbClr val="0E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</a:t>
            </a:r>
            <a:r>
              <a:rPr lang="en-HK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HK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tatedChild</a:t>
            </a:r>
            <a:r>
              <a:rPr lang="en-HK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Mutation(child)</a:t>
            </a:r>
          </a:p>
          <a:p>
            <a:r>
              <a:rPr lang="en-HK" sz="1600" dirty="0">
                <a:solidFill>
                  <a:srgbClr val="02800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HK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um</a:t>
            </a:r>
            <a:r>
              <a:rPr lang="en-HK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length(child);</a:t>
            </a:r>
          </a:p>
          <a:p>
            <a:r>
              <a:rPr lang="en-HK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HK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tatedChild</a:t>
            </a:r>
            <a:r>
              <a:rPr lang="en-HK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child;</a:t>
            </a:r>
          </a:p>
          <a:p>
            <a:endParaRPr lang="en-HK" sz="1600" dirty="0">
              <a:solidFill>
                <a:srgbClr val="02800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HK" sz="1600" dirty="0">
                <a:solidFill>
                  <a:srgbClr val="02800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% Randomly select one position to flip</a:t>
            </a:r>
          </a:p>
          <a:p>
            <a:r>
              <a:rPr lang="en-HK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swapPos1 = </a:t>
            </a:r>
            <a:r>
              <a:rPr lang="en-HK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ndi</a:t>
            </a:r>
            <a:r>
              <a:rPr lang="en-HK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HK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um</a:t>
            </a:r>
            <a:r>
              <a:rPr lang="en-HK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endParaRPr lang="en-HK" sz="1600" dirty="0">
              <a:solidFill>
                <a:srgbClr val="02800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HK" sz="1600" dirty="0">
                <a:solidFill>
                  <a:srgbClr val="02800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% flip</a:t>
            </a:r>
          </a:p>
          <a:p>
            <a:r>
              <a:rPr lang="en-HK" sz="1600" dirty="0">
                <a:solidFill>
                  <a:srgbClr val="02800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HK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tatedChild</a:t>
            </a:r>
            <a:r>
              <a:rPr lang="en-HK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wapPos1:end) = 1 - </a:t>
            </a:r>
            <a:r>
              <a:rPr lang="en-HK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tatedChild</a:t>
            </a:r>
            <a:r>
              <a:rPr lang="en-HK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wapPos1:end);</a:t>
            </a:r>
          </a:p>
          <a:p>
            <a:r>
              <a:rPr lang="en-HK" sz="1600" dirty="0">
                <a:solidFill>
                  <a:srgbClr val="0E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355A8D7-8C3B-477F-B031-FA2B4EFE8E7C}"/>
              </a:ext>
            </a:extLst>
          </p:cNvPr>
          <p:cNvSpPr txBox="1"/>
          <p:nvPr/>
        </p:nvSpPr>
        <p:spPr>
          <a:xfrm>
            <a:off x="511169" y="776905"/>
            <a:ext cx="19581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Crossover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EDD4768-8E34-4E26-8110-4ADE6EE7F6FB}"/>
              </a:ext>
            </a:extLst>
          </p:cNvPr>
          <p:cNvSpPr txBox="1"/>
          <p:nvPr/>
        </p:nvSpPr>
        <p:spPr>
          <a:xfrm>
            <a:off x="511169" y="2827319"/>
            <a:ext cx="18245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Mutation</a:t>
            </a:r>
          </a:p>
        </p:txBody>
      </p:sp>
    </p:spTree>
    <p:extLst>
      <p:ext uri="{BB962C8B-B14F-4D97-AF65-F5344CB8AC3E}">
        <p14:creationId xmlns:p14="http://schemas.microsoft.com/office/powerpoint/2010/main" val="398612065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anose="02020603050405020304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anose="02020603050405020304" pitchFamily="18" charset="0"/>
                <a:cs typeface="Times New Roman" pitchFamily="18" charset="0"/>
              </a:rPr>
              <a:t>34</a:t>
            </a:fld>
            <a:endParaRPr lang="en-US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25DCC4F-BDE6-47CE-8F33-866EC671B3CA}"/>
              </a:ext>
            </a:extLst>
          </p:cNvPr>
          <p:cNvSpPr txBox="1"/>
          <p:nvPr/>
        </p:nvSpPr>
        <p:spPr>
          <a:xfrm>
            <a:off x="119475" y="115994"/>
            <a:ext cx="39653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itchFamily="18" charset="0"/>
              </a:rPr>
              <a:t>Tournament selection</a:t>
            </a:r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A71A5F2F-25DF-4BA9-9D89-3167442522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DE4ABB3-CD36-4065-8A2D-96156A75AFAE}"/>
              </a:ext>
            </a:extLst>
          </p:cNvPr>
          <p:cNvSpPr/>
          <p:nvPr/>
        </p:nvSpPr>
        <p:spPr>
          <a:xfrm>
            <a:off x="352361" y="914925"/>
            <a:ext cx="7762939" cy="5642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HK" sz="2800" b="1" dirty="0">
                <a:latin typeface="Times New Roman" panose="02020603050405020304" pitchFamily="18" charset="0"/>
                <a:ea typeface="宋体" pitchFamily="2" charset="-122"/>
                <a:cs typeface="Times New Roman" pitchFamily="18" charset="0"/>
              </a:rPr>
              <a:t>Tournament Selection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DA3E6B2-A125-4408-9619-FA013DA29921}"/>
              </a:ext>
            </a:extLst>
          </p:cNvPr>
          <p:cNvSpPr txBox="1"/>
          <p:nvPr/>
        </p:nvSpPr>
        <p:spPr>
          <a:xfrm>
            <a:off x="459796" y="1871478"/>
            <a:ext cx="7384642" cy="20577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 1: </a:t>
            </a:r>
            <a:r>
              <a:rPr lang="en-HK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ndomly select T (tournament size) candidates from population for the tournament</a:t>
            </a:r>
            <a:endParaRPr lang="en-HK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HK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 2: </a:t>
            </a:r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lect the individual with the highest fitness as the winner of the tournament</a:t>
            </a:r>
          </a:p>
          <a:p>
            <a:pPr marL="285750" indent="-285750" algn="just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HK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 3: </a:t>
            </a:r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peat the tournament process until you have selected the desired number of winners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6546D1E2-789B-4BF2-BA05-82EBCEFC301A}"/>
              </a:ext>
            </a:extLst>
          </p:cNvPr>
          <p:cNvSpPr/>
          <p:nvPr/>
        </p:nvSpPr>
        <p:spPr>
          <a:xfrm>
            <a:off x="1615440" y="4149589"/>
            <a:ext cx="487680" cy="25908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HK" dirty="0">
                <a:solidFill>
                  <a:schemeClr val="tx1"/>
                </a:solidFill>
              </a:rPr>
              <a:t>A</a:t>
            </a:r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A4648B2F-22E0-4957-966A-F5AF2FEF14A9}"/>
              </a:ext>
            </a:extLst>
          </p:cNvPr>
          <p:cNvSpPr/>
          <p:nvPr/>
        </p:nvSpPr>
        <p:spPr>
          <a:xfrm>
            <a:off x="2232660" y="4408669"/>
            <a:ext cx="487680" cy="25908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HK" dirty="0">
                <a:solidFill>
                  <a:schemeClr val="tx1"/>
                </a:solidFill>
              </a:rPr>
              <a:t>B</a:t>
            </a:r>
          </a:p>
        </p:txBody>
      </p:sp>
      <p:sp>
        <p:nvSpPr>
          <p:cNvPr id="53" name="Oval 52">
            <a:extLst>
              <a:ext uri="{FF2B5EF4-FFF2-40B4-BE49-F238E27FC236}">
                <a16:creationId xmlns:a16="http://schemas.microsoft.com/office/drawing/2014/main" id="{C05D0AC6-36B8-418A-BA47-3704628C28B4}"/>
              </a:ext>
            </a:extLst>
          </p:cNvPr>
          <p:cNvSpPr/>
          <p:nvPr/>
        </p:nvSpPr>
        <p:spPr>
          <a:xfrm>
            <a:off x="1371600" y="4640988"/>
            <a:ext cx="487680" cy="25908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HK" dirty="0">
                <a:solidFill>
                  <a:schemeClr val="tx1"/>
                </a:solidFill>
              </a:rPr>
              <a:t>C</a:t>
            </a:r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B0B300CC-2358-4015-BCA3-0B9536076254}"/>
              </a:ext>
            </a:extLst>
          </p:cNvPr>
          <p:cNvSpPr/>
          <p:nvPr/>
        </p:nvSpPr>
        <p:spPr>
          <a:xfrm>
            <a:off x="1988820" y="4885236"/>
            <a:ext cx="487680" cy="25908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HK" dirty="0">
                <a:solidFill>
                  <a:schemeClr val="tx1"/>
                </a:solidFill>
              </a:rPr>
              <a:t>D</a:t>
            </a:r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3E5ABE77-BF14-4495-A609-94218AE94827}"/>
              </a:ext>
            </a:extLst>
          </p:cNvPr>
          <p:cNvSpPr/>
          <p:nvPr/>
        </p:nvSpPr>
        <p:spPr>
          <a:xfrm>
            <a:off x="2293620" y="5300232"/>
            <a:ext cx="487680" cy="25908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HK" dirty="0">
                <a:solidFill>
                  <a:schemeClr val="tx1"/>
                </a:solidFill>
              </a:rPr>
              <a:t>F</a:t>
            </a: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2040587B-F5BF-4260-B421-0AB6DC0E8C35}"/>
              </a:ext>
            </a:extLst>
          </p:cNvPr>
          <p:cNvSpPr/>
          <p:nvPr/>
        </p:nvSpPr>
        <p:spPr>
          <a:xfrm>
            <a:off x="1615440" y="5313612"/>
            <a:ext cx="487680" cy="25908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HK" dirty="0">
                <a:solidFill>
                  <a:schemeClr val="tx1"/>
                </a:solidFill>
              </a:rPr>
              <a:t>E</a:t>
            </a:r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5BE4CD53-BCED-494D-BA82-948984B9E0FF}"/>
              </a:ext>
            </a:extLst>
          </p:cNvPr>
          <p:cNvSpPr/>
          <p:nvPr/>
        </p:nvSpPr>
        <p:spPr>
          <a:xfrm>
            <a:off x="4198620" y="4562019"/>
            <a:ext cx="487680" cy="25908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HK" dirty="0">
                <a:solidFill>
                  <a:schemeClr val="tx1"/>
                </a:solidFill>
              </a:rPr>
              <a:t>A</a:t>
            </a:r>
          </a:p>
        </p:txBody>
      </p:sp>
      <p:sp>
        <p:nvSpPr>
          <p:cNvPr id="58" name="Oval 57">
            <a:extLst>
              <a:ext uri="{FF2B5EF4-FFF2-40B4-BE49-F238E27FC236}">
                <a16:creationId xmlns:a16="http://schemas.microsoft.com/office/drawing/2014/main" id="{164EC6AC-37D5-4108-B61F-80076DBC6C78}"/>
              </a:ext>
            </a:extLst>
          </p:cNvPr>
          <p:cNvSpPr/>
          <p:nvPr/>
        </p:nvSpPr>
        <p:spPr>
          <a:xfrm>
            <a:off x="4198620" y="5054532"/>
            <a:ext cx="487680" cy="25908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HK" dirty="0">
                <a:solidFill>
                  <a:schemeClr val="tx1"/>
                </a:solidFill>
              </a:rPr>
              <a:t>D</a:t>
            </a:r>
          </a:p>
        </p:txBody>
      </p:sp>
      <p:sp>
        <p:nvSpPr>
          <p:cNvPr id="60" name="Oval 59">
            <a:extLst>
              <a:ext uri="{FF2B5EF4-FFF2-40B4-BE49-F238E27FC236}">
                <a16:creationId xmlns:a16="http://schemas.microsoft.com/office/drawing/2014/main" id="{980A77C9-8715-4498-84AC-6BEE0BBE67AB}"/>
              </a:ext>
            </a:extLst>
          </p:cNvPr>
          <p:cNvSpPr/>
          <p:nvPr/>
        </p:nvSpPr>
        <p:spPr>
          <a:xfrm>
            <a:off x="6042660" y="4814295"/>
            <a:ext cx="487680" cy="25908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HK" dirty="0">
                <a:solidFill>
                  <a:schemeClr val="tx1"/>
                </a:solidFill>
              </a:rPr>
              <a:t>A</a:t>
            </a:r>
          </a:p>
        </p:txBody>
      </p:sp>
      <p:sp>
        <p:nvSpPr>
          <p:cNvPr id="61" name="Arrow: Right 60">
            <a:extLst>
              <a:ext uri="{FF2B5EF4-FFF2-40B4-BE49-F238E27FC236}">
                <a16:creationId xmlns:a16="http://schemas.microsoft.com/office/drawing/2014/main" id="{B46B1A5B-488B-45B4-BEC7-2DEABF6097BC}"/>
              </a:ext>
            </a:extLst>
          </p:cNvPr>
          <p:cNvSpPr/>
          <p:nvPr/>
        </p:nvSpPr>
        <p:spPr>
          <a:xfrm>
            <a:off x="3337560" y="4760121"/>
            <a:ext cx="344264" cy="309692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" name="Arrow: Right 61">
            <a:extLst>
              <a:ext uri="{FF2B5EF4-FFF2-40B4-BE49-F238E27FC236}">
                <a16:creationId xmlns:a16="http://schemas.microsoft.com/office/drawing/2014/main" id="{2DB66ADA-18DE-4B58-9909-17FFDD6004E2}"/>
              </a:ext>
            </a:extLst>
          </p:cNvPr>
          <p:cNvSpPr/>
          <p:nvPr/>
        </p:nvSpPr>
        <p:spPr>
          <a:xfrm>
            <a:off x="5192348" y="4770528"/>
            <a:ext cx="344264" cy="309692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BEBEAC5-CD49-4779-94F5-A34172DB91D5}"/>
              </a:ext>
            </a:extLst>
          </p:cNvPr>
          <p:cNvSpPr txBox="1"/>
          <p:nvPr/>
        </p:nvSpPr>
        <p:spPr>
          <a:xfrm>
            <a:off x="2360197" y="3984219"/>
            <a:ext cx="235770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HK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lect the </a:t>
            </a:r>
          </a:p>
          <a:p>
            <a:pPr algn="ctr"/>
            <a:r>
              <a:rPr lang="en-HK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urnament group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2091A1B1-F851-4658-98D9-DD95CF7755E2}"/>
              </a:ext>
            </a:extLst>
          </p:cNvPr>
          <p:cNvSpPr txBox="1"/>
          <p:nvPr/>
        </p:nvSpPr>
        <p:spPr>
          <a:xfrm>
            <a:off x="4357759" y="4185176"/>
            <a:ext cx="235770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HK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lect the winner</a:t>
            </a:r>
          </a:p>
        </p:txBody>
      </p:sp>
    </p:spTree>
    <p:extLst>
      <p:ext uri="{BB962C8B-B14F-4D97-AF65-F5344CB8AC3E}">
        <p14:creationId xmlns:p14="http://schemas.microsoft.com/office/powerpoint/2010/main" val="3747944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 animBg="1"/>
      <p:bldP spid="62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itchFamily="18" charset="0"/>
                <a:cs typeface="Times New Roman" pitchFamily="18" charset="0"/>
              </a:rPr>
              <a:t>35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6C66841-842D-4E17-8F7E-05BC9B8EBB18}"/>
              </a:ext>
            </a:extLst>
          </p:cNvPr>
          <p:cNvSpPr txBox="1"/>
          <p:nvPr/>
        </p:nvSpPr>
        <p:spPr>
          <a:xfrm>
            <a:off x="168676" y="106533"/>
            <a:ext cx="17572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election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19A096FA-79D6-4B2C-ABA3-046D2A0FCE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E5FD21B-8937-4C93-941B-9D969037FFB7}"/>
              </a:ext>
            </a:extLst>
          </p:cNvPr>
          <p:cNvSpPr/>
          <p:nvPr/>
        </p:nvSpPr>
        <p:spPr>
          <a:xfrm>
            <a:off x="719985" y="1634940"/>
            <a:ext cx="6756283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HK" dirty="0">
                <a:solidFill>
                  <a:srgbClr val="02800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Function for tournament selection</a:t>
            </a:r>
          </a:p>
          <a:p>
            <a:r>
              <a:rPr lang="en-HK" dirty="0">
                <a:solidFill>
                  <a:srgbClr val="0E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</a:t>
            </a:r>
            <a:r>
              <a:rPr lang="en-HK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HK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lectedIndividual</a:t>
            </a:r>
            <a:r>
              <a:rPr lang="en-HK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Selection(population, fitness, </a:t>
            </a:r>
            <a:r>
              <a:rPr lang="en-HK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urnamentSize</a:t>
            </a:r>
            <a:r>
              <a:rPr lang="en-HK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HK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HK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mIndividuals</a:t>
            </a:r>
            <a:r>
              <a:rPr lang="en-HK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size(population, 1);</a:t>
            </a:r>
          </a:p>
          <a:p>
            <a:r>
              <a:rPr lang="en-HK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HK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lectedIndividual</a:t>
            </a:r>
            <a:r>
              <a:rPr lang="en-HK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zeros(1, size(population, 2));</a:t>
            </a:r>
          </a:p>
          <a:p>
            <a:r>
              <a:rPr lang="en-HK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HK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HK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stFitness</a:t>
            </a:r>
            <a:r>
              <a:rPr lang="en-HK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Inf;</a:t>
            </a:r>
          </a:p>
          <a:p>
            <a:r>
              <a:rPr lang="en-HK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HK" dirty="0">
                <a:solidFill>
                  <a:srgbClr val="0E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en-HK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HK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HK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:tournamentSize</a:t>
            </a:r>
          </a:p>
          <a:p>
            <a:r>
              <a:rPr lang="en-HK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HK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ndomIndex</a:t>
            </a:r>
            <a:r>
              <a:rPr lang="en-HK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HK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ndi</a:t>
            </a:r>
            <a:r>
              <a:rPr lang="en-HK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HK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mIndividuals</a:t>
            </a:r>
            <a:r>
              <a:rPr lang="en-HK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r>
              <a:rPr lang="en-HK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HK" dirty="0">
                <a:solidFill>
                  <a:srgbClr val="0E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</a:t>
            </a:r>
            <a:r>
              <a:rPr lang="en-HK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itness(</a:t>
            </a:r>
            <a:r>
              <a:rPr lang="en-HK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ndomIndex</a:t>
            </a:r>
            <a:r>
              <a:rPr lang="en-HK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&lt; </a:t>
            </a:r>
            <a:r>
              <a:rPr lang="en-HK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stFitness</a:t>
            </a:r>
            <a:endParaRPr lang="en-HK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HK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HK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stFitness</a:t>
            </a:r>
            <a:r>
              <a:rPr lang="en-HK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fitness(</a:t>
            </a:r>
            <a:r>
              <a:rPr lang="en-HK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ndomIndex</a:t>
            </a:r>
            <a:r>
              <a:rPr lang="en-HK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r>
              <a:rPr lang="en-HK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HK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lectedIndividual</a:t>
            </a:r>
            <a:r>
              <a:rPr lang="en-HK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population(</a:t>
            </a:r>
            <a:r>
              <a:rPr lang="en-HK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ndomIndex</a:t>
            </a:r>
            <a:r>
              <a:rPr lang="en-HK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:);</a:t>
            </a:r>
          </a:p>
          <a:p>
            <a:r>
              <a:rPr lang="en-HK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HK" dirty="0">
                <a:solidFill>
                  <a:srgbClr val="0E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</a:t>
            </a:r>
          </a:p>
          <a:p>
            <a:r>
              <a:rPr lang="en-HK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HK" dirty="0">
                <a:solidFill>
                  <a:srgbClr val="0E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</a:t>
            </a:r>
          </a:p>
          <a:p>
            <a:r>
              <a:rPr lang="en-HK" dirty="0">
                <a:solidFill>
                  <a:srgbClr val="0E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C6CCAE6-53AC-47D8-A9F2-495E05B8700C}"/>
              </a:ext>
            </a:extLst>
          </p:cNvPr>
          <p:cNvSpPr txBox="1"/>
          <p:nvPr/>
        </p:nvSpPr>
        <p:spPr>
          <a:xfrm>
            <a:off x="719985" y="975743"/>
            <a:ext cx="403264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Tournament selection</a:t>
            </a:r>
          </a:p>
        </p:txBody>
      </p:sp>
    </p:spTree>
    <p:extLst>
      <p:ext uri="{BB962C8B-B14F-4D97-AF65-F5344CB8AC3E}">
        <p14:creationId xmlns:p14="http://schemas.microsoft.com/office/powerpoint/2010/main" val="343880746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itchFamily="18" charset="0"/>
                <a:cs typeface="Times New Roman" pitchFamily="18" charset="0"/>
              </a:rPr>
              <a:t>36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19A096FA-79D6-4B2C-ABA3-046D2A0FCE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p:sp>
        <p:nvSpPr>
          <p:cNvPr id="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06770" y="2706804"/>
            <a:ext cx="7530460" cy="1139591"/>
          </a:xfrm>
        </p:spPr>
        <p:txBody>
          <a:bodyPr>
            <a:normAutofit/>
          </a:bodyPr>
          <a:lstStyle/>
          <a:p>
            <a:pPr algn="ctr">
              <a:spcBef>
                <a:spcPts val="1800"/>
              </a:spcBef>
            </a:pPr>
            <a:r>
              <a:rPr lang="nb-NO" altLang="zh-CN" sz="36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A for Traveling Salesman Problem (TSP)</a:t>
            </a:r>
          </a:p>
          <a:p>
            <a:pPr algn="ctr">
              <a:spcBef>
                <a:spcPts val="1800"/>
              </a:spcBef>
            </a:pPr>
            <a:endParaRPr lang="en-US" altLang="zh-CN" sz="3600" b="1" dirty="0">
              <a:solidFill>
                <a:schemeClr val="tx1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729357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anose="02020603050405020304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anose="02020603050405020304" pitchFamily="18" charset="0"/>
                <a:cs typeface="Times New Roman" pitchFamily="18" charset="0"/>
              </a:rPr>
              <a:t>37</a:t>
            </a:fld>
            <a:endParaRPr lang="en-US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25DCC4F-BDE6-47CE-8F33-866EC671B3CA}"/>
              </a:ext>
            </a:extLst>
          </p:cNvPr>
          <p:cNvSpPr txBox="1"/>
          <p:nvPr/>
        </p:nvSpPr>
        <p:spPr>
          <a:xfrm>
            <a:off x="162461" y="78666"/>
            <a:ext cx="316945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altLang="zh-CN" sz="32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itchFamily="18" charset="0"/>
              </a:rPr>
              <a:t>TSP: an example</a:t>
            </a:r>
            <a:endParaRPr lang="en-US" altLang="zh-CN" sz="3200" b="1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itchFamily="18" charset="0"/>
            </a:endParaRPr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A71A5F2F-25DF-4BA9-9D89-3167442522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9CE7489-DCF6-4CDB-8548-0BFBF572D2C4}"/>
              </a:ext>
            </a:extLst>
          </p:cNvPr>
          <p:cNvSpPr/>
          <p:nvPr/>
        </p:nvSpPr>
        <p:spPr>
          <a:xfrm>
            <a:off x="658534" y="1229018"/>
            <a:ext cx="6925114" cy="11339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HK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ppose we have a TSP with seven cities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HK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ir coordinates are as follows:</a:t>
            </a:r>
            <a:endParaRPr lang="en-HK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3C89B35-1B50-4EEA-998E-EEE8B81D722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5138" y="2828519"/>
            <a:ext cx="3487085" cy="2615314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F40C675E-5C2A-4E94-825C-467D3EF4375E}"/>
              </a:ext>
            </a:extLst>
          </p:cNvPr>
          <p:cNvSpPr/>
          <p:nvPr/>
        </p:nvSpPr>
        <p:spPr>
          <a:xfrm>
            <a:off x="1362615" y="3012792"/>
            <a:ext cx="20574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HK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= {1, 1} 	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HK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= {1, 2}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HK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= {3, 4} 	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HK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= {4, 2}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HK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= {5, 6} 	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HK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 = {6, 3} 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HK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 = {7, 5}</a:t>
            </a:r>
          </a:p>
        </p:txBody>
      </p:sp>
    </p:spTree>
    <p:extLst>
      <p:ext uri="{BB962C8B-B14F-4D97-AF65-F5344CB8AC3E}">
        <p14:creationId xmlns:p14="http://schemas.microsoft.com/office/powerpoint/2010/main" val="283888710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anose="02020603050405020304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anose="02020603050405020304" pitchFamily="18" charset="0"/>
                <a:cs typeface="Times New Roman" pitchFamily="18" charset="0"/>
              </a:rPr>
              <a:t>38</a:t>
            </a:fld>
            <a:endParaRPr lang="en-US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25DCC4F-BDE6-47CE-8F33-866EC671B3CA}"/>
              </a:ext>
            </a:extLst>
          </p:cNvPr>
          <p:cNvSpPr txBox="1"/>
          <p:nvPr/>
        </p:nvSpPr>
        <p:spPr>
          <a:xfrm>
            <a:off x="93881" y="48712"/>
            <a:ext cx="406874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altLang="zh-CN" sz="32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itchFamily="18" charset="0"/>
              </a:rPr>
              <a:t>Permutation encoding</a:t>
            </a:r>
            <a:endParaRPr lang="en-US" altLang="zh-CN" sz="3200" b="1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itchFamily="18" charset="0"/>
            </a:endParaRPr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A71A5F2F-25DF-4BA9-9D89-3167442522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F1C2A46-B667-41B8-BB1B-2D4D1546A86A}"/>
              </a:ext>
            </a:extLst>
          </p:cNvPr>
          <p:cNvSpPr txBox="1"/>
          <p:nvPr/>
        </p:nvSpPr>
        <p:spPr>
          <a:xfrm>
            <a:off x="374917" y="892854"/>
            <a:ext cx="825854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HK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rmutation encoding for TS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0" name="Table 19">
                <a:extLst>
                  <a:ext uri="{FF2B5EF4-FFF2-40B4-BE49-F238E27FC236}">
                    <a16:creationId xmlns:a16="http://schemas.microsoft.com/office/drawing/2014/main" id="{19886EC7-08E5-4887-8260-F5A4C5B0D1E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71165928"/>
                  </p:ext>
                </p:extLst>
              </p:nvPr>
            </p:nvGraphicFramePr>
            <p:xfrm>
              <a:off x="922789" y="3987654"/>
              <a:ext cx="7046751" cy="14833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477228">
                      <a:extLst>
                        <a:ext uri="{9D8B030D-6E8A-4147-A177-3AD203B41FA5}">
                          <a16:colId xmlns:a16="http://schemas.microsoft.com/office/drawing/2014/main" val="1570204114"/>
                        </a:ext>
                      </a:extLst>
                    </a:gridCol>
                    <a:gridCol w="2640182">
                      <a:extLst>
                        <a:ext uri="{9D8B030D-6E8A-4147-A177-3AD203B41FA5}">
                          <a16:colId xmlns:a16="http://schemas.microsoft.com/office/drawing/2014/main" val="1912796695"/>
                        </a:ext>
                      </a:extLst>
                    </a:gridCol>
                    <a:gridCol w="1929341">
                      <a:extLst>
                        <a:ext uri="{9D8B030D-6E8A-4147-A177-3AD203B41FA5}">
                          <a16:colId xmlns:a16="http://schemas.microsoft.com/office/drawing/2014/main" val="389774812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6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ermutation encoding (</a:t>
                          </a:r>
                          <a14:m>
                            <m:oMath xmlns:m="http://schemas.openxmlformats.org/officeDocument/2006/math">
                              <m:r>
                                <a:rPr lang="en-HK" sz="160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oMath>
                          </a14:m>
                          <a:r>
                            <a:rPr lang="en-HK" sz="16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6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olution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6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ost (</a:t>
                          </a:r>
                          <a14:m>
                            <m:oMath xmlns:m="http://schemas.openxmlformats.org/officeDocument/2006/math">
                              <m:r>
                                <a:rPr lang="en-HK" sz="160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HK" sz="160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HK" sz="160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HK" sz="160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r>
                            <a:rPr lang="en-HK" sz="16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7894060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 2 3 4 5 6 7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-&gt;2-&gt;3-&gt;4-&gt;5-&gt;6-&gt;7-&gt;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2.8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98695948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 5 1 2 7 6 4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-&gt;5-&gt;1-&gt;2-&gt;7-&gt;6-&gt;4-&gt;3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3.7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17796576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ctr" defTabSz="685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HK" sz="1600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2 4 6 1 3 5 7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685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HK" sz="1600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2-&gt;4</a:t>
                          </a:r>
                          <a:r>
                            <a:rPr lang="en-HK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&gt;</a:t>
                          </a:r>
                          <a:r>
                            <a:rPr lang="en-HK" sz="1600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6</a:t>
                          </a:r>
                          <a:r>
                            <a:rPr lang="en-HK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&gt;</a:t>
                          </a:r>
                          <a:r>
                            <a:rPr lang="en-HK" sz="1600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</a:t>
                          </a:r>
                          <a:r>
                            <a:rPr lang="en-HK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&gt;</a:t>
                          </a:r>
                          <a:r>
                            <a:rPr lang="en-HK" sz="1600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3</a:t>
                          </a:r>
                          <a:r>
                            <a:rPr lang="en-HK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&gt;</a:t>
                          </a:r>
                          <a:r>
                            <a:rPr lang="en-HK" sz="1600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5</a:t>
                          </a:r>
                          <a:r>
                            <a:rPr lang="en-HK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&gt;</a:t>
                          </a:r>
                          <a:r>
                            <a:rPr lang="en-HK" sz="1600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7</a:t>
                          </a:r>
                          <a:r>
                            <a:rPr lang="en-HK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&gt;2</a:t>
                          </a:r>
                          <a:endParaRPr lang="en-HK" sz="1600" kern="1200" dirty="0">
                            <a:solidFill>
                              <a:schemeClr val="dk1"/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600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26.0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11826283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0" name="Table 19">
                <a:extLst>
                  <a:ext uri="{FF2B5EF4-FFF2-40B4-BE49-F238E27FC236}">
                    <a16:creationId xmlns:a16="http://schemas.microsoft.com/office/drawing/2014/main" id="{19886EC7-08E5-4887-8260-F5A4C5B0D1E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71165928"/>
                  </p:ext>
                </p:extLst>
              </p:nvPr>
            </p:nvGraphicFramePr>
            <p:xfrm>
              <a:off x="922789" y="3987654"/>
              <a:ext cx="7046751" cy="14833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477228">
                      <a:extLst>
                        <a:ext uri="{9D8B030D-6E8A-4147-A177-3AD203B41FA5}">
                          <a16:colId xmlns:a16="http://schemas.microsoft.com/office/drawing/2014/main" val="1570204114"/>
                        </a:ext>
                      </a:extLst>
                    </a:gridCol>
                    <a:gridCol w="2640182">
                      <a:extLst>
                        <a:ext uri="{9D8B030D-6E8A-4147-A177-3AD203B41FA5}">
                          <a16:colId xmlns:a16="http://schemas.microsoft.com/office/drawing/2014/main" val="1912796695"/>
                        </a:ext>
                      </a:extLst>
                    </a:gridCol>
                    <a:gridCol w="1929341">
                      <a:extLst>
                        <a:ext uri="{9D8B030D-6E8A-4147-A177-3AD203B41FA5}">
                          <a16:colId xmlns:a16="http://schemas.microsoft.com/office/drawing/2014/main" val="389774812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246" t="-1639" r="-184767" b="-31639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6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olution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265300" t="-1639" r="-631" b="-31639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7894060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 2 3 4 5 6 7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-&gt;2-&gt;3-&gt;4-&gt;5-&gt;6-&gt;7-&gt;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2.8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98695948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 5 1 2 7 6 4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-&gt;5-&gt;1-&gt;2-&gt;7-&gt;6-&gt;4-&gt;3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3.7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17796576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ctr" defTabSz="685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HK" sz="1600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2 4 6 1 3 5 7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685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HK" sz="1600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2-&gt;4</a:t>
                          </a:r>
                          <a:r>
                            <a:rPr lang="en-HK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&gt;</a:t>
                          </a:r>
                          <a:r>
                            <a:rPr lang="en-HK" sz="1600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6</a:t>
                          </a:r>
                          <a:r>
                            <a:rPr lang="en-HK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&gt;</a:t>
                          </a:r>
                          <a:r>
                            <a:rPr lang="en-HK" sz="1600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</a:t>
                          </a:r>
                          <a:r>
                            <a:rPr lang="en-HK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&gt;</a:t>
                          </a:r>
                          <a:r>
                            <a:rPr lang="en-HK" sz="1600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3</a:t>
                          </a:r>
                          <a:r>
                            <a:rPr lang="en-HK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&gt;</a:t>
                          </a:r>
                          <a:r>
                            <a:rPr lang="en-HK" sz="1600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5</a:t>
                          </a:r>
                          <a:r>
                            <a:rPr lang="en-HK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&gt;</a:t>
                          </a:r>
                          <a:r>
                            <a:rPr lang="en-HK" sz="1600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7</a:t>
                          </a:r>
                          <a:r>
                            <a:rPr lang="en-HK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&gt;2</a:t>
                          </a:r>
                          <a:endParaRPr lang="en-HK" sz="1600" kern="1200" dirty="0">
                            <a:solidFill>
                              <a:schemeClr val="dk1"/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600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26.0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118262830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23" name="Rectangle 22">
            <a:extLst>
              <a:ext uri="{FF2B5EF4-FFF2-40B4-BE49-F238E27FC236}">
                <a16:creationId xmlns:a16="http://schemas.microsoft.com/office/drawing/2014/main" id="{ABB2C502-23F0-4A86-A267-C743EB0EEC97}"/>
              </a:ext>
            </a:extLst>
          </p:cNvPr>
          <p:cNvSpPr/>
          <p:nvPr/>
        </p:nvSpPr>
        <p:spPr>
          <a:xfrm>
            <a:off x="461780" y="1591063"/>
            <a:ext cx="8558753" cy="18836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ach gene represents one city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HK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rmutation encoding:</a:t>
            </a:r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 sequence represents the order of visiting cities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HK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ution: </a:t>
            </a:r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corresponding solution is a close loop specified by the sequence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HK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st:</a:t>
            </a:r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 cost is the total distance of loop</a:t>
            </a:r>
          </a:p>
        </p:txBody>
      </p:sp>
    </p:spTree>
    <p:extLst>
      <p:ext uri="{BB962C8B-B14F-4D97-AF65-F5344CB8AC3E}">
        <p14:creationId xmlns:p14="http://schemas.microsoft.com/office/powerpoint/2010/main" val="2221215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9A4AE302-66DF-4E9F-AA57-2803493376C0}"/>
              </a:ext>
            </a:extLst>
          </p:cNvPr>
          <p:cNvSpPr/>
          <p:nvPr/>
        </p:nvSpPr>
        <p:spPr>
          <a:xfrm>
            <a:off x="1365047" y="2745817"/>
            <a:ext cx="2124616" cy="212006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HK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ent 1   </a:t>
            </a:r>
          </a:p>
          <a:p>
            <a:pPr>
              <a:lnSpc>
                <a:spcPct val="150000"/>
              </a:lnSpc>
            </a:pPr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 5  1  2  7  6  4</a:t>
            </a:r>
          </a:p>
          <a:p>
            <a:pPr>
              <a:lnSpc>
                <a:spcPct val="150000"/>
              </a:lnSpc>
            </a:pPr>
            <a:r>
              <a:rPr lang="en-HK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ent 2</a:t>
            </a:r>
            <a:endParaRPr lang="en-HK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 2  3  4  5  6  7</a:t>
            </a:r>
          </a:p>
          <a:p>
            <a:pPr>
              <a:lnSpc>
                <a:spcPct val="150000"/>
              </a:lnSpc>
            </a:pPr>
            <a:r>
              <a:rPr lang="en-HK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18BF2B73-8C3A-4C91-9C44-92D60527E378}"/>
              </a:ext>
            </a:extLst>
          </p:cNvPr>
          <p:cNvSpPr/>
          <p:nvPr/>
        </p:nvSpPr>
        <p:spPr>
          <a:xfrm>
            <a:off x="1444375" y="3279925"/>
            <a:ext cx="228600" cy="309692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B6FB1C6A-C684-4661-8CB6-53A9D4AC96EB}"/>
              </a:ext>
            </a:extLst>
          </p:cNvPr>
          <p:cNvSpPr/>
          <p:nvPr/>
        </p:nvSpPr>
        <p:spPr>
          <a:xfrm>
            <a:off x="1672975" y="3279925"/>
            <a:ext cx="228600" cy="309692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CC9C1E19-1E41-42DC-832F-A33B6BA43C5E}"/>
              </a:ext>
            </a:extLst>
          </p:cNvPr>
          <p:cNvSpPr/>
          <p:nvPr/>
        </p:nvSpPr>
        <p:spPr>
          <a:xfrm>
            <a:off x="1901575" y="3279925"/>
            <a:ext cx="228600" cy="309692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209C0FFD-5C52-43D2-8CD6-5BC38FB466AA}"/>
              </a:ext>
            </a:extLst>
          </p:cNvPr>
          <p:cNvSpPr/>
          <p:nvPr/>
        </p:nvSpPr>
        <p:spPr>
          <a:xfrm>
            <a:off x="2131539" y="3279925"/>
            <a:ext cx="228600" cy="309692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EC579B20-15B3-4345-A0CA-67490B92F96B}"/>
              </a:ext>
            </a:extLst>
          </p:cNvPr>
          <p:cNvSpPr/>
          <p:nvPr/>
        </p:nvSpPr>
        <p:spPr>
          <a:xfrm>
            <a:off x="2360139" y="3279925"/>
            <a:ext cx="228600" cy="309692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B9592322-90E5-48DB-BB76-971872ECC6A0}"/>
              </a:ext>
            </a:extLst>
          </p:cNvPr>
          <p:cNvSpPr/>
          <p:nvPr/>
        </p:nvSpPr>
        <p:spPr>
          <a:xfrm>
            <a:off x="2590103" y="3288409"/>
            <a:ext cx="228600" cy="309692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DF7B1C0A-ADF5-4176-91D8-189C074B2CB5}"/>
              </a:ext>
            </a:extLst>
          </p:cNvPr>
          <p:cNvSpPr/>
          <p:nvPr/>
        </p:nvSpPr>
        <p:spPr>
          <a:xfrm>
            <a:off x="2826523" y="3288409"/>
            <a:ext cx="228600" cy="309692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anose="02020603050405020304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anose="02020603050405020304" pitchFamily="18" charset="0"/>
                <a:cs typeface="Times New Roman" pitchFamily="18" charset="0"/>
              </a:rPr>
              <a:t>39</a:t>
            </a:fld>
            <a:endParaRPr lang="en-US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25DCC4F-BDE6-47CE-8F33-866EC671B3CA}"/>
              </a:ext>
            </a:extLst>
          </p:cNvPr>
          <p:cNvSpPr txBox="1"/>
          <p:nvPr/>
        </p:nvSpPr>
        <p:spPr>
          <a:xfrm>
            <a:off x="119475" y="115994"/>
            <a:ext cx="429592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itchFamily="18" charset="0"/>
              </a:rPr>
              <a:t>Single-Point Crossover </a:t>
            </a:r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A71A5F2F-25DF-4BA9-9D89-3167442522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4C97A7CB-1EA0-4821-BA03-3D690422686E}"/>
              </a:ext>
            </a:extLst>
          </p:cNvPr>
          <p:cNvSpPr/>
          <p:nvPr/>
        </p:nvSpPr>
        <p:spPr>
          <a:xfrm>
            <a:off x="1444375" y="4095296"/>
            <a:ext cx="228600" cy="309692"/>
          </a:xfrm>
          <a:prstGeom prst="rect">
            <a:avLst/>
          </a:prstGeom>
          <a:noFill/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1D63D395-94BB-4FCA-B70E-1AF4082CCD7C}"/>
              </a:ext>
            </a:extLst>
          </p:cNvPr>
          <p:cNvSpPr/>
          <p:nvPr/>
        </p:nvSpPr>
        <p:spPr>
          <a:xfrm>
            <a:off x="1672975" y="4095296"/>
            <a:ext cx="228600" cy="309692"/>
          </a:xfrm>
          <a:prstGeom prst="rect">
            <a:avLst/>
          </a:prstGeom>
          <a:noFill/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B66ED1DA-AA65-4360-B845-D360DADFF9F3}"/>
              </a:ext>
            </a:extLst>
          </p:cNvPr>
          <p:cNvSpPr/>
          <p:nvPr/>
        </p:nvSpPr>
        <p:spPr>
          <a:xfrm>
            <a:off x="1901575" y="4095296"/>
            <a:ext cx="228600" cy="309692"/>
          </a:xfrm>
          <a:prstGeom prst="rect">
            <a:avLst/>
          </a:prstGeom>
          <a:noFill/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1A4F347F-AD9C-4389-9CA3-DF27887C9B17}"/>
              </a:ext>
            </a:extLst>
          </p:cNvPr>
          <p:cNvSpPr/>
          <p:nvPr/>
        </p:nvSpPr>
        <p:spPr>
          <a:xfrm>
            <a:off x="2131539" y="4095296"/>
            <a:ext cx="228600" cy="309692"/>
          </a:xfrm>
          <a:prstGeom prst="rect">
            <a:avLst/>
          </a:prstGeom>
          <a:noFill/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E5307D65-AB8F-4626-BC10-E791804C5514}"/>
              </a:ext>
            </a:extLst>
          </p:cNvPr>
          <p:cNvSpPr/>
          <p:nvPr/>
        </p:nvSpPr>
        <p:spPr>
          <a:xfrm>
            <a:off x="2360139" y="4095296"/>
            <a:ext cx="228600" cy="309692"/>
          </a:xfrm>
          <a:prstGeom prst="rect">
            <a:avLst/>
          </a:prstGeom>
          <a:noFill/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8E06395F-88A6-4C63-AF5B-D667A23BA11B}"/>
              </a:ext>
            </a:extLst>
          </p:cNvPr>
          <p:cNvSpPr/>
          <p:nvPr/>
        </p:nvSpPr>
        <p:spPr>
          <a:xfrm>
            <a:off x="2590103" y="4096160"/>
            <a:ext cx="228600" cy="309692"/>
          </a:xfrm>
          <a:prstGeom prst="rect">
            <a:avLst/>
          </a:prstGeom>
          <a:noFill/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E4D8ED99-3F06-4E55-821F-2946621D358B}"/>
              </a:ext>
            </a:extLst>
          </p:cNvPr>
          <p:cNvSpPr/>
          <p:nvPr/>
        </p:nvSpPr>
        <p:spPr>
          <a:xfrm>
            <a:off x="2826523" y="4096160"/>
            <a:ext cx="228600" cy="309692"/>
          </a:xfrm>
          <a:prstGeom prst="rect">
            <a:avLst/>
          </a:prstGeom>
          <a:noFill/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Arrow: Right 7">
            <a:extLst>
              <a:ext uri="{FF2B5EF4-FFF2-40B4-BE49-F238E27FC236}">
                <a16:creationId xmlns:a16="http://schemas.microsoft.com/office/drawing/2014/main" id="{1D0ECB85-D024-480B-A830-F99DEDC68DA7}"/>
              </a:ext>
            </a:extLst>
          </p:cNvPr>
          <p:cNvSpPr/>
          <p:nvPr/>
        </p:nvSpPr>
        <p:spPr>
          <a:xfrm>
            <a:off x="3813795" y="3589617"/>
            <a:ext cx="344264" cy="309692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A8933E1-5A91-430D-B399-4964797F4CF8}"/>
              </a:ext>
            </a:extLst>
          </p:cNvPr>
          <p:cNvSpPr txBox="1"/>
          <p:nvPr/>
        </p:nvSpPr>
        <p:spPr>
          <a:xfrm>
            <a:off x="704675" y="1275127"/>
            <a:ext cx="48268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sz="2800" b="1" dirty="0">
                <a:latin typeface="Times New Roman" panose="02020603050405020304" pitchFamily="18" charset="0"/>
                <a:ea typeface="宋体" pitchFamily="2" charset="-122"/>
                <a:cs typeface="Times New Roman" pitchFamily="18" charset="0"/>
              </a:rPr>
              <a:t>Simple Single-point Crossover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2A1EDF9-BA88-47F9-9B8D-019FB06AA5A0}"/>
              </a:ext>
            </a:extLst>
          </p:cNvPr>
          <p:cNvSpPr txBox="1"/>
          <p:nvPr/>
        </p:nvSpPr>
        <p:spPr>
          <a:xfrm>
            <a:off x="953986" y="1996580"/>
            <a:ext cx="349550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lect position randomly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nerate offspring by swapping </a:t>
            </a:r>
          </a:p>
        </p:txBody>
      </p:sp>
      <p:sp>
        <p:nvSpPr>
          <p:cNvPr id="85" name="Rectangle 84">
            <a:extLst>
              <a:ext uri="{FF2B5EF4-FFF2-40B4-BE49-F238E27FC236}">
                <a16:creationId xmlns:a16="http://schemas.microsoft.com/office/drawing/2014/main" id="{4A0911E1-CE1D-4AAE-8225-47B64815C186}"/>
              </a:ext>
            </a:extLst>
          </p:cNvPr>
          <p:cNvSpPr/>
          <p:nvPr/>
        </p:nvSpPr>
        <p:spPr>
          <a:xfrm>
            <a:off x="4714719" y="2745817"/>
            <a:ext cx="2124616" cy="212006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HK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fspring 1   </a:t>
            </a:r>
          </a:p>
          <a:p>
            <a:pPr>
              <a:lnSpc>
                <a:spcPct val="150000"/>
              </a:lnSpc>
            </a:pPr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 5  1  2  5  6  7</a:t>
            </a:r>
          </a:p>
          <a:p>
            <a:pPr>
              <a:lnSpc>
                <a:spcPct val="150000"/>
              </a:lnSpc>
            </a:pPr>
            <a:r>
              <a:rPr lang="en-HK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fspring 2</a:t>
            </a:r>
            <a:endParaRPr lang="en-HK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 2  3  4  7  6  4</a:t>
            </a:r>
          </a:p>
          <a:p>
            <a:pPr>
              <a:lnSpc>
                <a:spcPct val="150000"/>
              </a:lnSpc>
            </a:pPr>
            <a:r>
              <a:rPr lang="en-HK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</a:t>
            </a:r>
          </a:p>
        </p:txBody>
      </p:sp>
      <p:sp>
        <p:nvSpPr>
          <p:cNvPr id="86" name="Oval 85">
            <a:extLst>
              <a:ext uri="{FF2B5EF4-FFF2-40B4-BE49-F238E27FC236}">
                <a16:creationId xmlns:a16="http://schemas.microsoft.com/office/drawing/2014/main" id="{C95AF2E0-12ED-4A93-A8C9-642AB0F75246}"/>
              </a:ext>
            </a:extLst>
          </p:cNvPr>
          <p:cNvSpPr/>
          <p:nvPr/>
        </p:nvSpPr>
        <p:spPr>
          <a:xfrm>
            <a:off x="4794047" y="3279925"/>
            <a:ext cx="228600" cy="309692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7" name="Oval 86">
            <a:extLst>
              <a:ext uri="{FF2B5EF4-FFF2-40B4-BE49-F238E27FC236}">
                <a16:creationId xmlns:a16="http://schemas.microsoft.com/office/drawing/2014/main" id="{F64EEC84-957E-4BCF-A7CE-E0F738409AAA}"/>
              </a:ext>
            </a:extLst>
          </p:cNvPr>
          <p:cNvSpPr/>
          <p:nvPr/>
        </p:nvSpPr>
        <p:spPr>
          <a:xfrm>
            <a:off x="5022647" y="3279925"/>
            <a:ext cx="228600" cy="309692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8" name="Oval 87">
            <a:extLst>
              <a:ext uri="{FF2B5EF4-FFF2-40B4-BE49-F238E27FC236}">
                <a16:creationId xmlns:a16="http://schemas.microsoft.com/office/drawing/2014/main" id="{7494BDC0-3B0D-40B6-A640-74ECD207CCE4}"/>
              </a:ext>
            </a:extLst>
          </p:cNvPr>
          <p:cNvSpPr/>
          <p:nvPr/>
        </p:nvSpPr>
        <p:spPr>
          <a:xfrm>
            <a:off x="5251247" y="3279925"/>
            <a:ext cx="228600" cy="309692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9" name="Oval 88">
            <a:extLst>
              <a:ext uri="{FF2B5EF4-FFF2-40B4-BE49-F238E27FC236}">
                <a16:creationId xmlns:a16="http://schemas.microsoft.com/office/drawing/2014/main" id="{BE300505-D5F1-46A4-B011-97F7208DC067}"/>
              </a:ext>
            </a:extLst>
          </p:cNvPr>
          <p:cNvSpPr/>
          <p:nvPr/>
        </p:nvSpPr>
        <p:spPr>
          <a:xfrm>
            <a:off x="5481211" y="3279925"/>
            <a:ext cx="228600" cy="309692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3" name="Rectangle 92">
            <a:extLst>
              <a:ext uri="{FF2B5EF4-FFF2-40B4-BE49-F238E27FC236}">
                <a16:creationId xmlns:a16="http://schemas.microsoft.com/office/drawing/2014/main" id="{289131F1-F4C8-4649-942B-87F864AC8459}"/>
              </a:ext>
            </a:extLst>
          </p:cNvPr>
          <p:cNvSpPr/>
          <p:nvPr/>
        </p:nvSpPr>
        <p:spPr>
          <a:xfrm>
            <a:off x="4794047" y="4095296"/>
            <a:ext cx="228600" cy="309692"/>
          </a:xfrm>
          <a:prstGeom prst="rect">
            <a:avLst/>
          </a:prstGeom>
          <a:noFill/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4" name="Rectangle 93">
            <a:extLst>
              <a:ext uri="{FF2B5EF4-FFF2-40B4-BE49-F238E27FC236}">
                <a16:creationId xmlns:a16="http://schemas.microsoft.com/office/drawing/2014/main" id="{2BA752C4-6608-4561-87C8-5BA2C71D15FE}"/>
              </a:ext>
            </a:extLst>
          </p:cNvPr>
          <p:cNvSpPr/>
          <p:nvPr/>
        </p:nvSpPr>
        <p:spPr>
          <a:xfrm>
            <a:off x="5022647" y="4095296"/>
            <a:ext cx="228600" cy="309692"/>
          </a:xfrm>
          <a:prstGeom prst="rect">
            <a:avLst/>
          </a:prstGeom>
          <a:noFill/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5" name="Rectangle 94">
            <a:extLst>
              <a:ext uri="{FF2B5EF4-FFF2-40B4-BE49-F238E27FC236}">
                <a16:creationId xmlns:a16="http://schemas.microsoft.com/office/drawing/2014/main" id="{41BD08A6-5360-4CA0-BCD4-752ACD8AC00D}"/>
              </a:ext>
            </a:extLst>
          </p:cNvPr>
          <p:cNvSpPr/>
          <p:nvPr/>
        </p:nvSpPr>
        <p:spPr>
          <a:xfrm>
            <a:off x="5251247" y="4095296"/>
            <a:ext cx="228600" cy="309692"/>
          </a:xfrm>
          <a:prstGeom prst="rect">
            <a:avLst/>
          </a:prstGeom>
          <a:noFill/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6" name="Rectangle 95">
            <a:extLst>
              <a:ext uri="{FF2B5EF4-FFF2-40B4-BE49-F238E27FC236}">
                <a16:creationId xmlns:a16="http://schemas.microsoft.com/office/drawing/2014/main" id="{F8F39985-7FBB-4D49-889A-6C9EE76EDF3D}"/>
              </a:ext>
            </a:extLst>
          </p:cNvPr>
          <p:cNvSpPr/>
          <p:nvPr/>
        </p:nvSpPr>
        <p:spPr>
          <a:xfrm>
            <a:off x="5481211" y="4095296"/>
            <a:ext cx="228600" cy="309692"/>
          </a:xfrm>
          <a:prstGeom prst="rect">
            <a:avLst/>
          </a:prstGeom>
          <a:noFill/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5BF34ABF-3852-4693-B0C1-5DBFE708B30A}"/>
              </a:ext>
            </a:extLst>
          </p:cNvPr>
          <p:cNvCxnSpPr/>
          <p:nvPr/>
        </p:nvCxnSpPr>
        <p:spPr>
          <a:xfrm>
            <a:off x="2360139" y="3589617"/>
            <a:ext cx="0" cy="460897"/>
          </a:xfrm>
          <a:prstGeom prst="straightConnector1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Oval 99">
            <a:extLst>
              <a:ext uri="{FF2B5EF4-FFF2-40B4-BE49-F238E27FC236}">
                <a16:creationId xmlns:a16="http://schemas.microsoft.com/office/drawing/2014/main" id="{FB017684-B6F5-4611-8421-A87A39093080}"/>
              </a:ext>
            </a:extLst>
          </p:cNvPr>
          <p:cNvSpPr/>
          <p:nvPr/>
        </p:nvSpPr>
        <p:spPr>
          <a:xfrm>
            <a:off x="5708447" y="4085558"/>
            <a:ext cx="228600" cy="309692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1" name="Oval 100">
            <a:extLst>
              <a:ext uri="{FF2B5EF4-FFF2-40B4-BE49-F238E27FC236}">
                <a16:creationId xmlns:a16="http://schemas.microsoft.com/office/drawing/2014/main" id="{DEAE8A94-1B0C-42A2-901A-7401866D7EA8}"/>
              </a:ext>
            </a:extLst>
          </p:cNvPr>
          <p:cNvSpPr/>
          <p:nvPr/>
        </p:nvSpPr>
        <p:spPr>
          <a:xfrm>
            <a:off x="5938411" y="4094042"/>
            <a:ext cx="228600" cy="309692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" name="Oval 101">
            <a:extLst>
              <a:ext uri="{FF2B5EF4-FFF2-40B4-BE49-F238E27FC236}">
                <a16:creationId xmlns:a16="http://schemas.microsoft.com/office/drawing/2014/main" id="{251BF221-1881-4BD7-BF2B-5F2C620162A5}"/>
              </a:ext>
            </a:extLst>
          </p:cNvPr>
          <p:cNvSpPr/>
          <p:nvPr/>
        </p:nvSpPr>
        <p:spPr>
          <a:xfrm>
            <a:off x="6174831" y="4094042"/>
            <a:ext cx="228600" cy="309692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3" name="Rectangle 102">
            <a:extLst>
              <a:ext uri="{FF2B5EF4-FFF2-40B4-BE49-F238E27FC236}">
                <a16:creationId xmlns:a16="http://schemas.microsoft.com/office/drawing/2014/main" id="{24B658DD-5E26-4CCA-A811-FEF80339013D}"/>
              </a:ext>
            </a:extLst>
          </p:cNvPr>
          <p:cNvSpPr/>
          <p:nvPr/>
        </p:nvSpPr>
        <p:spPr>
          <a:xfrm>
            <a:off x="5709811" y="3273290"/>
            <a:ext cx="228600" cy="309692"/>
          </a:xfrm>
          <a:prstGeom prst="rect">
            <a:avLst/>
          </a:prstGeom>
          <a:noFill/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" name="Rectangle 103">
            <a:extLst>
              <a:ext uri="{FF2B5EF4-FFF2-40B4-BE49-F238E27FC236}">
                <a16:creationId xmlns:a16="http://schemas.microsoft.com/office/drawing/2014/main" id="{D84A6EFD-D59E-41C8-B63D-30D0C8E9B7F4}"/>
              </a:ext>
            </a:extLst>
          </p:cNvPr>
          <p:cNvSpPr/>
          <p:nvPr/>
        </p:nvSpPr>
        <p:spPr>
          <a:xfrm>
            <a:off x="5939775" y="3274154"/>
            <a:ext cx="228600" cy="309692"/>
          </a:xfrm>
          <a:prstGeom prst="rect">
            <a:avLst/>
          </a:prstGeom>
          <a:noFill/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5" name="Rectangle 104">
            <a:extLst>
              <a:ext uri="{FF2B5EF4-FFF2-40B4-BE49-F238E27FC236}">
                <a16:creationId xmlns:a16="http://schemas.microsoft.com/office/drawing/2014/main" id="{447A2A15-7D1C-4E2E-B812-7B858C448443}"/>
              </a:ext>
            </a:extLst>
          </p:cNvPr>
          <p:cNvSpPr/>
          <p:nvPr/>
        </p:nvSpPr>
        <p:spPr>
          <a:xfrm>
            <a:off x="6176195" y="3274154"/>
            <a:ext cx="228600" cy="309692"/>
          </a:xfrm>
          <a:prstGeom prst="rect">
            <a:avLst/>
          </a:prstGeom>
          <a:noFill/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B68DA0EB-FBF3-4FF0-A4C3-6391578FCEA5}"/>
              </a:ext>
            </a:extLst>
          </p:cNvPr>
          <p:cNvSpPr txBox="1"/>
          <p:nvPr/>
        </p:nvSpPr>
        <p:spPr>
          <a:xfrm>
            <a:off x="953986" y="4910667"/>
            <a:ext cx="30081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HK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:</a:t>
            </a:r>
            <a:r>
              <a:rPr lang="en-HK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duplicated nodes</a:t>
            </a:r>
          </a:p>
        </p:txBody>
      </p:sp>
      <p:sp>
        <p:nvSpPr>
          <p:cNvPr id="107" name="Oval 106">
            <a:extLst>
              <a:ext uri="{FF2B5EF4-FFF2-40B4-BE49-F238E27FC236}">
                <a16:creationId xmlns:a16="http://schemas.microsoft.com/office/drawing/2014/main" id="{EBBE6C51-4AB8-4A86-9508-C31885102853}"/>
              </a:ext>
            </a:extLst>
          </p:cNvPr>
          <p:cNvSpPr/>
          <p:nvPr/>
        </p:nvSpPr>
        <p:spPr>
          <a:xfrm>
            <a:off x="2203047" y="5479574"/>
            <a:ext cx="228600" cy="309692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8" name="Oval 107">
            <a:extLst>
              <a:ext uri="{FF2B5EF4-FFF2-40B4-BE49-F238E27FC236}">
                <a16:creationId xmlns:a16="http://schemas.microsoft.com/office/drawing/2014/main" id="{B3ED69FF-FB96-4CDB-90ED-7A2A127E6AD2}"/>
              </a:ext>
            </a:extLst>
          </p:cNvPr>
          <p:cNvSpPr/>
          <p:nvPr/>
        </p:nvSpPr>
        <p:spPr>
          <a:xfrm>
            <a:off x="2431647" y="5479574"/>
            <a:ext cx="228600" cy="309692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9" name="Oval 108">
            <a:extLst>
              <a:ext uri="{FF2B5EF4-FFF2-40B4-BE49-F238E27FC236}">
                <a16:creationId xmlns:a16="http://schemas.microsoft.com/office/drawing/2014/main" id="{B91788BC-7B86-4700-A3A9-D3068EE7B6D5}"/>
              </a:ext>
            </a:extLst>
          </p:cNvPr>
          <p:cNvSpPr/>
          <p:nvPr/>
        </p:nvSpPr>
        <p:spPr>
          <a:xfrm>
            <a:off x="2660247" y="5479574"/>
            <a:ext cx="228600" cy="309692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0" name="Oval 109">
            <a:extLst>
              <a:ext uri="{FF2B5EF4-FFF2-40B4-BE49-F238E27FC236}">
                <a16:creationId xmlns:a16="http://schemas.microsoft.com/office/drawing/2014/main" id="{0386FB8B-F2AD-43D5-91B6-547A83A316A6}"/>
              </a:ext>
            </a:extLst>
          </p:cNvPr>
          <p:cNvSpPr/>
          <p:nvPr/>
        </p:nvSpPr>
        <p:spPr>
          <a:xfrm>
            <a:off x="2890211" y="5479574"/>
            <a:ext cx="228600" cy="309692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1" name="Rectangle 110">
            <a:extLst>
              <a:ext uri="{FF2B5EF4-FFF2-40B4-BE49-F238E27FC236}">
                <a16:creationId xmlns:a16="http://schemas.microsoft.com/office/drawing/2014/main" id="{7F859A09-EB4E-435E-9C9D-8344EDC35369}"/>
              </a:ext>
            </a:extLst>
          </p:cNvPr>
          <p:cNvSpPr/>
          <p:nvPr/>
        </p:nvSpPr>
        <p:spPr>
          <a:xfrm>
            <a:off x="3118811" y="5472939"/>
            <a:ext cx="228600" cy="309692"/>
          </a:xfrm>
          <a:prstGeom prst="rect">
            <a:avLst/>
          </a:prstGeom>
          <a:noFill/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" name="Rectangle 111">
            <a:extLst>
              <a:ext uri="{FF2B5EF4-FFF2-40B4-BE49-F238E27FC236}">
                <a16:creationId xmlns:a16="http://schemas.microsoft.com/office/drawing/2014/main" id="{692DB518-ECA8-495A-9EE6-1FCBE837DCAE}"/>
              </a:ext>
            </a:extLst>
          </p:cNvPr>
          <p:cNvSpPr/>
          <p:nvPr/>
        </p:nvSpPr>
        <p:spPr>
          <a:xfrm>
            <a:off x="3348775" y="5473803"/>
            <a:ext cx="228600" cy="309692"/>
          </a:xfrm>
          <a:prstGeom prst="rect">
            <a:avLst/>
          </a:prstGeom>
          <a:noFill/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3" name="Rectangle 112">
            <a:extLst>
              <a:ext uri="{FF2B5EF4-FFF2-40B4-BE49-F238E27FC236}">
                <a16:creationId xmlns:a16="http://schemas.microsoft.com/office/drawing/2014/main" id="{6BBD8338-6330-4E14-847B-D4EBAD7714E8}"/>
              </a:ext>
            </a:extLst>
          </p:cNvPr>
          <p:cNvSpPr/>
          <p:nvPr/>
        </p:nvSpPr>
        <p:spPr>
          <a:xfrm>
            <a:off x="3585195" y="5473803"/>
            <a:ext cx="228600" cy="309692"/>
          </a:xfrm>
          <a:prstGeom prst="rect">
            <a:avLst/>
          </a:prstGeom>
          <a:noFill/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4A8EE4A5-D0FA-4CE0-A634-214E5F726866}"/>
              </a:ext>
            </a:extLst>
          </p:cNvPr>
          <p:cNvSpPr/>
          <p:nvPr/>
        </p:nvSpPr>
        <p:spPr>
          <a:xfrm>
            <a:off x="2161972" y="5355140"/>
            <a:ext cx="1685077" cy="4580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 </a:t>
            </a:r>
            <a:r>
              <a:rPr lang="en-HK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1  2  </a:t>
            </a:r>
            <a:r>
              <a:rPr lang="en-HK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6  7</a:t>
            </a:r>
          </a:p>
        </p:txBody>
      </p:sp>
    </p:spTree>
    <p:extLst>
      <p:ext uri="{BB962C8B-B14F-4D97-AF65-F5344CB8AC3E}">
        <p14:creationId xmlns:p14="http://schemas.microsoft.com/office/powerpoint/2010/main" val="3973996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8" grpId="0" animBg="1"/>
      <p:bldP spid="5" grpId="0"/>
      <p:bldP spid="85" grpId="0" animBg="1"/>
      <p:bldP spid="86" grpId="0" animBg="1"/>
      <p:bldP spid="87" grpId="0" animBg="1"/>
      <p:bldP spid="88" grpId="0" animBg="1"/>
      <p:bldP spid="89" grpId="0" animBg="1"/>
      <p:bldP spid="93" grpId="0" animBg="1"/>
      <p:bldP spid="94" grpId="0" animBg="1"/>
      <p:bldP spid="95" grpId="0" animBg="1"/>
      <p:bldP spid="96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anose="02020603050405020304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anose="02020603050405020304" pitchFamily="18" charset="0"/>
                <a:cs typeface="Times New Roman" pitchFamily="18" charset="0"/>
              </a:rPr>
              <a:t>4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25DCC4F-BDE6-47CE-8F33-866EC671B3CA}"/>
              </a:ext>
            </a:extLst>
          </p:cNvPr>
          <p:cNvSpPr txBox="1"/>
          <p:nvPr/>
        </p:nvSpPr>
        <p:spPr>
          <a:xfrm>
            <a:off x="139601" y="128061"/>
            <a:ext cx="84882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bg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What is the Combinatorial </a:t>
            </a:r>
            <a:r>
              <a:rPr lang="en-US" altLang="zh-CN" sz="3200" b="1" dirty="0">
                <a:solidFill>
                  <a:schemeClr val="bg1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O</a:t>
            </a:r>
            <a:r>
              <a:rPr lang="en-US" altLang="zh-CN" sz="3200" b="1" dirty="0">
                <a:solidFill>
                  <a:schemeClr val="bg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ptimization (CO)?</a:t>
            </a:r>
            <a:endParaRPr lang="en-US" sz="3200" b="1" dirty="0">
              <a:solidFill>
                <a:schemeClr val="bg1"/>
              </a:solidFill>
              <a:effectLst/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A71A5F2F-25DF-4BA9-9D89-3167442522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77A4595-E938-4530-934B-3CC7D0082F59}"/>
              </a:ext>
            </a:extLst>
          </p:cNvPr>
          <p:cNvSpPr txBox="1"/>
          <p:nvPr/>
        </p:nvSpPr>
        <p:spPr>
          <a:xfrm>
            <a:off x="570009" y="951249"/>
            <a:ext cx="813203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binatorial Optimization (CO) vs Real-value Optimization (RO)</a:t>
            </a:r>
            <a:endParaRPr lang="en-HK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9222457-1DB2-4846-8243-8BBA09495307}"/>
              </a:ext>
            </a:extLst>
          </p:cNvPr>
          <p:cNvSpPr txBox="1"/>
          <p:nvPr/>
        </p:nvSpPr>
        <p:spPr>
          <a:xfrm>
            <a:off x="615730" y="2055958"/>
            <a:ext cx="8040589" cy="1421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HK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cision variables: </a:t>
            </a:r>
          </a:p>
          <a:p>
            <a:pPr marL="73152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: discrete in nature</a:t>
            </a:r>
          </a:p>
          <a:p>
            <a:pPr marL="73152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: any real value within a specified range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B65A36D-81DE-4F60-860E-BAA25CF0CE1E}"/>
              </a:ext>
            </a:extLst>
          </p:cNvPr>
          <p:cNvSpPr/>
          <p:nvPr/>
        </p:nvSpPr>
        <p:spPr>
          <a:xfrm>
            <a:off x="615730" y="3529338"/>
            <a:ext cx="7715886" cy="2345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HK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bjectives:</a:t>
            </a:r>
          </a:p>
          <a:p>
            <a:pPr marL="73152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: finding the best combination or permutation of items from a finite set, e.g., scheduling activities, allocating resources.</a:t>
            </a:r>
          </a:p>
          <a:p>
            <a:pPr marL="73152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: finding the best values of variables, e.g., determining the optimal parameters of a system.</a:t>
            </a:r>
          </a:p>
        </p:txBody>
      </p:sp>
    </p:spTree>
    <p:extLst>
      <p:ext uri="{BB962C8B-B14F-4D97-AF65-F5344CB8AC3E}">
        <p14:creationId xmlns:p14="http://schemas.microsoft.com/office/powerpoint/2010/main" val="3206424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val 6">
            <a:extLst>
              <a:ext uri="{FF2B5EF4-FFF2-40B4-BE49-F238E27FC236}">
                <a16:creationId xmlns:a16="http://schemas.microsoft.com/office/drawing/2014/main" id="{18BF2B73-8C3A-4C91-9C44-92D60527E378}"/>
              </a:ext>
            </a:extLst>
          </p:cNvPr>
          <p:cNvSpPr/>
          <p:nvPr/>
        </p:nvSpPr>
        <p:spPr>
          <a:xfrm>
            <a:off x="982980" y="4125529"/>
            <a:ext cx="228600" cy="309692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B6FB1C6A-C684-4661-8CB6-53A9D4AC96EB}"/>
              </a:ext>
            </a:extLst>
          </p:cNvPr>
          <p:cNvSpPr/>
          <p:nvPr/>
        </p:nvSpPr>
        <p:spPr>
          <a:xfrm>
            <a:off x="1211580" y="4125529"/>
            <a:ext cx="228600" cy="309692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CC9C1E19-1E41-42DC-832F-A33B6BA43C5E}"/>
              </a:ext>
            </a:extLst>
          </p:cNvPr>
          <p:cNvSpPr/>
          <p:nvPr/>
        </p:nvSpPr>
        <p:spPr>
          <a:xfrm>
            <a:off x="1440180" y="4125529"/>
            <a:ext cx="228600" cy="309692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209C0FFD-5C52-43D2-8CD6-5BC38FB466AA}"/>
              </a:ext>
            </a:extLst>
          </p:cNvPr>
          <p:cNvSpPr/>
          <p:nvPr/>
        </p:nvSpPr>
        <p:spPr>
          <a:xfrm>
            <a:off x="1670144" y="4125529"/>
            <a:ext cx="228600" cy="309692"/>
          </a:xfrm>
          <a:prstGeom prst="ellipse">
            <a:avLst/>
          </a:prstGeom>
          <a:solidFill>
            <a:srgbClr val="FF0000">
              <a:alpha val="41176"/>
            </a:srgb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EC579B20-15B3-4345-A0CA-67490B92F96B}"/>
              </a:ext>
            </a:extLst>
          </p:cNvPr>
          <p:cNvSpPr/>
          <p:nvPr/>
        </p:nvSpPr>
        <p:spPr>
          <a:xfrm>
            <a:off x="1898744" y="4125529"/>
            <a:ext cx="228600" cy="309692"/>
          </a:xfrm>
          <a:prstGeom prst="ellipse">
            <a:avLst/>
          </a:prstGeom>
          <a:solidFill>
            <a:srgbClr val="FF0000">
              <a:alpha val="41176"/>
            </a:srgb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B9592322-90E5-48DB-BB76-971872ECC6A0}"/>
              </a:ext>
            </a:extLst>
          </p:cNvPr>
          <p:cNvSpPr/>
          <p:nvPr/>
        </p:nvSpPr>
        <p:spPr>
          <a:xfrm>
            <a:off x="2128708" y="4134013"/>
            <a:ext cx="228600" cy="309692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DF7B1C0A-ADF5-4176-91D8-189C074B2CB5}"/>
              </a:ext>
            </a:extLst>
          </p:cNvPr>
          <p:cNvSpPr/>
          <p:nvPr/>
        </p:nvSpPr>
        <p:spPr>
          <a:xfrm>
            <a:off x="2365128" y="4134013"/>
            <a:ext cx="228600" cy="309692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anose="02020603050405020304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anose="02020603050405020304" pitchFamily="18" charset="0"/>
                <a:cs typeface="Times New Roman" pitchFamily="18" charset="0"/>
              </a:rPr>
              <a:t>40</a:t>
            </a:fld>
            <a:endParaRPr lang="en-US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25DCC4F-BDE6-47CE-8F33-866EC671B3CA}"/>
              </a:ext>
            </a:extLst>
          </p:cNvPr>
          <p:cNvSpPr txBox="1"/>
          <p:nvPr/>
        </p:nvSpPr>
        <p:spPr>
          <a:xfrm>
            <a:off x="119475" y="115994"/>
            <a:ext cx="35585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itchFamily="18" charset="0"/>
              </a:rPr>
              <a:t>Ordered crossover</a:t>
            </a:r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A71A5F2F-25DF-4BA9-9D89-3167442522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A4AE302-66DF-4E9F-AA57-2803493376C0}"/>
              </a:ext>
            </a:extLst>
          </p:cNvPr>
          <p:cNvSpPr/>
          <p:nvPr/>
        </p:nvSpPr>
        <p:spPr>
          <a:xfrm>
            <a:off x="903652" y="3591421"/>
            <a:ext cx="2124616" cy="21200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HK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ent 1   </a:t>
            </a:r>
          </a:p>
          <a:p>
            <a:pPr>
              <a:lnSpc>
                <a:spcPct val="150000"/>
              </a:lnSpc>
            </a:pPr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 5  1  2  7  6  4</a:t>
            </a:r>
          </a:p>
          <a:p>
            <a:pPr>
              <a:lnSpc>
                <a:spcPct val="150000"/>
              </a:lnSpc>
            </a:pPr>
            <a:r>
              <a:rPr lang="en-HK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ent 2</a:t>
            </a:r>
            <a:endParaRPr lang="en-HK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 2  3  4  5  6  7</a:t>
            </a:r>
          </a:p>
          <a:p>
            <a:pPr>
              <a:lnSpc>
                <a:spcPct val="150000"/>
              </a:lnSpc>
            </a:pPr>
            <a:r>
              <a:rPr lang="en-HK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DE4ABB3-CD36-4065-8A2D-96156A75AFAE}"/>
              </a:ext>
            </a:extLst>
          </p:cNvPr>
          <p:cNvSpPr/>
          <p:nvPr/>
        </p:nvSpPr>
        <p:spPr>
          <a:xfrm>
            <a:off x="352361" y="914925"/>
            <a:ext cx="7762939" cy="5642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HK" sz="2800" b="1" dirty="0">
                <a:latin typeface="Times New Roman" panose="02020603050405020304" pitchFamily="18" charset="0"/>
                <a:ea typeface="宋体" pitchFamily="2" charset="-122"/>
                <a:cs typeface="Times New Roman" pitchFamily="18" charset="0"/>
              </a:rPr>
              <a:t>Ordered crossover ensures no duplicated citie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DA3E6B2-A125-4408-9619-FA013DA29921}"/>
              </a:ext>
            </a:extLst>
          </p:cNvPr>
          <p:cNvSpPr txBox="1"/>
          <p:nvPr/>
        </p:nvSpPr>
        <p:spPr>
          <a:xfrm>
            <a:off x="625329" y="1739067"/>
            <a:ext cx="7384642" cy="13997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 1: </a:t>
            </a:r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ose a random subset of cities form the first parent, and copy it to the offspring</a:t>
            </a:r>
          </a:p>
          <a:p>
            <a:pPr marL="285750" indent="-285750" algn="just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HK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 2: </a:t>
            </a:r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erate through the second parent and copy the remaining cities in the original order, excluding the cities already in the offspring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29F0B4E-0FFB-4AC5-96B9-8CE598B7C3D5}"/>
              </a:ext>
            </a:extLst>
          </p:cNvPr>
          <p:cNvSpPr/>
          <p:nvPr/>
        </p:nvSpPr>
        <p:spPr>
          <a:xfrm>
            <a:off x="3533903" y="3876648"/>
            <a:ext cx="2048416" cy="8735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HK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fspring (Step 1)</a:t>
            </a:r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</a:t>
            </a:r>
          </a:p>
          <a:p>
            <a:pPr>
              <a:lnSpc>
                <a:spcPct val="150000"/>
              </a:lnSpc>
            </a:pPr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 </a:t>
            </a:r>
            <a:r>
              <a:rPr lang="en-HK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HK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2  7  X  </a:t>
            </a:r>
            <a:r>
              <a:rPr lang="en-HK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HK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E45E8FAB-F49D-4165-8328-70767EB08D1D}"/>
              </a:ext>
            </a:extLst>
          </p:cNvPr>
          <p:cNvSpPr/>
          <p:nvPr/>
        </p:nvSpPr>
        <p:spPr>
          <a:xfrm>
            <a:off x="6083475" y="3846809"/>
            <a:ext cx="2048416" cy="8735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HK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fspring</a:t>
            </a:r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HK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Step 2)</a:t>
            </a:r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1  3  4  2  7  5  6  </a:t>
            </a: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4C97A7CB-1EA0-4821-BA03-3D690422686E}"/>
              </a:ext>
            </a:extLst>
          </p:cNvPr>
          <p:cNvSpPr/>
          <p:nvPr/>
        </p:nvSpPr>
        <p:spPr>
          <a:xfrm>
            <a:off x="982980" y="4940900"/>
            <a:ext cx="228600" cy="309692"/>
          </a:xfrm>
          <a:prstGeom prst="rect">
            <a:avLst/>
          </a:prstGeom>
          <a:noFill/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1D63D395-94BB-4FCA-B70E-1AF4082CCD7C}"/>
              </a:ext>
            </a:extLst>
          </p:cNvPr>
          <p:cNvSpPr/>
          <p:nvPr/>
        </p:nvSpPr>
        <p:spPr>
          <a:xfrm>
            <a:off x="1211580" y="4940900"/>
            <a:ext cx="228600" cy="309692"/>
          </a:xfrm>
          <a:prstGeom prst="rect">
            <a:avLst/>
          </a:prstGeom>
          <a:noFill/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B66ED1DA-AA65-4360-B845-D360DADFF9F3}"/>
              </a:ext>
            </a:extLst>
          </p:cNvPr>
          <p:cNvSpPr/>
          <p:nvPr/>
        </p:nvSpPr>
        <p:spPr>
          <a:xfrm>
            <a:off x="1440180" y="4940900"/>
            <a:ext cx="228600" cy="309692"/>
          </a:xfrm>
          <a:prstGeom prst="rect">
            <a:avLst/>
          </a:prstGeom>
          <a:noFill/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1A4F347F-AD9C-4389-9CA3-DF27887C9B17}"/>
              </a:ext>
            </a:extLst>
          </p:cNvPr>
          <p:cNvSpPr/>
          <p:nvPr/>
        </p:nvSpPr>
        <p:spPr>
          <a:xfrm>
            <a:off x="1670144" y="4940900"/>
            <a:ext cx="228600" cy="309692"/>
          </a:xfrm>
          <a:prstGeom prst="rect">
            <a:avLst/>
          </a:prstGeom>
          <a:noFill/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E5307D65-AB8F-4626-BC10-E791804C5514}"/>
              </a:ext>
            </a:extLst>
          </p:cNvPr>
          <p:cNvSpPr/>
          <p:nvPr/>
        </p:nvSpPr>
        <p:spPr>
          <a:xfrm>
            <a:off x="1898744" y="4940900"/>
            <a:ext cx="228600" cy="309692"/>
          </a:xfrm>
          <a:prstGeom prst="rect">
            <a:avLst/>
          </a:prstGeom>
          <a:noFill/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8E06395F-88A6-4C63-AF5B-D667A23BA11B}"/>
              </a:ext>
            </a:extLst>
          </p:cNvPr>
          <p:cNvSpPr/>
          <p:nvPr/>
        </p:nvSpPr>
        <p:spPr>
          <a:xfrm>
            <a:off x="2128708" y="4941764"/>
            <a:ext cx="228600" cy="309692"/>
          </a:xfrm>
          <a:prstGeom prst="rect">
            <a:avLst/>
          </a:prstGeom>
          <a:noFill/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E4D8ED99-3F06-4E55-821F-2946621D358B}"/>
              </a:ext>
            </a:extLst>
          </p:cNvPr>
          <p:cNvSpPr/>
          <p:nvPr/>
        </p:nvSpPr>
        <p:spPr>
          <a:xfrm>
            <a:off x="2365128" y="4941764"/>
            <a:ext cx="228600" cy="309692"/>
          </a:xfrm>
          <a:prstGeom prst="rect">
            <a:avLst/>
          </a:prstGeom>
          <a:noFill/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Oval 41">
            <a:extLst>
              <a:ext uri="{FF2B5EF4-FFF2-40B4-BE49-F238E27FC236}">
                <a16:creationId xmlns:a16="http://schemas.microsoft.com/office/drawing/2014/main" id="{118BEF57-FC3F-4B94-8420-735A26B34429}"/>
              </a:ext>
            </a:extLst>
          </p:cNvPr>
          <p:cNvSpPr/>
          <p:nvPr/>
        </p:nvSpPr>
        <p:spPr>
          <a:xfrm>
            <a:off x="4454159" y="4410756"/>
            <a:ext cx="228600" cy="309692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Oval 42">
            <a:extLst>
              <a:ext uri="{FF2B5EF4-FFF2-40B4-BE49-F238E27FC236}">
                <a16:creationId xmlns:a16="http://schemas.microsoft.com/office/drawing/2014/main" id="{AEB63B49-9894-4AC1-9AD1-5733DEDD48BA}"/>
              </a:ext>
            </a:extLst>
          </p:cNvPr>
          <p:cNvSpPr/>
          <p:nvPr/>
        </p:nvSpPr>
        <p:spPr>
          <a:xfrm>
            <a:off x="4682759" y="4410756"/>
            <a:ext cx="228600" cy="309692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Oval 43">
            <a:extLst>
              <a:ext uri="{FF2B5EF4-FFF2-40B4-BE49-F238E27FC236}">
                <a16:creationId xmlns:a16="http://schemas.microsoft.com/office/drawing/2014/main" id="{5D6F01A3-115E-402B-8E94-A3B2BACAB286}"/>
              </a:ext>
            </a:extLst>
          </p:cNvPr>
          <p:cNvSpPr/>
          <p:nvPr/>
        </p:nvSpPr>
        <p:spPr>
          <a:xfrm>
            <a:off x="6909563" y="4388134"/>
            <a:ext cx="228600" cy="309692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1EF1337A-CABF-4D12-9D99-8F237A328D4C}"/>
              </a:ext>
            </a:extLst>
          </p:cNvPr>
          <p:cNvSpPr/>
          <p:nvPr/>
        </p:nvSpPr>
        <p:spPr>
          <a:xfrm>
            <a:off x="7138163" y="4388134"/>
            <a:ext cx="228600" cy="309692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8EAC3F71-72BF-4A4B-8E9E-BABA4385541E}"/>
              </a:ext>
            </a:extLst>
          </p:cNvPr>
          <p:cNvSpPr/>
          <p:nvPr/>
        </p:nvSpPr>
        <p:spPr>
          <a:xfrm>
            <a:off x="6223763" y="4387270"/>
            <a:ext cx="228600" cy="309692"/>
          </a:xfrm>
          <a:prstGeom prst="rect">
            <a:avLst/>
          </a:prstGeom>
          <a:noFill/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4958F2EC-2017-4A45-A3D0-FFC3192598BB}"/>
              </a:ext>
            </a:extLst>
          </p:cNvPr>
          <p:cNvSpPr/>
          <p:nvPr/>
        </p:nvSpPr>
        <p:spPr>
          <a:xfrm>
            <a:off x="6452363" y="4387270"/>
            <a:ext cx="228600" cy="309692"/>
          </a:xfrm>
          <a:prstGeom prst="rect">
            <a:avLst/>
          </a:prstGeom>
          <a:noFill/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BA917502-5DEF-4716-A0E8-F8AA9CE3A3C1}"/>
              </a:ext>
            </a:extLst>
          </p:cNvPr>
          <p:cNvSpPr/>
          <p:nvPr/>
        </p:nvSpPr>
        <p:spPr>
          <a:xfrm>
            <a:off x="6680963" y="4387270"/>
            <a:ext cx="228600" cy="309692"/>
          </a:xfrm>
          <a:prstGeom prst="rect">
            <a:avLst/>
          </a:prstGeom>
          <a:noFill/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D17801BB-E321-471A-BC65-35D22CD35A35}"/>
              </a:ext>
            </a:extLst>
          </p:cNvPr>
          <p:cNvSpPr/>
          <p:nvPr/>
        </p:nvSpPr>
        <p:spPr>
          <a:xfrm>
            <a:off x="7369491" y="4388134"/>
            <a:ext cx="228600" cy="309692"/>
          </a:xfrm>
          <a:prstGeom prst="rect">
            <a:avLst/>
          </a:prstGeom>
          <a:noFill/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12C16137-3222-4E43-B60F-FA02910F051D}"/>
              </a:ext>
            </a:extLst>
          </p:cNvPr>
          <p:cNvSpPr/>
          <p:nvPr/>
        </p:nvSpPr>
        <p:spPr>
          <a:xfrm>
            <a:off x="7605911" y="4388134"/>
            <a:ext cx="228600" cy="309692"/>
          </a:xfrm>
          <a:prstGeom prst="rect">
            <a:avLst/>
          </a:prstGeom>
          <a:noFill/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Arrow: Right 7">
            <a:extLst>
              <a:ext uri="{FF2B5EF4-FFF2-40B4-BE49-F238E27FC236}">
                <a16:creationId xmlns:a16="http://schemas.microsoft.com/office/drawing/2014/main" id="{1D0ECB85-D024-480B-A830-F99DEDC68DA7}"/>
              </a:ext>
            </a:extLst>
          </p:cNvPr>
          <p:cNvSpPr/>
          <p:nvPr/>
        </p:nvSpPr>
        <p:spPr>
          <a:xfrm>
            <a:off x="3028268" y="4411802"/>
            <a:ext cx="344264" cy="309692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Arrow: Right 50">
            <a:extLst>
              <a:ext uri="{FF2B5EF4-FFF2-40B4-BE49-F238E27FC236}">
                <a16:creationId xmlns:a16="http://schemas.microsoft.com/office/drawing/2014/main" id="{62FCE4B5-1104-4074-8B20-E7220F5F802C}"/>
              </a:ext>
            </a:extLst>
          </p:cNvPr>
          <p:cNvSpPr/>
          <p:nvPr/>
        </p:nvSpPr>
        <p:spPr>
          <a:xfrm>
            <a:off x="5664788" y="4410689"/>
            <a:ext cx="344264" cy="309692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7260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10" grpId="0"/>
      <p:bldP spid="16" grpId="0"/>
      <p:bldP spid="18" grpId="0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8" grpId="0" animBg="1"/>
      <p:bldP spid="51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ectangle 37">
            <a:extLst>
              <a:ext uri="{FF2B5EF4-FFF2-40B4-BE49-F238E27FC236}">
                <a16:creationId xmlns:a16="http://schemas.microsoft.com/office/drawing/2014/main" id="{8D069E35-8A37-417A-8BE5-6E90297447BF}"/>
              </a:ext>
            </a:extLst>
          </p:cNvPr>
          <p:cNvSpPr/>
          <p:nvPr/>
        </p:nvSpPr>
        <p:spPr>
          <a:xfrm>
            <a:off x="5459467" y="4127255"/>
            <a:ext cx="228600" cy="30969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EF65507E-F241-40B5-9A67-024C4ECF9B98}"/>
              </a:ext>
            </a:extLst>
          </p:cNvPr>
          <p:cNvSpPr/>
          <p:nvPr/>
        </p:nvSpPr>
        <p:spPr>
          <a:xfrm>
            <a:off x="4991699" y="4127255"/>
            <a:ext cx="228600" cy="30969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Rectangle 57">
            <a:extLst>
              <a:ext uri="{FF2B5EF4-FFF2-40B4-BE49-F238E27FC236}">
                <a16:creationId xmlns:a16="http://schemas.microsoft.com/office/drawing/2014/main" id="{B78F1DB0-557E-4CF4-92D4-07C6BE3BAD99}"/>
              </a:ext>
            </a:extLst>
          </p:cNvPr>
          <p:cNvSpPr/>
          <p:nvPr/>
        </p:nvSpPr>
        <p:spPr>
          <a:xfrm>
            <a:off x="2328955" y="4127255"/>
            <a:ext cx="228600" cy="30969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5969905B-89DF-4309-9F48-16E800AE9613}"/>
              </a:ext>
            </a:extLst>
          </p:cNvPr>
          <p:cNvSpPr/>
          <p:nvPr/>
        </p:nvSpPr>
        <p:spPr>
          <a:xfrm>
            <a:off x="1861187" y="4127255"/>
            <a:ext cx="228600" cy="30969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anose="02020603050405020304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anose="02020603050405020304" pitchFamily="18" charset="0"/>
                <a:cs typeface="Times New Roman" pitchFamily="18" charset="0"/>
              </a:rPr>
              <a:t>41</a:t>
            </a:fld>
            <a:endParaRPr lang="en-US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25DCC4F-BDE6-47CE-8F33-866EC671B3CA}"/>
              </a:ext>
            </a:extLst>
          </p:cNvPr>
          <p:cNvSpPr txBox="1"/>
          <p:nvPr/>
        </p:nvSpPr>
        <p:spPr>
          <a:xfrm>
            <a:off x="119475" y="115994"/>
            <a:ext cx="18245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itchFamily="18" charset="0"/>
              </a:rPr>
              <a:t>Mutation</a:t>
            </a:r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A71A5F2F-25DF-4BA9-9D89-3167442522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A4AE302-66DF-4E9F-AA57-2803493376C0}"/>
              </a:ext>
            </a:extLst>
          </p:cNvPr>
          <p:cNvSpPr/>
          <p:nvPr/>
        </p:nvSpPr>
        <p:spPr>
          <a:xfrm>
            <a:off x="903652" y="3591421"/>
            <a:ext cx="2124616" cy="8735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HK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ndidate    </a:t>
            </a:r>
          </a:p>
          <a:p>
            <a:pPr>
              <a:lnSpc>
                <a:spcPct val="150000"/>
              </a:lnSpc>
            </a:pPr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DE4ABB3-CD36-4065-8A2D-96156A75AFAE}"/>
              </a:ext>
            </a:extLst>
          </p:cNvPr>
          <p:cNvSpPr/>
          <p:nvPr/>
        </p:nvSpPr>
        <p:spPr>
          <a:xfrm>
            <a:off x="473646" y="1149543"/>
            <a:ext cx="7762939" cy="5642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HK" sz="2800" b="1" dirty="0">
                <a:latin typeface="Times New Roman" panose="02020603050405020304" pitchFamily="18" charset="0"/>
                <a:ea typeface="宋体" pitchFamily="2" charset="-122"/>
                <a:cs typeface="Times New Roman" pitchFamily="18" charset="0"/>
              </a:rPr>
              <a:t>Mutation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DA3E6B2-A125-4408-9619-FA013DA29921}"/>
              </a:ext>
            </a:extLst>
          </p:cNvPr>
          <p:cNvSpPr txBox="1"/>
          <p:nvPr/>
        </p:nvSpPr>
        <p:spPr>
          <a:xfrm>
            <a:off x="777095" y="2020961"/>
            <a:ext cx="7384642" cy="8735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 1: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ndomly </a:t>
            </a:r>
            <a:r>
              <a:rPr lang="en-HK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ose two positions for a candidate solution</a:t>
            </a:r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HK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 2: </a:t>
            </a:r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Swap two positions to generate a new offspring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E45E8FAB-F49D-4165-8328-70767EB08D1D}"/>
              </a:ext>
            </a:extLst>
          </p:cNvPr>
          <p:cNvSpPr/>
          <p:nvPr/>
        </p:nvSpPr>
        <p:spPr>
          <a:xfrm>
            <a:off x="3986228" y="3591421"/>
            <a:ext cx="2048416" cy="8735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HK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fspring</a:t>
            </a:r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>
              <a:lnSpc>
                <a:spcPct val="150000"/>
              </a:lnSpc>
            </a:pPr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B3A0758-0A6B-4358-BECB-99F227B8E575}"/>
              </a:ext>
            </a:extLst>
          </p:cNvPr>
          <p:cNvSpPr/>
          <p:nvPr/>
        </p:nvSpPr>
        <p:spPr>
          <a:xfrm>
            <a:off x="946807" y="4107316"/>
            <a:ext cx="16850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 4  5  2  7  6  1</a:t>
            </a:r>
            <a:endParaRPr lang="en-HK" dirty="0"/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EED618DF-E8CD-4686-B2CD-7E57B5EC5D24}"/>
              </a:ext>
            </a:extLst>
          </p:cNvPr>
          <p:cNvSpPr/>
          <p:nvPr/>
        </p:nvSpPr>
        <p:spPr>
          <a:xfrm>
            <a:off x="946807" y="4127255"/>
            <a:ext cx="228600" cy="309692"/>
          </a:xfrm>
          <a:prstGeom prst="rect">
            <a:avLst/>
          </a:prstGeom>
          <a:noFill/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Rectangle 54">
            <a:extLst>
              <a:ext uri="{FF2B5EF4-FFF2-40B4-BE49-F238E27FC236}">
                <a16:creationId xmlns:a16="http://schemas.microsoft.com/office/drawing/2014/main" id="{ADE6A7A5-80A8-40E7-B10C-0D345848BB98}"/>
              </a:ext>
            </a:extLst>
          </p:cNvPr>
          <p:cNvSpPr/>
          <p:nvPr/>
        </p:nvSpPr>
        <p:spPr>
          <a:xfrm>
            <a:off x="1175407" y="4127255"/>
            <a:ext cx="228600" cy="309692"/>
          </a:xfrm>
          <a:prstGeom prst="rect">
            <a:avLst/>
          </a:prstGeom>
          <a:noFill/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Rectangle 55">
            <a:extLst>
              <a:ext uri="{FF2B5EF4-FFF2-40B4-BE49-F238E27FC236}">
                <a16:creationId xmlns:a16="http://schemas.microsoft.com/office/drawing/2014/main" id="{9400A80F-148B-4769-9310-4E663642AE77}"/>
              </a:ext>
            </a:extLst>
          </p:cNvPr>
          <p:cNvSpPr/>
          <p:nvPr/>
        </p:nvSpPr>
        <p:spPr>
          <a:xfrm>
            <a:off x="1404007" y="4127255"/>
            <a:ext cx="228600" cy="309692"/>
          </a:xfrm>
          <a:prstGeom prst="rect">
            <a:avLst/>
          </a:prstGeom>
          <a:noFill/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Rectangle 56">
            <a:extLst>
              <a:ext uri="{FF2B5EF4-FFF2-40B4-BE49-F238E27FC236}">
                <a16:creationId xmlns:a16="http://schemas.microsoft.com/office/drawing/2014/main" id="{0025BF42-B2A5-45FC-BBC9-C670F03352E2}"/>
              </a:ext>
            </a:extLst>
          </p:cNvPr>
          <p:cNvSpPr/>
          <p:nvPr/>
        </p:nvSpPr>
        <p:spPr>
          <a:xfrm>
            <a:off x="2092535" y="4127255"/>
            <a:ext cx="228600" cy="309692"/>
          </a:xfrm>
          <a:prstGeom prst="rect">
            <a:avLst/>
          </a:prstGeom>
          <a:noFill/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Arrow: Right 58">
            <a:extLst>
              <a:ext uri="{FF2B5EF4-FFF2-40B4-BE49-F238E27FC236}">
                <a16:creationId xmlns:a16="http://schemas.microsoft.com/office/drawing/2014/main" id="{9B12B584-F471-4772-A66B-573491839A69}"/>
              </a:ext>
            </a:extLst>
          </p:cNvPr>
          <p:cNvSpPr/>
          <p:nvPr/>
        </p:nvSpPr>
        <p:spPr>
          <a:xfrm>
            <a:off x="3228920" y="4111625"/>
            <a:ext cx="344264" cy="309692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Arrow: Curved Down 10">
            <a:extLst>
              <a:ext uri="{FF2B5EF4-FFF2-40B4-BE49-F238E27FC236}">
                <a16:creationId xmlns:a16="http://schemas.microsoft.com/office/drawing/2014/main" id="{9DE768F8-6AB7-48D8-B9F0-BB377E5C2CBA}"/>
              </a:ext>
            </a:extLst>
          </p:cNvPr>
          <p:cNvSpPr/>
          <p:nvPr/>
        </p:nvSpPr>
        <p:spPr>
          <a:xfrm>
            <a:off x="1912442" y="3817421"/>
            <a:ext cx="621934" cy="286525"/>
          </a:xfrm>
          <a:prstGeom prst="curved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solidFill>
                <a:schemeClr val="tx1"/>
              </a:solidFill>
            </a:endParaRPr>
          </a:p>
        </p:txBody>
      </p:sp>
      <p:sp>
        <p:nvSpPr>
          <p:cNvPr id="60" name="Arrow: Curved Down 59">
            <a:extLst>
              <a:ext uri="{FF2B5EF4-FFF2-40B4-BE49-F238E27FC236}">
                <a16:creationId xmlns:a16="http://schemas.microsoft.com/office/drawing/2014/main" id="{32ECF48E-B4C0-4CAC-A871-0CA125D8352B}"/>
              </a:ext>
            </a:extLst>
          </p:cNvPr>
          <p:cNvSpPr/>
          <p:nvPr/>
        </p:nvSpPr>
        <p:spPr>
          <a:xfrm rot="10800000">
            <a:off x="1895868" y="4472376"/>
            <a:ext cx="621934" cy="286525"/>
          </a:xfrm>
          <a:prstGeom prst="curved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solidFill>
                <a:schemeClr val="tx1"/>
              </a:solidFill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0B41443F-3641-43A5-90F3-BEE69697E764}"/>
              </a:ext>
            </a:extLst>
          </p:cNvPr>
          <p:cNvSpPr/>
          <p:nvPr/>
        </p:nvSpPr>
        <p:spPr>
          <a:xfrm>
            <a:off x="1624767" y="4127255"/>
            <a:ext cx="228600" cy="309692"/>
          </a:xfrm>
          <a:prstGeom prst="rect">
            <a:avLst/>
          </a:prstGeom>
          <a:noFill/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49BBCC62-7513-46C0-BA31-28691C1FDEAA}"/>
              </a:ext>
            </a:extLst>
          </p:cNvPr>
          <p:cNvSpPr/>
          <p:nvPr/>
        </p:nvSpPr>
        <p:spPr>
          <a:xfrm>
            <a:off x="4077299" y="4111625"/>
            <a:ext cx="16850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 4  5  2  1  6  7</a:t>
            </a:r>
            <a:endParaRPr lang="en-HK" dirty="0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C6F3E8DC-38AF-4191-9DF4-2852DCAF663A}"/>
              </a:ext>
            </a:extLst>
          </p:cNvPr>
          <p:cNvSpPr/>
          <p:nvPr/>
        </p:nvSpPr>
        <p:spPr>
          <a:xfrm>
            <a:off x="4077299" y="4131564"/>
            <a:ext cx="228600" cy="309692"/>
          </a:xfrm>
          <a:prstGeom prst="rect">
            <a:avLst/>
          </a:prstGeom>
          <a:noFill/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E4593F4D-EBEA-478C-BD28-B90C875AE4F4}"/>
              </a:ext>
            </a:extLst>
          </p:cNvPr>
          <p:cNvSpPr/>
          <p:nvPr/>
        </p:nvSpPr>
        <p:spPr>
          <a:xfrm>
            <a:off x="4305899" y="4131564"/>
            <a:ext cx="228600" cy="309692"/>
          </a:xfrm>
          <a:prstGeom prst="rect">
            <a:avLst/>
          </a:prstGeom>
          <a:noFill/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104F8C01-00C8-40C9-B32F-174D595B05CC}"/>
              </a:ext>
            </a:extLst>
          </p:cNvPr>
          <p:cNvSpPr/>
          <p:nvPr/>
        </p:nvSpPr>
        <p:spPr>
          <a:xfrm>
            <a:off x="4534499" y="4131564"/>
            <a:ext cx="228600" cy="309692"/>
          </a:xfrm>
          <a:prstGeom prst="rect">
            <a:avLst/>
          </a:prstGeom>
          <a:noFill/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8D50084D-E338-4E1B-B236-DA01AFA1090F}"/>
              </a:ext>
            </a:extLst>
          </p:cNvPr>
          <p:cNvSpPr/>
          <p:nvPr/>
        </p:nvSpPr>
        <p:spPr>
          <a:xfrm>
            <a:off x="5223027" y="4131564"/>
            <a:ext cx="228600" cy="309692"/>
          </a:xfrm>
          <a:prstGeom prst="rect">
            <a:avLst/>
          </a:prstGeom>
          <a:noFill/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14DEF7A3-2205-4D75-AC12-3FA3162738FE}"/>
              </a:ext>
            </a:extLst>
          </p:cNvPr>
          <p:cNvSpPr/>
          <p:nvPr/>
        </p:nvSpPr>
        <p:spPr>
          <a:xfrm>
            <a:off x="4755259" y="4131564"/>
            <a:ext cx="228600" cy="309692"/>
          </a:xfrm>
          <a:prstGeom prst="rect">
            <a:avLst/>
          </a:prstGeom>
          <a:noFill/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528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39" grpId="0" animBg="1"/>
      <p:bldP spid="58" grpId="0" animBg="1"/>
      <p:bldP spid="29" grpId="0" animBg="1"/>
      <p:bldP spid="10" grpId="0"/>
      <p:bldP spid="18" grpId="0"/>
      <p:bldP spid="9" grpId="0"/>
      <p:bldP spid="54" grpId="0" animBg="1"/>
      <p:bldP spid="55" grpId="0" animBg="1"/>
      <p:bldP spid="56" grpId="0" animBg="1"/>
      <p:bldP spid="57" grpId="0" animBg="1"/>
      <p:bldP spid="59" grpId="0" animBg="1"/>
      <p:bldP spid="11" grpId="0" animBg="1"/>
      <p:bldP spid="60" grpId="0" animBg="1"/>
      <p:bldP spid="28" grpId="0" animBg="1"/>
      <p:bldP spid="30" grpId="0"/>
      <p:bldP spid="31" grpId="0" animBg="1"/>
      <p:bldP spid="32" grpId="0" animBg="1"/>
      <p:bldP spid="33" grpId="0" animBg="1"/>
      <p:bldP spid="34" grpId="0" animBg="1"/>
      <p:bldP spid="36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anose="02020603050405020304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anose="02020603050405020304" pitchFamily="18" charset="0"/>
                <a:cs typeface="Times New Roman" pitchFamily="18" charset="0"/>
              </a:rPr>
              <a:t>42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6C66841-842D-4E17-8F7E-05BC9B8EBB18}"/>
              </a:ext>
            </a:extLst>
          </p:cNvPr>
          <p:cNvSpPr txBox="1"/>
          <p:nvPr/>
        </p:nvSpPr>
        <p:spPr>
          <a:xfrm>
            <a:off x="168676" y="106533"/>
            <a:ext cx="224388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itchFamily="18" charset="0"/>
              </a:rPr>
              <a:t>GA for TSP</a:t>
            </a:r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19A096FA-79D6-4B2C-ABA3-046D2A0FCE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p:sp>
        <p:nvSpPr>
          <p:cNvPr id="10" name="Text Box 45">
            <a:extLst>
              <a:ext uri="{FF2B5EF4-FFF2-40B4-BE49-F238E27FC236}">
                <a16:creationId xmlns:a16="http://schemas.microsoft.com/office/drawing/2014/main" id="{9E5F7E63-6388-41F5-B116-8A57C27C9C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424" y="1040966"/>
            <a:ext cx="374733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arch Space</a:t>
            </a:r>
            <a:endParaRPr lang="en-CA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Rectangle: Rounded Corners 65">
            <a:extLst>
              <a:ext uri="{FF2B5EF4-FFF2-40B4-BE49-F238E27FC236}">
                <a16:creationId xmlns:a16="http://schemas.microsoft.com/office/drawing/2014/main" id="{C89EBF3E-502C-4216-AFFB-34E8E481752A}"/>
              </a:ext>
            </a:extLst>
          </p:cNvPr>
          <p:cNvSpPr/>
          <p:nvPr/>
        </p:nvSpPr>
        <p:spPr>
          <a:xfrm>
            <a:off x="654910" y="1479540"/>
            <a:ext cx="8059844" cy="1180183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noFill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87304535-782E-4A89-90B9-803F8C291C50}"/>
              </a:ext>
            </a:extLst>
          </p:cNvPr>
          <p:cNvSpPr txBox="1"/>
          <p:nvPr/>
        </p:nvSpPr>
        <p:spPr>
          <a:xfrm>
            <a:off x="1850522" y="2127561"/>
            <a:ext cx="18389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[7, 6, 5, 4, 3, 2, 1]</a:t>
            </a: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741E98D0-8A03-42BC-9536-1872FA10443E}"/>
              </a:ext>
            </a:extLst>
          </p:cNvPr>
          <p:cNvSpPr txBox="1"/>
          <p:nvPr/>
        </p:nvSpPr>
        <p:spPr>
          <a:xfrm>
            <a:off x="1026329" y="1591520"/>
            <a:ext cx="18389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, 2, 3, 4, 5, 6, 7]</a:t>
            </a:r>
          </a:p>
        </p:txBody>
      </p:sp>
      <p:sp>
        <p:nvSpPr>
          <p:cNvPr id="75" name="Oval 74">
            <a:extLst>
              <a:ext uri="{FF2B5EF4-FFF2-40B4-BE49-F238E27FC236}">
                <a16:creationId xmlns:a16="http://schemas.microsoft.com/office/drawing/2014/main" id="{003D3E24-AF6E-4AB2-86C6-F8B74F68B6F2}"/>
              </a:ext>
            </a:extLst>
          </p:cNvPr>
          <p:cNvSpPr/>
          <p:nvPr/>
        </p:nvSpPr>
        <p:spPr>
          <a:xfrm>
            <a:off x="394900" y="3114582"/>
            <a:ext cx="1607088" cy="182929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" name="Oval 75">
            <a:extLst>
              <a:ext uri="{FF2B5EF4-FFF2-40B4-BE49-F238E27FC236}">
                <a16:creationId xmlns:a16="http://schemas.microsoft.com/office/drawing/2014/main" id="{8B4A5DDA-A7B9-42A1-B682-305A212F3E9A}"/>
              </a:ext>
            </a:extLst>
          </p:cNvPr>
          <p:cNvSpPr/>
          <p:nvPr/>
        </p:nvSpPr>
        <p:spPr>
          <a:xfrm>
            <a:off x="2720129" y="3108642"/>
            <a:ext cx="1607088" cy="183523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" name="Oval 76">
            <a:extLst>
              <a:ext uri="{FF2B5EF4-FFF2-40B4-BE49-F238E27FC236}">
                <a16:creationId xmlns:a16="http://schemas.microsoft.com/office/drawing/2014/main" id="{4C96A67E-D716-4D76-B3F3-C27B2408180A}"/>
              </a:ext>
            </a:extLst>
          </p:cNvPr>
          <p:cNvSpPr/>
          <p:nvPr/>
        </p:nvSpPr>
        <p:spPr>
          <a:xfrm>
            <a:off x="5045358" y="3114582"/>
            <a:ext cx="1607088" cy="182929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8" name="Oval 77">
            <a:extLst>
              <a:ext uri="{FF2B5EF4-FFF2-40B4-BE49-F238E27FC236}">
                <a16:creationId xmlns:a16="http://schemas.microsoft.com/office/drawing/2014/main" id="{F66AD351-4681-469D-B73F-A9410FCA269C}"/>
              </a:ext>
            </a:extLst>
          </p:cNvPr>
          <p:cNvSpPr/>
          <p:nvPr/>
        </p:nvSpPr>
        <p:spPr>
          <a:xfrm>
            <a:off x="7370587" y="3114582"/>
            <a:ext cx="1607088" cy="182929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9" name="Table 78">
                <a:extLst>
                  <a:ext uri="{FF2B5EF4-FFF2-40B4-BE49-F238E27FC236}">
                    <a16:creationId xmlns:a16="http://schemas.microsoft.com/office/drawing/2014/main" id="{9C34A013-A703-4AC0-9A93-0B51855E7C3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69055086"/>
                  </p:ext>
                </p:extLst>
              </p:nvPr>
            </p:nvGraphicFramePr>
            <p:xfrm>
              <a:off x="494633" y="3582061"/>
              <a:ext cx="1504144" cy="10668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52072">
                      <a:extLst>
                        <a:ext uri="{9D8B030D-6E8A-4147-A177-3AD203B41FA5}">
                          <a16:colId xmlns:a16="http://schemas.microsoft.com/office/drawing/2014/main" val="2575094958"/>
                        </a:ext>
                      </a:extLst>
                    </a:gridCol>
                    <a:gridCol w="752072">
                      <a:extLst>
                        <a:ext uri="{9D8B030D-6E8A-4147-A177-3AD203B41FA5}">
                          <a16:colId xmlns:a16="http://schemas.microsoft.com/office/drawing/2014/main" val="1928716977"/>
                        </a:ext>
                      </a:extLst>
                    </a:gridCol>
                  </a:tblGrid>
                  <a:tr h="181934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HK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en-HK" sz="14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HK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en-HK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HK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HK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HK" sz="14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85520631"/>
                      </a:ext>
                    </a:extLst>
                  </a:tr>
                  <a:tr h="18193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34567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350" b="0" i="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22.80</a:t>
                          </a:r>
                          <a:endParaRPr lang="en-HK" sz="1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356168597"/>
                      </a:ext>
                    </a:extLst>
                  </a:tr>
                  <a:tr h="18193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65432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350" b="0" i="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22.80</a:t>
                          </a:r>
                          <a:endParaRPr lang="en-HK" sz="1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365820038"/>
                      </a:ext>
                    </a:extLst>
                  </a:tr>
                  <a:tr h="18193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461357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350" b="0" i="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26.00</a:t>
                          </a:r>
                          <a:endParaRPr lang="en-HK" sz="1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730204240"/>
                      </a:ext>
                    </a:extLst>
                  </a:tr>
                  <a:tr h="18193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175264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350" b="0" i="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28.28</a:t>
                          </a:r>
                          <a:endParaRPr lang="en-HK" sz="1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05064362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9" name="Table 78">
                <a:extLst>
                  <a:ext uri="{FF2B5EF4-FFF2-40B4-BE49-F238E27FC236}">
                    <a16:creationId xmlns:a16="http://schemas.microsoft.com/office/drawing/2014/main" id="{9C34A013-A703-4AC0-9A93-0B51855E7C3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69055086"/>
                  </p:ext>
                </p:extLst>
              </p:nvPr>
            </p:nvGraphicFramePr>
            <p:xfrm>
              <a:off x="494633" y="3582061"/>
              <a:ext cx="1504144" cy="10668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52072">
                      <a:extLst>
                        <a:ext uri="{9D8B030D-6E8A-4147-A177-3AD203B41FA5}">
                          <a16:colId xmlns:a16="http://schemas.microsoft.com/office/drawing/2014/main" val="2575094958"/>
                        </a:ext>
                      </a:extLst>
                    </a:gridCol>
                    <a:gridCol w="752072">
                      <a:extLst>
                        <a:ext uri="{9D8B030D-6E8A-4147-A177-3AD203B41FA5}">
                          <a16:colId xmlns:a16="http://schemas.microsoft.com/office/drawing/2014/main" val="1928716977"/>
                        </a:ext>
                      </a:extLst>
                    </a:gridCol>
                  </a:tblGrid>
                  <a:tr h="2133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r="-99194" b="-4542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100813" b="-45428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85520631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34567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350" b="0" i="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22.80</a:t>
                          </a:r>
                          <a:endParaRPr lang="en-HK" sz="1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356168597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65432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350" b="0" i="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22.80</a:t>
                          </a:r>
                          <a:endParaRPr lang="en-HK" sz="1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365820038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461357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350" b="0" i="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26.00</a:t>
                          </a:r>
                          <a:endParaRPr lang="en-HK" sz="1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730204240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175264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350" b="0" i="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28.28</a:t>
                          </a:r>
                          <a:endParaRPr lang="en-HK" sz="1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050643626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81" name="Rectangle 80">
            <a:extLst>
              <a:ext uri="{FF2B5EF4-FFF2-40B4-BE49-F238E27FC236}">
                <a16:creationId xmlns:a16="http://schemas.microsoft.com/office/drawing/2014/main" id="{E2BB29A2-6F3F-47A0-AF98-E37F0BFE89A5}"/>
              </a:ext>
            </a:extLst>
          </p:cNvPr>
          <p:cNvSpPr/>
          <p:nvPr/>
        </p:nvSpPr>
        <p:spPr>
          <a:xfrm>
            <a:off x="3108463" y="3818749"/>
            <a:ext cx="813044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654321</a:t>
            </a:r>
          </a:p>
          <a:p>
            <a:pPr algn="ctr"/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461357</a:t>
            </a:r>
          </a:p>
          <a:p>
            <a:pPr algn="ctr"/>
            <a:endParaRPr lang="en-HK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" name="Rectangle 81">
            <a:extLst>
              <a:ext uri="{FF2B5EF4-FFF2-40B4-BE49-F238E27FC236}">
                <a16:creationId xmlns:a16="http://schemas.microsoft.com/office/drawing/2014/main" id="{79166529-6612-4618-9DB0-3AD199228806}"/>
              </a:ext>
            </a:extLst>
          </p:cNvPr>
          <p:cNvSpPr/>
          <p:nvPr/>
        </p:nvSpPr>
        <p:spPr>
          <a:xfrm>
            <a:off x="5462792" y="3849838"/>
            <a:ext cx="8130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521347</a:t>
            </a:r>
          </a:p>
          <a:p>
            <a:pPr algn="ctr"/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654317</a:t>
            </a:r>
          </a:p>
        </p:txBody>
      </p:sp>
      <p:sp>
        <p:nvSpPr>
          <p:cNvPr id="83" name="Arrow: Right 82">
            <a:extLst>
              <a:ext uri="{FF2B5EF4-FFF2-40B4-BE49-F238E27FC236}">
                <a16:creationId xmlns:a16="http://schemas.microsoft.com/office/drawing/2014/main" id="{940AD2FB-1E8B-4723-9C72-3D4AB6D01A53}"/>
              </a:ext>
            </a:extLst>
          </p:cNvPr>
          <p:cNvSpPr/>
          <p:nvPr/>
        </p:nvSpPr>
        <p:spPr>
          <a:xfrm>
            <a:off x="4387038" y="4138068"/>
            <a:ext cx="608223" cy="198089"/>
          </a:xfrm>
          <a:prstGeom prst="rightArrow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5" name="Rectangle 84">
            <a:extLst>
              <a:ext uri="{FF2B5EF4-FFF2-40B4-BE49-F238E27FC236}">
                <a16:creationId xmlns:a16="http://schemas.microsoft.com/office/drawing/2014/main" id="{5F452CB8-18A3-4881-9282-36AE3CEBB88D}"/>
              </a:ext>
            </a:extLst>
          </p:cNvPr>
          <p:cNvSpPr/>
          <p:nvPr/>
        </p:nvSpPr>
        <p:spPr>
          <a:xfrm>
            <a:off x="3074680" y="5411686"/>
            <a:ext cx="8835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65|43|21</a:t>
            </a:r>
          </a:p>
          <a:p>
            <a:pPr algn="ctr"/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46|13|57</a:t>
            </a:r>
          </a:p>
        </p:txBody>
      </p:sp>
      <p:sp>
        <p:nvSpPr>
          <p:cNvPr id="88" name="Arrow: Right 87">
            <a:extLst>
              <a:ext uri="{FF2B5EF4-FFF2-40B4-BE49-F238E27FC236}">
                <a16:creationId xmlns:a16="http://schemas.microsoft.com/office/drawing/2014/main" id="{073E3D8D-ABDF-4737-8E26-55D34537BC25}"/>
              </a:ext>
            </a:extLst>
          </p:cNvPr>
          <p:cNvSpPr/>
          <p:nvPr/>
        </p:nvSpPr>
        <p:spPr>
          <a:xfrm>
            <a:off x="3858962" y="5632481"/>
            <a:ext cx="222455" cy="79822"/>
          </a:xfrm>
          <a:prstGeom prst="right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9" name="Arrow: Right 88">
            <a:extLst>
              <a:ext uri="{FF2B5EF4-FFF2-40B4-BE49-F238E27FC236}">
                <a16:creationId xmlns:a16="http://schemas.microsoft.com/office/drawing/2014/main" id="{B7D3BED6-3053-41C0-AC66-3CA4C2A598C2}"/>
              </a:ext>
            </a:extLst>
          </p:cNvPr>
          <p:cNvSpPr/>
          <p:nvPr/>
        </p:nvSpPr>
        <p:spPr>
          <a:xfrm>
            <a:off x="4995262" y="5625319"/>
            <a:ext cx="294072" cy="86984"/>
          </a:xfrm>
          <a:prstGeom prst="right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791A2796-D214-414E-A7B5-7F5633B607C6}"/>
              </a:ext>
            </a:extLst>
          </p:cNvPr>
          <p:cNvSpPr txBox="1"/>
          <p:nvPr/>
        </p:nvSpPr>
        <p:spPr>
          <a:xfrm>
            <a:off x="1949141" y="3615755"/>
            <a:ext cx="8547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sz="14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lection</a:t>
            </a: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7CAF480C-F204-40DA-83C3-A5A7D86CAAA4}"/>
              </a:ext>
            </a:extLst>
          </p:cNvPr>
          <p:cNvSpPr txBox="1"/>
          <p:nvPr/>
        </p:nvSpPr>
        <p:spPr>
          <a:xfrm>
            <a:off x="3661917" y="5220494"/>
            <a:ext cx="91403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sz="14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ossover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6D190428-99E8-4E82-AB6F-188A8A6CF9BA}"/>
              </a:ext>
            </a:extLst>
          </p:cNvPr>
          <p:cNvSpPr txBox="1"/>
          <p:nvPr/>
        </p:nvSpPr>
        <p:spPr>
          <a:xfrm>
            <a:off x="6452109" y="3267785"/>
            <a:ext cx="127720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HK" sz="14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placement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C8DDF13C-22C9-4117-AEC7-E4AB10EBA7D3}"/>
              </a:ext>
            </a:extLst>
          </p:cNvPr>
          <p:cNvSpPr txBox="1"/>
          <p:nvPr/>
        </p:nvSpPr>
        <p:spPr>
          <a:xfrm>
            <a:off x="4691149" y="5219978"/>
            <a:ext cx="86850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sz="14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tation</a:t>
            </a:r>
          </a:p>
        </p:txBody>
      </p:sp>
      <p:sp>
        <p:nvSpPr>
          <p:cNvPr id="94" name="Arrow: Right 93">
            <a:extLst>
              <a:ext uri="{FF2B5EF4-FFF2-40B4-BE49-F238E27FC236}">
                <a16:creationId xmlns:a16="http://schemas.microsoft.com/office/drawing/2014/main" id="{257641A4-8725-49B3-973B-1E2A94FA8CF2}"/>
              </a:ext>
            </a:extLst>
          </p:cNvPr>
          <p:cNvSpPr/>
          <p:nvPr/>
        </p:nvSpPr>
        <p:spPr>
          <a:xfrm rot="4253017" flipV="1">
            <a:off x="3301797" y="5191560"/>
            <a:ext cx="344131" cy="122180"/>
          </a:xfrm>
          <a:prstGeom prst="right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5" name="Arrow: Right 94">
            <a:extLst>
              <a:ext uri="{FF2B5EF4-FFF2-40B4-BE49-F238E27FC236}">
                <a16:creationId xmlns:a16="http://schemas.microsoft.com/office/drawing/2014/main" id="{8C0AA760-E56F-4F08-A18A-D3A67971341B}"/>
              </a:ext>
            </a:extLst>
          </p:cNvPr>
          <p:cNvSpPr/>
          <p:nvPr/>
        </p:nvSpPr>
        <p:spPr>
          <a:xfrm rot="18451078" flipV="1">
            <a:off x="5606326" y="5169237"/>
            <a:ext cx="344131" cy="122180"/>
          </a:xfrm>
          <a:prstGeom prst="right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id="{D1501609-054E-400A-8808-1F88D12A13AF}"/>
              </a:ext>
            </a:extLst>
          </p:cNvPr>
          <p:cNvSpPr txBox="1"/>
          <p:nvPr/>
        </p:nvSpPr>
        <p:spPr>
          <a:xfrm>
            <a:off x="632011" y="3094831"/>
            <a:ext cx="1132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HK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rrent Population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0576572A-7BC5-4494-B395-BE57626B2B62}"/>
              </a:ext>
            </a:extLst>
          </p:cNvPr>
          <p:cNvSpPr txBox="1"/>
          <p:nvPr/>
        </p:nvSpPr>
        <p:spPr>
          <a:xfrm>
            <a:off x="2948552" y="3178760"/>
            <a:ext cx="1132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HK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lected Parents</a:t>
            </a: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36B9B507-E4C2-4280-B77A-8EDECB1D8A8F}"/>
              </a:ext>
            </a:extLst>
          </p:cNvPr>
          <p:cNvSpPr txBox="1"/>
          <p:nvPr/>
        </p:nvSpPr>
        <p:spPr>
          <a:xfrm>
            <a:off x="5289333" y="3178760"/>
            <a:ext cx="1132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HK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w Solutions</a:t>
            </a:r>
          </a:p>
        </p:txBody>
      </p:sp>
      <p:sp>
        <p:nvSpPr>
          <p:cNvPr id="100" name="TextBox 99">
            <a:extLst>
              <a:ext uri="{FF2B5EF4-FFF2-40B4-BE49-F238E27FC236}">
                <a16:creationId xmlns:a16="http://schemas.microsoft.com/office/drawing/2014/main" id="{6F4EC3CB-B5BB-474F-AD97-F6033A25AEFC}"/>
              </a:ext>
            </a:extLst>
          </p:cNvPr>
          <p:cNvSpPr txBox="1"/>
          <p:nvPr/>
        </p:nvSpPr>
        <p:spPr>
          <a:xfrm>
            <a:off x="7607698" y="3178760"/>
            <a:ext cx="1132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HK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w Population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6E07173F-0C68-4594-A9D6-E72557502B98}"/>
              </a:ext>
            </a:extLst>
          </p:cNvPr>
          <p:cNvSpPr txBox="1"/>
          <p:nvPr/>
        </p:nvSpPr>
        <p:spPr>
          <a:xfrm>
            <a:off x="3450761" y="1692693"/>
            <a:ext cx="18389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[2, 4, 6, 1, 3, 5, 7]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51207946-C844-4FC0-B779-C361E0D2071D}"/>
              </a:ext>
            </a:extLst>
          </p:cNvPr>
          <p:cNvSpPr txBox="1"/>
          <p:nvPr/>
        </p:nvSpPr>
        <p:spPr>
          <a:xfrm>
            <a:off x="4271283" y="2086151"/>
            <a:ext cx="18389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[3, 1, 7, 5, 2, 6, 4]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D4095B3F-5BA4-4FA9-A365-0C51BDF7EB7A}"/>
              </a:ext>
            </a:extLst>
          </p:cNvPr>
          <p:cNvSpPr txBox="1"/>
          <p:nvPr/>
        </p:nvSpPr>
        <p:spPr>
          <a:xfrm>
            <a:off x="5562079" y="1550241"/>
            <a:ext cx="18389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[5, 7, 2, 6, 1, 4, 3]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D27BAF67-4248-4FE5-8C80-5CCA549351A6}"/>
              </a:ext>
            </a:extLst>
          </p:cNvPr>
          <p:cNvSpPr txBox="1"/>
          <p:nvPr/>
        </p:nvSpPr>
        <p:spPr>
          <a:xfrm>
            <a:off x="7293478" y="1927252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…</a:t>
            </a:r>
          </a:p>
        </p:txBody>
      </p:sp>
      <p:sp>
        <p:nvSpPr>
          <p:cNvPr id="57" name="Rectangle 56">
            <a:extLst>
              <a:ext uri="{FF2B5EF4-FFF2-40B4-BE49-F238E27FC236}">
                <a16:creationId xmlns:a16="http://schemas.microsoft.com/office/drawing/2014/main" id="{9780FE09-4AC9-42F5-9752-30FD3936781D}"/>
              </a:ext>
            </a:extLst>
          </p:cNvPr>
          <p:cNvSpPr/>
          <p:nvPr/>
        </p:nvSpPr>
        <p:spPr>
          <a:xfrm>
            <a:off x="4131818" y="5411686"/>
            <a:ext cx="8130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5</a:t>
            </a:r>
            <a:r>
              <a:rPr lang="en-HK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HK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  <a:p>
            <a:pPr algn="ctr"/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6</a:t>
            </a:r>
            <a:r>
              <a:rPr lang="en-HK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3</a:t>
            </a:r>
            <a:r>
              <a:rPr lang="en-HK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8F01BE52-F634-462D-B9C0-A2E0F8029146}"/>
              </a:ext>
            </a:extLst>
          </p:cNvPr>
          <p:cNvSpPr/>
          <p:nvPr/>
        </p:nvSpPr>
        <p:spPr>
          <a:xfrm>
            <a:off x="5327960" y="5411686"/>
            <a:ext cx="8130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5</a:t>
            </a:r>
            <a:r>
              <a:rPr lang="en-HK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HK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  <a:p>
            <a:pPr algn="ctr"/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6</a:t>
            </a:r>
            <a:r>
              <a:rPr lang="en-HK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3</a:t>
            </a:r>
            <a:r>
              <a:rPr lang="en-HK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5" name="Table 64">
                <a:extLst>
                  <a:ext uri="{FF2B5EF4-FFF2-40B4-BE49-F238E27FC236}">
                    <a16:creationId xmlns:a16="http://schemas.microsoft.com/office/drawing/2014/main" id="{C85490B7-9C71-4E86-B3DF-064F4ECDCC7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40464576"/>
                  </p:ext>
                </p:extLst>
              </p:nvPr>
            </p:nvGraphicFramePr>
            <p:xfrm>
              <a:off x="7484687" y="3601863"/>
              <a:ext cx="1504144" cy="6400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52072">
                      <a:extLst>
                        <a:ext uri="{9D8B030D-6E8A-4147-A177-3AD203B41FA5}">
                          <a16:colId xmlns:a16="http://schemas.microsoft.com/office/drawing/2014/main" val="2575094958"/>
                        </a:ext>
                      </a:extLst>
                    </a:gridCol>
                    <a:gridCol w="752072">
                      <a:extLst>
                        <a:ext uri="{9D8B030D-6E8A-4147-A177-3AD203B41FA5}">
                          <a16:colId xmlns:a16="http://schemas.microsoft.com/office/drawing/2014/main" val="1928716977"/>
                        </a:ext>
                      </a:extLst>
                    </a:gridCol>
                  </a:tblGrid>
                  <a:tr h="181934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HK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en-HK" sz="14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HK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en-HK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HK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HK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HK" sz="14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85520631"/>
                      </a:ext>
                    </a:extLst>
                  </a:tr>
                  <a:tr h="18193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521347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350" b="0" i="0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22.14</a:t>
                          </a:r>
                          <a:endParaRPr lang="en-HK" sz="1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356168597"/>
                      </a:ext>
                    </a:extLst>
                  </a:tr>
                  <a:tr h="181934">
                    <a:tc>
                      <a:txBody>
                        <a:bodyPr/>
                        <a:lstStyle/>
                        <a:p>
                          <a:pPr marL="0" marR="0" lvl="0" indent="0" algn="ctr" defTabSz="685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HK" sz="1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654317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350" b="0" i="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32.15</a:t>
                          </a:r>
                          <a:endParaRPr lang="en-HK" sz="1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05064362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5" name="Table 64">
                <a:extLst>
                  <a:ext uri="{FF2B5EF4-FFF2-40B4-BE49-F238E27FC236}">
                    <a16:creationId xmlns:a16="http://schemas.microsoft.com/office/drawing/2014/main" id="{C85490B7-9C71-4E86-B3DF-064F4ECDCC7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40464576"/>
                  </p:ext>
                </p:extLst>
              </p:nvPr>
            </p:nvGraphicFramePr>
            <p:xfrm>
              <a:off x="7484687" y="3601863"/>
              <a:ext cx="1504144" cy="6400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52072">
                      <a:extLst>
                        <a:ext uri="{9D8B030D-6E8A-4147-A177-3AD203B41FA5}">
                          <a16:colId xmlns:a16="http://schemas.microsoft.com/office/drawing/2014/main" val="2575094958"/>
                        </a:ext>
                      </a:extLst>
                    </a:gridCol>
                    <a:gridCol w="752072">
                      <a:extLst>
                        <a:ext uri="{9D8B030D-6E8A-4147-A177-3AD203B41FA5}">
                          <a16:colId xmlns:a16="http://schemas.microsoft.com/office/drawing/2014/main" val="1928716977"/>
                        </a:ext>
                      </a:extLst>
                    </a:gridCol>
                  </a:tblGrid>
                  <a:tr h="2133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r="-100000" b="-2542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100000" b="-25428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85520631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521347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350" b="0" i="0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22.14</a:t>
                          </a:r>
                          <a:endParaRPr lang="en-HK" sz="1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356168597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marL="0" marR="0" lvl="0" indent="0" algn="ctr" defTabSz="685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HK" sz="1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654317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350" b="0" i="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32.15</a:t>
                          </a:r>
                          <a:endParaRPr lang="en-HK" sz="1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050643626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61200E37-BA99-4D2A-A1DD-3B6713DE915B}"/>
              </a:ext>
            </a:extLst>
          </p:cNvPr>
          <p:cNvCxnSpPr>
            <a:cxnSpLocks/>
          </p:cNvCxnSpPr>
          <p:nvPr/>
        </p:nvCxnSpPr>
        <p:spPr>
          <a:xfrm flipV="1">
            <a:off x="1850522" y="3984771"/>
            <a:ext cx="1257941" cy="146967"/>
          </a:xfrm>
          <a:prstGeom prst="straightConnector1">
            <a:avLst/>
          </a:prstGeom>
          <a:ln w="28575">
            <a:solidFill>
              <a:srgbClr val="0000FF"/>
            </a:solidFill>
            <a:prstDash val="lg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A2722F7E-B425-4130-9F02-501A5ADA869A}"/>
              </a:ext>
            </a:extLst>
          </p:cNvPr>
          <p:cNvCxnSpPr>
            <a:cxnSpLocks/>
            <a:endCxn id="81" idx="1"/>
          </p:cNvCxnSpPr>
          <p:nvPr/>
        </p:nvCxnSpPr>
        <p:spPr>
          <a:xfrm flipV="1">
            <a:off x="1833234" y="4188081"/>
            <a:ext cx="1275229" cy="141746"/>
          </a:xfrm>
          <a:prstGeom prst="straightConnector1">
            <a:avLst/>
          </a:prstGeom>
          <a:ln w="28575">
            <a:solidFill>
              <a:srgbClr val="0000FF"/>
            </a:solidFill>
            <a:prstDash val="lg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19D398EC-16D0-47C7-B4A5-9EE759206457}"/>
              </a:ext>
            </a:extLst>
          </p:cNvPr>
          <p:cNvCxnSpPr>
            <a:cxnSpLocks/>
            <a:endCxn id="65" idx="1"/>
          </p:cNvCxnSpPr>
          <p:nvPr/>
        </p:nvCxnSpPr>
        <p:spPr>
          <a:xfrm flipV="1">
            <a:off x="6292041" y="3921903"/>
            <a:ext cx="1192646" cy="62870"/>
          </a:xfrm>
          <a:prstGeom prst="straightConnector1">
            <a:avLst/>
          </a:prstGeom>
          <a:ln w="28575">
            <a:solidFill>
              <a:srgbClr val="0000FF"/>
            </a:solidFill>
            <a:prstDash val="lg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451B11B7-238C-46AD-8957-131AB972DF9F}"/>
              </a:ext>
            </a:extLst>
          </p:cNvPr>
          <p:cNvCxnSpPr>
            <a:cxnSpLocks/>
          </p:cNvCxnSpPr>
          <p:nvPr/>
        </p:nvCxnSpPr>
        <p:spPr>
          <a:xfrm flipV="1">
            <a:off x="6275835" y="4139280"/>
            <a:ext cx="1192646" cy="62870"/>
          </a:xfrm>
          <a:prstGeom prst="straightConnector1">
            <a:avLst/>
          </a:prstGeom>
          <a:ln w="28575">
            <a:solidFill>
              <a:srgbClr val="0000FF"/>
            </a:solidFill>
            <a:prstDash val="lg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55348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 animBg="1"/>
      <p:bldP spid="76" grpId="0" animBg="1"/>
      <p:bldP spid="77" grpId="0" animBg="1"/>
      <p:bldP spid="78" grpId="0" animBg="1"/>
      <p:bldP spid="81" grpId="0"/>
      <p:bldP spid="82" grpId="0"/>
      <p:bldP spid="83" grpId="0" animBg="1"/>
      <p:bldP spid="85" grpId="0"/>
      <p:bldP spid="88" grpId="0" animBg="1"/>
      <p:bldP spid="89" grpId="0" animBg="1"/>
      <p:bldP spid="90" grpId="0"/>
      <p:bldP spid="91" grpId="0"/>
      <p:bldP spid="92" grpId="0"/>
      <p:bldP spid="93" grpId="0"/>
      <p:bldP spid="94" grpId="0" animBg="1"/>
      <p:bldP spid="95" grpId="0" animBg="1"/>
      <p:bldP spid="97" grpId="0"/>
      <p:bldP spid="98" grpId="0"/>
      <p:bldP spid="99" grpId="0"/>
      <p:bldP spid="100" grpId="0"/>
      <p:bldP spid="57" grpId="0"/>
      <p:bldP spid="64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anose="02020603050405020304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anose="02020603050405020304" pitchFamily="18" charset="0"/>
                <a:cs typeface="Times New Roman" pitchFamily="18" charset="0"/>
              </a:rPr>
              <a:t>43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6C66841-842D-4E17-8F7E-05BC9B8EBB18}"/>
              </a:ext>
            </a:extLst>
          </p:cNvPr>
          <p:cNvSpPr txBox="1"/>
          <p:nvPr/>
        </p:nvSpPr>
        <p:spPr>
          <a:xfrm>
            <a:off x="168676" y="106533"/>
            <a:ext cx="224388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itchFamily="18" charset="0"/>
              </a:rPr>
              <a:t>GA for TSP</a:t>
            </a:r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19A096FA-79D6-4B2C-ABA3-046D2A0FCE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p:sp>
        <p:nvSpPr>
          <p:cNvPr id="10" name="Text Box 45">
            <a:extLst>
              <a:ext uri="{FF2B5EF4-FFF2-40B4-BE49-F238E27FC236}">
                <a16:creationId xmlns:a16="http://schemas.microsoft.com/office/drawing/2014/main" id="{9E5F7E63-6388-41F5-B116-8A57C27C9C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424" y="1040966"/>
            <a:ext cx="374733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arch Space</a:t>
            </a:r>
            <a:endParaRPr lang="en-CA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Rectangle: Rounded Corners 65">
            <a:extLst>
              <a:ext uri="{FF2B5EF4-FFF2-40B4-BE49-F238E27FC236}">
                <a16:creationId xmlns:a16="http://schemas.microsoft.com/office/drawing/2014/main" id="{C89EBF3E-502C-4216-AFFB-34E8E481752A}"/>
              </a:ext>
            </a:extLst>
          </p:cNvPr>
          <p:cNvSpPr/>
          <p:nvPr/>
        </p:nvSpPr>
        <p:spPr>
          <a:xfrm>
            <a:off x="654910" y="1479540"/>
            <a:ext cx="8059844" cy="1180183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noFill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87304535-782E-4A89-90B9-803F8C291C50}"/>
              </a:ext>
            </a:extLst>
          </p:cNvPr>
          <p:cNvSpPr txBox="1"/>
          <p:nvPr/>
        </p:nvSpPr>
        <p:spPr>
          <a:xfrm>
            <a:off x="1850522" y="2127561"/>
            <a:ext cx="18389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[7, 6, 5, 4, 3, 2, 1]</a:t>
            </a: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741E98D0-8A03-42BC-9536-1872FA10443E}"/>
              </a:ext>
            </a:extLst>
          </p:cNvPr>
          <p:cNvSpPr txBox="1"/>
          <p:nvPr/>
        </p:nvSpPr>
        <p:spPr>
          <a:xfrm>
            <a:off x="1026329" y="1591520"/>
            <a:ext cx="18389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, 2, 3, 4, 5, 6, 7]</a:t>
            </a:r>
          </a:p>
        </p:txBody>
      </p:sp>
      <p:sp>
        <p:nvSpPr>
          <p:cNvPr id="75" name="Oval 74">
            <a:extLst>
              <a:ext uri="{FF2B5EF4-FFF2-40B4-BE49-F238E27FC236}">
                <a16:creationId xmlns:a16="http://schemas.microsoft.com/office/drawing/2014/main" id="{003D3E24-AF6E-4AB2-86C6-F8B74F68B6F2}"/>
              </a:ext>
            </a:extLst>
          </p:cNvPr>
          <p:cNvSpPr/>
          <p:nvPr/>
        </p:nvSpPr>
        <p:spPr>
          <a:xfrm>
            <a:off x="394900" y="3114582"/>
            <a:ext cx="1607088" cy="182929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" name="Oval 75">
            <a:extLst>
              <a:ext uri="{FF2B5EF4-FFF2-40B4-BE49-F238E27FC236}">
                <a16:creationId xmlns:a16="http://schemas.microsoft.com/office/drawing/2014/main" id="{8B4A5DDA-A7B9-42A1-B682-305A212F3E9A}"/>
              </a:ext>
            </a:extLst>
          </p:cNvPr>
          <p:cNvSpPr/>
          <p:nvPr/>
        </p:nvSpPr>
        <p:spPr>
          <a:xfrm>
            <a:off x="2720129" y="3108642"/>
            <a:ext cx="1607088" cy="183523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" name="Oval 76">
            <a:extLst>
              <a:ext uri="{FF2B5EF4-FFF2-40B4-BE49-F238E27FC236}">
                <a16:creationId xmlns:a16="http://schemas.microsoft.com/office/drawing/2014/main" id="{4C96A67E-D716-4D76-B3F3-C27B2408180A}"/>
              </a:ext>
            </a:extLst>
          </p:cNvPr>
          <p:cNvSpPr/>
          <p:nvPr/>
        </p:nvSpPr>
        <p:spPr>
          <a:xfrm>
            <a:off x="5045358" y="3114582"/>
            <a:ext cx="1607088" cy="182929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8" name="Oval 77">
            <a:extLst>
              <a:ext uri="{FF2B5EF4-FFF2-40B4-BE49-F238E27FC236}">
                <a16:creationId xmlns:a16="http://schemas.microsoft.com/office/drawing/2014/main" id="{F66AD351-4681-469D-B73F-A9410FCA269C}"/>
              </a:ext>
            </a:extLst>
          </p:cNvPr>
          <p:cNvSpPr/>
          <p:nvPr/>
        </p:nvSpPr>
        <p:spPr>
          <a:xfrm>
            <a:off x="7370587" y="3114582"/>
            <a:ext cx="1607088" cy="182929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9" name="Table 78">
                <a:extLst>
                  <a:ext uri="{FF2B5EF4-FFF2-40B4-BE49-F238E27FC236}">
                    <a16:creationId xmlns:a16="http://schemas.microsoft.com/office/drawing/2014/main" id="{9C34A013-A703-4AC0-9A93-0B51855E7C33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494633" y="3582061"/>
              <a:ext cx="1504144" cy="10668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52072">
                      <a:extLst>
                        <a:ext uri="{9D8B030D-6E8A-4147-A177-3AD203B41FA5}">
                          <a16:colId xmlns:a16="http://schemas.microsoft.com/office/drawing/2014/main" val="2575094958"/>
                        </a:ext>
                      </a:extLst>
                    </a:gridCol>
                    <a:gridCol w="752072">
                      <a:extLst>
                        <a:ext uri="{9D8B030D-6E8A-4147-A177-3AD203B41FA5}">
                          <a16:colId xmlns:a16="http://schemas.microsoft.com/office/drawing/2014/main" val="1928716977"/>
                        </a:ext>
                      </a:extLst>
                    </a:gridCol>
                  </a:tblGrid>
                  <a:tr h="181934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HK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en-HK" sz="14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HK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en-HK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HK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HK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HK" sz="14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85520631"/>
                      </a:ext>
                    </a:extLst>
                  </a:tr>
                  <a:tr h="18193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34567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350" b="0" i="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22.80</a:t>
                          </a:r>
                          <a:endParaRPr lang="en-HK" sz="1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356168597"/>
                      </a:ext>
                    </a:extLst>
                  </a:tr>
                  <a:tr h="18193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65432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350" b="0" i="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22.80</a:t>
                          </a:r>
                          <a:endParaRPr lang="en-HK" sz="1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365820038"/>
                      </a:ext>
                    </a:extLst>
                  </a:tr>
                  <a:tr h="18193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461357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350" b="0" i="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26.00</a:t>
                          </a:r>
                          <a:endParaRPr lang="en-HK" sz="1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730204240"/>
                      </a:ext>
                    </a:extLst>
                  </a:tr>
                  <a:tr h="18193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175264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350" b="0" i="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28.28</a:t>
                          </a:r>
                          <a:endParaRPr lang="en-HK" sz="1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05064362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9" name="Table 78">
                <a:extLst>
                  <a:ext uri="{FF2B5EF4-FFF2-40B4-BE49-F238E27FC236}">
                    <a16:creationId xmlns:a16="http://schemas.microsoft.com/office/drawing/2014/main" id="{9C34A013-A703-4AC0-9A93-0B51855E7C3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69055086"/>
                  </p:ext>
                </p:extLst>
              </p:nvPr>
            </p:nvGraphicFramePr>
            <p:xfrm>
              <a:off x="494633" y="3582061"/>
              <a:ext cx="1504144" cy="10668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52072">
                      <a:extLst>
                        <a:ext uri="{9D8B030D-6E8A-4147-A177-3AD203B41FA5}">
                          <a16:colId xmlns:a16="http://schemas.microsoft.com/office/drawing/2014/main" val="2575094958"/>
                        </a:ext>
                      </a:extLst>
                    </a:gridCol>
                    <a:gridCol w="752072">
                      <a:extLst>
                        <a:ext uri="{9D8B030D-6E8A-4147-A177-3AD203B41FA5}">
                          <a16:colId xmlns:a16="http://schemas.microsoft.com/office/drawing/2014/main" val="1928716977"/>
                        </a:ext>
                      </a:extLst>
                    </a:gridCol>
                  </a:tblGrid>
                  <a:tr h="2133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r="-99194" b="-4542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100813" b="-45428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85520631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34567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350" b="0" i="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22.80</a:t>
                          </a:r>
                          <a:endParaRPr lang="en-HK" sz="1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356168597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65432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350" b="0" i="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22.80</a:t>
                          </a:r>
                          <a:endParaRPr lang="en-HK" sz="1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365820038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461357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350" b="0" i="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26.00</a:t>
                          </a:r>
                          <a:endParaRPr lang="en-HK" sz="1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730204240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175264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350" b="0" i="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28.28</a:t>
                          </a:r>
                          <a:endParaRPr lang="en-HK" sz="1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050643626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81" name="Rectangle 80">
            <a:extLst>
              <a:ext uri="{FF2B5EF4-FFF2-40B4-BE49-F238E27FC236}">
                <a16:creationId xmlns:a16="http://schemas.microsoft.com/office/drawing/2014/main" id="{E2BB29A2-6F3F-47A0-AF98-E37F0BFE89A5}"/>
              </a:ext>
            </a:extLst>
          </p:cNvPr>
          <p:cNvSpPr/>
          <p:nvPr/>
        </p:nvSpPr>
        <p:spPr>
          <a:xfrm>
            <a:off x="3108463" y="3818749"/>
            <a:ext cx="813043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34567</a:t>
            </a:r>
          </a:p>
          <a:p>
            <a:pPr algn="ctr"/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175264</a:t>
            </a:r>
          </a:p>
          <a:p>
            <a:pPr algn="ctr"/>
            <a:endParaRPr lang="en-HK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" name="Rectangle 81">
            <a:extLst>
              <a:ext uri="{FF2B5EF4-FFF2-40B4-BE49-F238E27FC236}">
                <a16:creationId xmlns:a16="http://schemas.microsoft.com/office/drawing/2014/main" id="{79166529-6612-4618-9DB0-3AD199228806}"/>
              </a:ext>
            </a:extLst>
          </p:cNvPr>
          <p:cNvSpPr/>
          <p:nvPr/>
        </p:nvSpPr>
        <p:spPr>
          <a:xfrm>
            <a:off x="5462792" y="3849838"/>
            <a:ext cx="8130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45367</a:t>
            </a:r>
          </a:p>
          <a:p>
            <a:pPr algn="ctr"/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24763</a:t>
            </a:r>
          </a:p>
        </p:txBody>
      </p:sp>
      <p:sp>
        <p:nvSpPr>
          <p:cNvPr id="83" name="Arrow: Right 82">
            <a:extLst>
              <a:ext uri="{FF2B5EF4-FFF2-40B4-BE49-F238E27FC236}">
                <a16:creationId xmlns:a16="http://schemas.microsoft.com/office/drawing/2014/main" id="{940AD2FB-1E8B-4723-9C72-3D4AB6D01A53}"/>
              </a:ext>
            </a:extLst>
          </p:cNvPr>
          <p:cNvSpPr/>
          <p:nvPr/>
        </p:nvSpPr>
        <p:spPr>
          <a:xfrm>
            <a:off x="4387038" y="4138068"/>
            <a:ext cx="608223" cy="198089"/>
          </a:xfrm>
          <a:prstGeom prst="rightArrow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5" name="Rectangle 84">
            <a:extLst>
              <a:ext uri="{FF2B5EF4-FFF2-40B4-BE49-F238E27FC236}">
                <a16:creationId xmlns:a16="http://schemas.microsoft.com/office/drawing/2014/main" id="{5F452CB8-18A3-4881-9282-36AE3CEBB88D}"/>
              </a:ext>
            </a:extLst>
          </p:cNvPr>
          <p:cNvSpPr/>
          <p:nvPr/>
        </p:nvSpPr>
        <p:spPr>
          <a:xfrm>
            <a:off x="3074680" y="5411686"/>
            <a:ext cx="8835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3|45|67</a:t>
            </a:r>
          </a:p>
          <a:p>
            <a:pPr algn="ctr"/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17|52|64</a:t>
            </a:r>
          </a:p>
        </p:txBody>
      </p:sp>
      <p:sp>
        <p:nvSpPr>
          <p:cNvPr id="88" name="Arrow: Right 87">
            <a:extLst>
              <a:ext uri="{FF2B5EF4-FFF2-40B4-BE49-F238E27FC236}">
                <a16:creationId xmlns:a16="http://schemas.microsoft.com/office/drawing/2014/main" id="{073E3D8D-ABDF-4737-8E26-55D34537BC25}"/>
              </a:ext>
            </a:extLst>
          </p:cNvPr>
          <p:cNvSpPr/>
          <p:nvPr/>
        </p:nvSpPr>
        <p:spPr>
          <a:xfrm>
            <a:off x="3858962" y="5632481"/>
            <a:ext cx="222455" cy="79822"/>
          </a:xfrm>
          <a:prstGeom prst="right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9" name="Arrow: Right 88">
            <a:extLst>
              <a:ext uri="{FF2B5EF4-FFF2-40B4-BE49-F238E27FC236}">
                <a16:creationId xmlns:a16="http://schemas.microsoft.com/office/drawing/2014/main" id="{B7D3BED6-3053-41C0-AC66-3CA4C2A598C2}"/>
              </a:ext>
            </a:extLst>
          </p:cNvPr>
          <p:cNvSpPr/>
          <p:nvPr/>
        </p:nvSpPr>
        <p:spPr>
          <a:xfrm>
            <a:off x="4995262" y="5625319"/>
            <a:ext cx="294072" cy="86984"/>
          </a:xfrm>
          <a:prstGeom prst="right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791A2796-D214-414E-A7B5-7F5633B607C6}"/>
              </a:ext>
            </a:extLst>
          </p:cNvPr>
          <p:cNvSpPr txBox="1"/>
          <p:nvPr/>
        </p:nvSpPr>
        <p:spPr>
          <a:xfrm>
            <a:off x="1949141" y="3615755"/>
            <a:ext cx="8547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sz="14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lection</a:t>
            </a: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7CAF480C-F204-40DA-83C3-A5A7D86CAAA4}"/>
              </a:ext>
            </a:extLst>
          </p:cNvPr>
          <p:cNvSpPr txBox="1"/>
          <p:nvPr/>
        </p:nvSpPr>
        <p:spPr>
          <a:xfrm>
            <a:off x="3661917" y="5220494"/>
            <a:ext cx="91403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sz="14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ossover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6D190428-99E8-4E82-AB6F-188A8A6CF9BA}"/>
              </a:ext>
            </a:extLst>
          </p:cNvPr>
          <p:cNvSpPr txBox="1"/>
          <p:nvPr/>
        </p:nvSpPr>
        <p:spPr>
          <a:xfrm>
            <a:off x="6452109" y="3267785"/>
            <a:ext cx="127720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HK" sz="14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placement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C8DDF13C-22C9-4117-AEC7-E4AB10EBA7D3}"/>
              </a:ext>
            </a:extLst>
          </p:cNvPr>
          <p:cNvSpPr txBox="1"/>
          <p:nvPr/>
        </p:nvSpPr>
        <p:spPr>
          <a:xfrm>
            <a:off x="4691149" y="5219978"/>
            <a:ext cx="86850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sz="14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tation</a:t>
            </a:r>
          </a:p>
        </p:txBody>
      </p:sp>
      <p:sp>
        <p:nvSpPr>
          <p:cNvPr id="94" name="Arrow: Right 93">
            <a:extLst>
              <a:ext uri="{FF2B5EF4-FFF2-40B4-BE49-F238E27FC236}">
                <a16:creationId xmlns:a16="http://schemas.microsoft.com/office/drawing/2014/main" id="{257641A4-8725-49B3-973B-1E2A94FA8CF2}"/>
              </a:ext>
            </a:extLst>
          </p:cNvPr>
          <p:cNvSpPr/>
          <p:nvPr/>
        </p:nvSpPr>
        <p:spPr>
          <a:xfrm rot="4253017" flipV="1">
            <a:off x="3301797" y="5191560"/>
            <a:ext cx="344131" cy="122180"/>
          </a:xfrm>
          <a:prstGeom prst="right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5" name="Arrow: Right 94">
            <a:extLst>
              <a:ext uri="{FF2B5EF4-FFF2-40B4-BE49-F238E27FC236}">
                <a16:creationId xmlns:a16="http://schemas.microsoft.com/office/drawing/2014/main" id="{8C0AA760-E56F-4F08-A18A-D3A67971341B}"/>
              </a:ext>
            </a:extLst>
          </p:cNvPr>
          <p:cNvSpPr/>
          <p:nvPr/>
        </p:nvSpPr>
        <p:spPr>
          <a:xfrm rot="18451078" flipV="1">
            <a:off x="5606326" y="5169237"/>
            <a:ext cx="344131" cy="122180"/>
          </a:xfrm>
          <a:prstGeom prst="right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id="{D1501609-054E-400A-8808-1F88D12A13AF}"/>
              </a:ext>
            </a:extLst>
          </p:cNvPr>
          <p:cNvSpPr txBox="1"/>
          <p:nvPr/>
        </p:nvSpPr>
        <p:spPr>
          <a:xfrm>
            <a:off x="632011" y="3094831"/>
            <a:ext cx="1132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HK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rrent Population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0576572A-7BC5-4494-B395-BE57626B2B62}"/>
              </a:ext>
            </a:extLst>
          </p:cNvPr>
          <p:cNvSpPr txBox="1"/>
          <p:nvPr/>
        </p:nvSpPr>
        <p:spPr>
          <a:xfrm>
            <a:off x="2948552" y="3178760"/>
            <a:ext cx="1132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HK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lected Parents</a:t>
            </a: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36B9B507-E4C2-4280-B77A-8EDECB1D8A8F}"/>
              </a:ext>
            </a:extLst>
          </p:cNvPr>
          <p:cNvSpPr txBox="1"/>
          <p:nvPr/>
        </p:nvSpPr>
        <p:spPr>
          <a:xfrm>
            <a:off x="5289333" y="3178760"/>
            <a:ext cx="1132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HK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w Solutions</a:t>
            </a:r>
          </a:p>
        </p:txBody>
      </p:sp>
      <p:sp>
        <p:nvSpPr>
          <p:cNvPr id="100" name="TextBox 99">
            <a:extLst>
              <a:ext uri="{FF2B5EF4-FFF2-40B4-BE49-F238E27FC236}">
                <a16:creationId xmlns:a16="http://schemas.microsoft.com/office/drawing/2014/main" id="{6F4EC3CB-B5BB-474F-AD97-F6033A25AEFC}"/>
              </a:ext>
            </a:extLst>
          </p:cNvPr>
          <p:cNvSpPr txBox="1"/>
          <p:nvPr/>
        </p:nvSpPr>
        <p:spPr>
          <a:xfrm>
            <a:off x="7607698" y="3178760"/>
            <a:ext cx="1132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HK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w Population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6E07173F-0C68-4594-A9D6-E72557502B98}"/>
              </a:ext>
            </a:extLst>
          </p:cNvPr>
          <p:cNvSpPr txBox="1"/>
          <p:nvPr/>
        </p:nvSpPr>
        <p:spPr>
          <a:xfrm>
            <a:off x="3450761" y="1692693"/>
            <a:ext cx="18389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[2, 4, 6, 1, 3, 5, 7]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51207946-C844-4FC0-B779-C361E0D2071D}"/>
              </a:ext>
            </a:extLst>
          </p:cNvPr>
          <p:cNvSpPr txBox="1"/>
          <p:nvPr/>
        </p:nvSpPr>
        <p:spPr>
          <a:xfrm>
            <a:off x="4271283" y="2086151"/>
            <a:ext cx="18389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[3, 1, 7, 5, 2, 6, 4]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D4095B3F-5BA4-4FA9-A365-0C51BDF7EB7A}"/>
              </a:ext>
            </a:extLst>
          </p:cNvPr>
          <p:cNvSpPr txBox="1"/>
          <p:nvPr/>
        </p:nvSpPr>
        <p:spPr>
          <a:xfrm>
            <a:off x="5562079" y="1550241"/>
            <a:ext cx="18389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[5, 7, 2, 6, 1, 4, 3]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D27BAF67-4248-4FE5-8C80-5CCA549351A6}"/>
              </a:ext>
            </a:extLst>
          </p:cNvPr>
          <p:cNvSpPr txBox="1"/>
          <p:nvPr/>
        </p:nvSpPr>
        <p:spPr>
          <a:xfrm>
            <a:off x="7293478" y="1927252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…</a:t>
            </a:r>
          </a:p>
        </p:txBody>
      </p:sp>
      <p:sp>
        <p:nvSpPr>
          <p:cNvPr id="57" name="Rectangle 56">
            <a:extLst>
              <a:ext uri="{FF2B5EF4-FFF2-40B4-BE49-F238E27FC236}">
                <a16:creationId xmlns:a16="http://schemas.microsoft.com/office/drawing/2014/main" id="{9780FE09-4AC9-42F5-9752-30FD3936781D}"/>
              </a:ext>
            </a:extLst>
          </p:cNvPr>
          <p:cNvSpPr/>
          <p:nvPr/>
        </p:nvSpPr>
        <p:spPr>
          <a:xfrm>
            <a:off x="4131818" y="5411686"/>
            <a:ext cx="8130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HK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5</a:t>
            </a:r>
            <a:r>
              <a:rPr lang="en-HK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7</a:t>
            </a:r>
          </a:p>
          <a:p>
            <a:pPr algn="ctr"/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HK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r>
              <a:rPr lang="en-HK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3</a:t>
            </a:r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8F01BE52-F634-462D-B9C0-A2E0F8029146}"/>
              </a:ext>
            </a:extLst>
          </p:cNvPr>
          <p:cNvSpPr/>
          <p:nvPr/>
        </p:nvSpPr>
        <p:spPr>
          <a:xfrm>
            <a:off x="5327960" y="5411686"/>
            <a:ext cx="8130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HK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5</a:t>
            </a:r>
            <a:r>
              <a:rPr lang="en-HK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7</a:t>
            </a:r>
          </a:p>
          <a:p>
            <a:pPr algn="ctr"/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HK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r>
              <a:rPr lang="en-HK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5" name="Table 64">
                <a:extLst>
                  <a:ext uri="{FF2B5EF4-FFF2-40B4-BE49-F238E27FC236}">
                    <a16:creationId xmlns:a16="http://schemas.microsoft.com/office/drawing/2014/main" id="{C85490B7-9C71-4E86-B3DF-064F4ECDCC7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39749249"/>
                  </p:ext>
                </p:extLst>
              </p:nvPr>
            </p:nvGraphicFramePr>
            <p:xfrm>
              <a:off x="7484687" y="3601863"/>
              <a:ext cx="1504144" cy="10668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52072">
                      <a:extLst>
                        <a:ext uri="{9D8B030D-6E8A-4147-A177-3AD203B41FA5}">
                          <a16:colId xmlns:a16="http://schemas.microsoft.com/office/drawing/2014/main" val="2575094958"/>
                        </a:ext>
                      </a:extLst>
                    </a:gridCol>
                    <a:gridCol w="752072">
                      <a:extLst>
                        <a:ext uri="{9D8B030D-6E8A-4147-A177-3AD203B41FA5}">
                          <a16:colId xmlns:a16="http://schemas.microsoft.com/office/drawing/2014/main" val="1928716977"/>
                        </a:ext>
                      </a:extLst>
                    </a:gridCol>
                  </a:tblGrid>
                  <a:tr h="181934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HK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en-HK" sz="14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HK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en-HK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HK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HK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HK" sz="14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85520631"/>
                      </a:ext>
                    </a:extLst>
                  </a:tr>
                  <a:tr h="18193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521347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350" b="0" i="0" kern="1200" dirty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22.14</a:t>
                          </a:r>
                          <a:endParaRPr lang="en-HK" sz="1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356168597"/>
                      </a:ext>
                    </a:extLst>
                  </a:tr>
                  <a:tr h="181934">
                    <a:tc>
                      <a:txBody>
                        <a:bodyPr/>
                        <a:lstStyle/>
                        <a:p>
                          <a:pPr marL="0" marR="0" lvl="0" indent="0" algn="ctr" defTabSz="685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HK" sz="1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654317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350" b="0" i="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32.15</a:t>
                          </a:r>
                          <a:endParaRPr lang="en-HK" sz="1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834313667"/>
                      </a:ext>
                    </a:extLst>
                  </a:tr>
                  <a:tr h="181934">
                    <a:tc>
                      <a:txBody>
                        <a:bodyPr/>
                        <a:lstStyle/>
                        <a:p>
                          <a:pPr marL="0" marR="0" lvl="0" indent="0" algn="ctr" defTabSz="685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HK" sz="1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45367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350" b="0" i="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23.56</a:t>
                          </a:r>
                          <a:endParaRPr lang="en-HK" sz="1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092466546"/>
                      </a:ext>
                    </a:extLst>
                  </a:tr>
                  <a:tr h="181934">
                    <a:tc>
                      <a:txBody>
                        <a:bodyPr/>
                        <a:lstStyle/>
                        <a:p>
                          <a:pPr marL="0" marR="0" lvl="0" indent="0" algn="ctr" defTabSz="685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HK" sz="1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24763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8.3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05064362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5" name="Table 64">
                <a:extLst>
                  <a:ext uri="{FF2B5EF4-FFF2-40B4-BE49-F238E27FC236}">
                    <a16:creationId xmlns:a16="http://schemas.microsoft.com/office/drawing/2014/main" id="{C85490B7-9C71-4E86-B3DF-064F4ECDCC7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39749249"/>
                  </p:ext>
                </p:extLst>
              </p:nvPr>
            </p:nvGraphicFramePr>
            <p:xfrm>
              <a:off x="7484687" y="3601863"/>
              <a:ext cx="1504144" cy="10668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52072">
                      <a:extLst>
                        <a:ext uri="{9D8B030D-6E8A-4147-A177-3AD203B41FA5}">
                          <a16:colId xmlns:a16="http://schemas.microsoft.com/office/drawing/2014/main" val="2575094958"/>
                        </a:ext>
                      </a:extLst>
                    </a:gridCol>
                    <a:gridCol w="752072">
                      <a:extLst>
                        <a:ext uri="{9D8B030D-6E8A-4147-A177-3AD203B41FA5}">
                          <a16:colId xmlns:a16="http://schemas.microsoft.com/office/drawing/2014/main" val="1928716977"/>
                        </a:ext>
                      </a:extLst>
                    </a:gridCol>
                  </a:tblGrid>
                  <a:tr h="2133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r="-100000" b="-4542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100000" b="-45428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85520631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521347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350" b="0" i="0" kern="1200" dirty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22.14</a:t>
                          </a:r>
                          <a:endParaRPr lang="en-HK" sz="1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356168597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marL="0" marR="0" lvl="0" indent="0" algn="ctr" defTabSz="685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HK" sz="1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654317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350" b="0" i="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32.15</a:t>
                          </a:r>
                          <a:endParaRPr lang="en-HK" sz="1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834313667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marL="0" marR="0" lvl="0" indent="0" algn="ctr" defTabSz="685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HK" sz="1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45367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350" b="0" i="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23.56</a:t>
                          </a:r>
                          <a:endParaRPr lang="en-HK" sz="1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092466546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marL="0" marR="0" lvl="0" indent="0" algn="ctr" defTabSz="685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HK" sz="1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24763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8.3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050643626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61200E37-BA99-4D2A-A1DD-3B6713DE915B}"/>
              </a:ext>
            </a:extLst>
          </p:cNvPr>
          <p:cNvCxnSpPr>
            <a:cxnSpLocks/>
          </p:cNvCxnSpPr>
          <p:nvPr/>
        </p:nvCxnSpPr>
        <p:spPr>
          <a:xfrm>
            <a:off x="1850522" y="3921903"/>
            <a:ext cx="1257941" cy="62869"/>
          </a:xfrm>
          <a:prstGeom prst="straightConnector1">
            <a:avLst/>
          </a:prstGeom>
          <a:ln w="28575">
            <a:solidFill>
              <a:srgbClr val="0000FF"/>
            </a:solidFill>
            <a:prstDash val="lg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A2722F7E-B425-4130-9F02-501A5ADA869A}"/>
              </a:ext>
            </a:extLst>
          </p:cNvPr>
          <p:cNvCxnSpPr>
            <a:cxnSpLocks/>
            <a:endCxn id="81" idx="1"/>
          </p:cNvCxnSpPr>
          <p:nvPr/>
        </p:nvCxnSpPr>
        <p:spPr>
          <a:xfrm flipV="1">
            <a:off x="1850522" y="4188081"/>
            <a:ext cx="1257941" cy="369332"/>
          </a:xfrm>
          <a:prstGeom prst="straightConnector1">
            <a:avLst/>
          </a:prstGeom>
          <a:ln w="28575">
            <a:solidFill>
              <a:srgbClr val="0000FF"/>
            </a:solidFill>
            <a:prstDash val="lg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19D398EC-16D0-47C7-B4A5-9EE759206457}"/>
              </a:ext>
            </a:extLst>
          </p:cNvPr>
          <p:cNvCxnSpPr>
            <a:cxnSpLocks/>
          </p:cNvCxnSpPr>
          <p:nvPr/>
        </p:nvCxnSpPr>
        <p:spPr>
          <a:xfrm>
            <a:off x="6292041" y="3984773"/>
            <a:ext cx="1192646" cy="351384"/>
          </a:xfrm>
          <a:prstGeom prst="straightConnector1">
            <a:avLst/>
          </a:prstGeom>
          <a:ln w="28575">
            <a:solidFill>
              <a:srgbClr val="0000FF"/>
            </a:solidFill>
            <a:prstDash val="lg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451B11B7-238C-46AD-8957-131AB972DF9F}"/>
              </a:ext>
            </a:extLst>
          </p:cNvPr>
          <p:cNvCxnSpPr>
            <a:cxnSpLocks/>
          </p:cNvCxnSpPr>
          <p:nvPr/>
        </p:nvCxnSpPr>
        <p:spPr>
          <a:xfrm>
            <a:off x="6275835" y="4202150"/>
            <a:ext cx="1208852" cy="285960"/>
          </a:xfrm>
          <a:prstGeom prst="straightConnector1">
            <a:avLst/>
          </a:prstGeom>
          <a:ln w="28575">
            <a:solidFill>
              <a:srgbClr val="0000FF"/>
            </a:solidFill>
            <a:prstDash val="lg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69894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 animBg="1"/>
      <p:bldP spid="76" grpId="0" animBg="1"/>
      <p:bldP spid="77" grpId="0" animBg="1"/>
      <p:bldP spid="78" grpId="0" animBg="1"/>
      <p:bldP spid="81" grpId="0"/>
      <p:bldP spid="82" grpId="0"/>
      <p:bldP spid="83" grpId="0" animBg="1"/>
      <p:bldP spid="85" grpId="0"/>
      <p:bldP spid="88" grpId="0" animBg="1"/>
      <p:bldP spid="89" grpId="0" animBg="1"/>
      <p:bldP spid="90" grpId="0"/>
      <p:bldP spid="91" grpId="0"/>
      <p:bldP spid="92" grpId="0"/>
      <p:bldP spid="93" grpId="0"/>
      <p:bldP spid="94" grpId="0" animBg="1"/>
      <p:bldP spid="95" grpId="0" animBg="1"/>
      <p:bldP spid="97" grpId="0"/>
      <p:bldP spid="98" grpId="0"/>
      <p:bldP spid="99" grpId="0"/>
      <p:bldP spid="100" grpId="0"/>
      <p:bldP spid="57" grpId="0"/>
      <p:bldP spid="64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itchFamily="18" charset="0"/>
                <a:cs typeface="Times New Roman" pitchFamily="18" charset="0"/>
              </a:rPr>
              <a:t>44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6C66841-842D-4E17-8F7E-05BC9B8EBB18}"/>
              </a:ext>
            </a:extLst>
          </p:cNvPr>
          <p:cNvSpPr txBox="1"/>
          <p:nvPr/>
        </p:nvSpPr>
        <p:spPr>
          <a:xfrm>
            <a:off x="168676" y="106533"/>
            <a:ext cx="276710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itchFamily="18" charset="0"/>
              </a:rPr>
              <a:t>MATLAB files</a:t>
            </a:r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19A096FA-79D6-4B2C-ABA3-046D2A0FCE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679C3D0-7131-4E59-8778-4B1ECF35B0ED}"/>
              </a:ext>
            </a:extLst>
          </p:cNvPr>
          <p:cNvSpPr txBox="1"/>
          <p:nvPr/>
        </p:nvSpPr>
        <p:spPr>
          <a:xfrm>
            <a:off x="1028700" y="1691559"/>
            <a:ext cx="6283355" cy="42043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HK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xampleTSP.m</a:t>
            </a:r>
            <a:endParaRPr lang="en-HK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	Entrance of program, a seven-city TSP example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HK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A_TSP.m</a:t>
            </a:r>
            <a:endParaRPr lang="en-HK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 code with permutation encoding</a:t>
            </a:r>
            <a:endParaRPr lang="en-HK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HK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rossoverOX.m</a:t>
            </a:r>
            <a:endParaRPr lang="en-HK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	Ordered crossover function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HK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tation.m</a:t>
            </a:r>
            <a:endParaRPr lang="en-HK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	Mutation function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HK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lection.m</a:t>
            </a:r>
            <a:endParaRPr lang="en-HK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	Tournament selection function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87E83E8F-302D-46C0-82A5-28E2C8282A3A}"/>
              </a:ext>
            </a:extLst>
          </p:cNvPr>
          <p:cNvSpPr/>
          <p:nvPr/>
        </p:nvSpPr>
        <p:spPr>
          <a:xfrm>
            <a:off x="803245" y="989984"/>
            <a:ext cx="276710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MATLAB files</a:t>
            </a:r>
          </a:p>
        </p:txBody>
      </p:sp>
    </p:spTree>
    <p:extLst>
      <p:ext uri="{BB962C8B-B14F-4D97-AF65-F5344CB8AC3E}">
        <p14:creationId xmlns:p14="http://schemas.microsoft.com/office/powerpoint/2010/main" val="248601561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itchFamily="18" charset="0"/>
                <a:cs typeface="Times New Roman" pitchFamily="18" charset="0"/>
              </a:rPr>
              <a:t>45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6C66841-842D-4E17-8F7E-05BC9B8EBB18}"/>
              </a:ext>
            </a:extLst>
          </p:cNvPr>
          <p:cNvSpPr txBox="1"/>
          <p:nvPr/>
        </p:nvSpPr>
        <p:spPr>
          <a:xfrm>
            <a:off x="168676" y="106533"/>
            <a:ext cx="216758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llustration</a:t>
            </a:r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19A096FA-79D6-4B2C-ABA3-046D2A0FCE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2278F957-1E9F-4D19-9564-F752B032508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4400" y="1101823"/>
            <a:ext cx="6842669" cy="49486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771464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itchFamily="18" charset="0"/>
                <a:cs typeface="Times New Roman" pitchFamily="18" charset="0"/>
              </a:rPr>
              <a:t>46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6C66841-842D-4E17-8F7E-05BC9B8EBB18}"/>
              </a:ext>
            </a:extLst>
          </p:cNvPr>
          <p:cNvSpPr txBox="1"/>
          <p:nvPr/>
        </p:nvSpPr>
        <p:spPr>
          <a:xfrm>
            <a:off x="168676" y="106533"/>
            <a:ext cx="671889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SP instance and parameter settings</a:t>
            </a:r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19A096FA-79D6-4B2C-ABA3-046D2A0FCE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E5FD21B-8937-4C93-941B-9D969037FFB7}"/>
              </a:ext>
            </a:extLst>
          </p:cNvPr>
          <p:cNvSpPr/>
          <p:nvPr/>
        </p:nvSpPr>
        <p:spPr>
          <a:xfrm>
            <a:off x="650496" y="1905118"/>
            <a:ext cx="8379204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HK" sz="2000" dirty="0">
                <a:solidFill>
                  <a:srgbClr val="02800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TSP instance</a:t>
            </a:r>
          </a:p>
          <a:p>
            <a:r>
              <a:rPr lang="en-HK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ityLocations</a:t>
            </a:r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[1 1; 1 2; 3 4; 4 2; 5 6; 6 3; 7 5]; % City Locations (in (</a:t>
            </a:r>
            <a:r>
              <a:rPr lang="en-HK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coordinates)</a:t>
            </a:r>
          </a:p>
          <a:p>
            <a:endParaRPr lang="en-HK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HK" sz="2000" dirty="0">
                <a:solidFill>
                  <a:srgbClr val="02800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parameter settings for GA</a:t>
            </a:r>
          </a:p>
          <a:p>
            <a:r>
              <a:rPr lang="en-HK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pulationSize</a:t>
            </a:r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50; </a:t>
            </a:r>
            <a:r>
              <a:rPr lang="en-HK" sz="2000" dirty="0">
                <a:solidFill>
                  <a:srgbClr val="02800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Number of individuals in the population</a:t>
            </a:r>
          </a:p>
          <a:p>
            <a:r>
              <a:rPr lang="en-HK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umGenerations</a:t>
            </a:r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50; </a:t>
            </a:r>
            <a:r>
              <a:rPr lang="en-HK" sz="2000" dirty="0">
                <a:solidFill>
                  <a:srgbClr val="02800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Number of generations</a:t>
            </a:r>
          </a:p>
          <a:p>
            <a:r>
              <a:rPr lang="en-HK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tationRate</a:t>
            </a:r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.05; </a:t>
            </a:r>
            <a:r>
              <a:rPr lang="en-HK" sz="2000" dirty="0">
                <a:solidFill>
                  <a:srgbClr val="02800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Mutation rate (probability)</a:t>
            </a:r>
          </a:p>
          <a:p>
            <a:r>
              <a:rPr lang="en-HK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urnamentSize</a:t>
            </a:r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; </a:t>
            </a:r>
            <a:r>
              <a:rPr lang="en-HK" sz="2000" dirty="0">
                <a:solidFill>
                  <a:srgbClr val="02800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Size of tournament selection</a:t>
            </a:r>
          </a:p>
          <a:p>
            <a:endParaRPr lang="en-HK" sz="2000" dirty="0">
              <a:solidFill>
                <a:srgbClr val="02800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HK" sz="2000" dirty="0">
                <a:solidFill>
                  <a:srgbClr val="02800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Run genetic algorithm for TSP</a:t>
            </a:r>
          </a:p>
          <a:p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HK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estIndividual</a:t>
            </a:r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HK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estDistance</a:t>
            </a:r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= GA_TSP(</a:t>
            </a:r>
            <a:r>
              <a:rPr lang="en-HK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ityLocations</a:t>
            </a:r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HK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pulationSize</a:t>
            </a:r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HK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umGenerations</a:t>
            </a:r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HK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tationRate</a:t>
            </a:r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HK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urnamentSize</a:t>
            </a:r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E99751A8-0665-4BFE-8189-E75407E7226D}"/>
              </a:ext>
            </a:extLst>
          </p:cNvPr>
          <p:cNvSpPr/>
          <p:nvPr/>
        </p:nvSpPr>
        <p:spPr>
          <a:xfrm>
            <a:off x="650496" y="1112680"/>
            <a:ext cx="671889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TSP instance and parameter settings</a:t>
            </a:r>
          </a:p>
        </p:txBody>
      </p:sp>
    </p:spTree>
    <p:extLst>
      <p:ext uri="{BB962C8B-B14F-4D97-AF65-F5344CB8AC3E}">
        <p14:creationId xmlns:p14="http://schemas.microsoft.com/office/powerpoint/2010/main" val="60380276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itchFamily="18" charset="0"/>
                <a:cs typeface="Times New Roman" pitchFamily="18" charset="0"/>
              </a:rPr>
              <a:t>47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6C66841-842D-4E17-8F7E-05BC9B8EBB18}"/>
              </a:ext>
            </a:extLst>
          </p:cNvPr>
          <p:cNvSpPr txBox="1"/>
          <p:nvPr/>
        </p:nvSpPr>
        <p:spPr>
          <a:xfrm>
            <a:off x="168676" y="106533"/>
            <a:ext cx="24400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nitialization</a:t>
            </a:r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19A096FA-79D6-4B2C-ABA3-046D2A0FCE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E5FD21B-8937-4C93-941B-9D969037FFB7}"/>
              </a:ext>
            </a:extLst>
          </p:cNvPr>
          <p:cNvSpPr/>
          <p:nvPr/>
        </p:nvSpPr>
        <p:spPr>
          <a:xfrm>
            <a:off x="522774" y="1358351"/>
            <a:ext cx="8354526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HK" sz="2000" dirty="0">
                <a:solidFill>
                  <a:srgbClr val="02800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% Initialize the TSP instance</a:t>
            </a:r>
          </a:p>
          <a:p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HK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umCities</a:t>
            </a:r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size(</a:t>
            </a:r>
            <a:r>
              <a:rPr lang="en-HK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ityLocations</a:t>
            </a:r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); </a:t>
            </a:r>
            <a:r>
              <a:rPr lang="en-HK" sz="2000" dirty="0">
                <a:solidFill>
                  <a:srgbClr val="02800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Number of cities</a:t>
            </a:r>
          </a:p>
          <a:p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HK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stanceMatrix</a:t>
            </a:r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pdist2(</a:t>
            </a:r>
            <a:r>
              <a:rPr lang="en-HK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ityLocations</a:t>
            </a:r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HK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ityLocations</a:t>
            </a:r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; </a:t>
            </a:r>
            <a:r>
              <a:rPr lang="en-HK" sz="2000" dirty="0">
                <a:solidFill>
                  <a:srgbClr val="02800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Distance matrix</a:t>
            </a:r>
          </a:p>
          <a:p>
            <a:endParaRPr lang="en-HK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HK" sz="2000" dirty="0">
                <a:solidFill>
                  <a:srgbClr val="02800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% Initialize the population</a:t>
            </a:r>
          </a:p>
          <a:p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population = zeros(</a:t>
            </a:r>
            <a:r>
              <a:rPr lang="en-HK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pulationSize</a:t>
            </a:r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HK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umCities</a:t>
            </a:r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HK" sz="2000" dirty="0">
              <a:solidFill>
                <a:srgbClr val="02800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for </a:t>
            </a:r>
            <a:r>
              <a:rPr lang="en-HK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:populationSize</a:t>
            </a:r>
          </a:p>
          <a:p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population(</a:t>
            </a:r>
            <a:r>
              <a:rPr lang="en-HK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:) = </a:t>
            </a:r>
            <a:r>
              <a:rPr lang="en-HK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ndperm</a:t>
            </a:r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HK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umCities</a:t>
            </a:r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; </a:t>
            </a:r>
          </a:p>
          <a:p>
            <a:pPr marL="914400"/>
            <a:r>
              <a:rPr lang="en-HK" sz="2000" dirty="0">
                <a:solidFill>
                  <a:srgbClr val="02800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each individual is a permutation of length </a:t>
            </a:r>
            <a:r>
              <a:rPr lang="en-HK" sz="2000" dirty="0" err="1">
                <a:solidFill>
                  <a:srgbClr val="02800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mCities</a:t>
            </a:r>
            <a:endParaRPr lang="en-HK" sz="2000" dirty="0">
              <a:solidFill>
                <a:srgbClr val="02800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end</a:t>
            </a:r>
          </a:p>
          <a:p>
            <a:endParaRPr lang="en-HK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HK" sz="2000" dirty="0">
                <a:solidFill>
                  <a:srgbClr val="02800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Evaluate the fitness of each individual (total distance)</a:t>
            </a:r>
          </a:p>
          <a:p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fitness = zeros(</a:t>
            </a:r>
            <a:r>
              <a:rPr lang="en-HK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pulationSize</a:t>
            </a:r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);</a:t>
            </a:r>
          </a:p>
          <a:p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for </a:t>
            </a:r>
            <a:r>
              <a:rPr lang="en-HK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:populationSize</a:t>
            </a:r>
          </a:p>
          <a:p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fitness(</a:t>
            </a:r>
            <a:r>
              <a:rPr lang="en-HK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HK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lculateFitness</a:t>
            </a:r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population(</a:t>
            </a:r>
            <a:r>
              <a:rPr lang="en-HK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:), </a:t>
            </a:r>
            <a:r>
              <a:rPr lang="en-HK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stanceMatrix</a:t>
            </a:r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end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C96596A4-FE8C-4749-B86B-9CC5AD977078}"/>
              </a:ext>
            </a:extLst>
          </p:cNvPr>
          <p:cNvSpPr/>
          <p:nvPr/>
        </p:nvSpPr>
        <p:spPr>
          <a:xfrm>
            <a:off x="749556" y="757612"/>
            <a:ext cx="244009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Initialization</a:t>
            </a:r>
          </a:p>
        </p:txBody>
      </p:sp>
    </p:spTree>
    <p:extLst>
      <p:ext uri="{BB962C8B-B14F-4D97-AF65-F5344CB8AC3E}">
        <p14:creationId xmlns:p14="http://schemas.microsoft.com/office/powerpoint/2010/main" val="205426282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itchFamily="18" charset="0"/>
                <a:cs typeface="Times New Roman" pitchFamily="18" charset="0"/>
              </a:rPr>
              <a:t>48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6C66841-842D-4E17-8F7E-05BC9B8EBB18}"/>
              </a:ext>
            </a:extLst>
          </p:cNvPr>
          <p:cNvSpPr txBox="1"/>
          <p:nvPr/>
        </p:nvSpPr>
        <p:spPr>
          <a:xfrm>
            <a:off x="168676" y="106533"/>
            <a:ext cx="197361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ain loop</a:t>
            </a:r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19A096FA-79D6-4B2C-ABA3-046D2A0FCE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E5FD21B-8937-4C93-941B-9D969037FFB7}"/>
              </a:ext>
            </a:extLst>
          </p:cNvPr>
          <p:cNvSpPr/>
          <p:nvPr/>
        </p:nvSpPr>
        <p:spPr>
          <a:xfrm>
            <a:off x="341327" y="1390797"/>
            <a:ext cx="5489546" cy="52014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HK" sz="1400" dirty="0">
                <a:solidFill>
                  <a:srgbClr val="02800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% Main loop</a:t>
            </a:r>
          </a:p>
          <a:p>
            <a:r>
              <a:rPr lang="en-HK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for gen = 1:numGenerations  </a:t>
            </a:r>
          </a:p>
          <a:p>
            <a:r>
              <a:rPr lang="en-HK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for </a:t>
            </a:r>
            <a:r>
              <a:rPr lang="en-HK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HK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1:populationSize </a:t>
            </a:r>
          </a:p>
          <a:p>
            <a:r>
              <a:rPr lang="en-HK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HK" sz="1400" dirty="0">
                <a:solidFill>
                  <a:srgbClr val="02800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Select parents for reproduction using tournament selection</a:t>
            </a:r>
          </a:p>
          <a:p>
            <a:r>
              <a:rPr lang="en-HK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parent1 = Selection(population, fitness, </a:t>
            </a:r>
            <a:r>
              <a:rPr lang="en-HK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urnamentSize</a:t>
            </a:r>
            <a:r>
              <a:rPr lang="en-HK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r>
              <a:rPr lang="en-HK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parent2 = Selection(population, fitness, </a:t>
            </a:r>
            <a:r>
              <a:rPr lang="en-HK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urnamentSize</a:t>
            </a:r>
            <a:r>
              <a:rPr lang="en-HK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endParaRPr lang="en-HK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HK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HK" sz="1400" dirty="0">
                <a:solidFill>
                  <a:srgbClr val="02800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Perform crossover and mutation to create new offspring</a:t>
            </a:r>
          </a:p>
          <a:p>
            <a:r>
              <a:rPr lang="en-HK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offspring1 = </a:t>
            </a:r>
            <a:r>
              <a:rPr lang="en-HK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rossoverOX</a:t>
            </a:r>
            <a:r>
              <a:rPr lang="en-HK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parent1,parent2);      </a:t>
            </a:r>
          </a:p>
          <a:p>
            <a:r>
              <a:rPr lang="en-HK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% Mutation</a:t>
            </a:r>
          </a:p>
          <a:p>
            <a:r>
              <a:rPr lang="en-HK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if rand &lt; </a:t>
            </a:r>
            <a:r>
              <a:rPr lang="en-HK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tationRate</a:t>
            </a:r>
            <a:endParaRPr lang="en-HK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HK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offspring1 = Mutation(offspring1);</a:t>
            </a:r>
          </a:p>
          <a:p>
            <a:r>
              <a:rPr lang="en-HK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end</a:t>
            </a:r>
          </a:p>
          <a:p>
            <a:r>
              <a:rPr lang="en-HK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fitness1 = </a:t>
            </a:r>
            <a:r>
              <a:rPr lang="en-HK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lculateFitness</a:t>
            </a:r>
            <a:r>
              <a:rPr lang="en-HK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offspring1, </a:t>
            </a:r>
            <a:r>
              <a:rPr lang="en-HK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stanceMatrix</a:t>
            </a:r>
            <a:r>
              <a:rPr lang="en-HK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r>
              <a:rPr lang="en-HK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population = [population; offspring1];</a:t>
            </a:r>
          </a:p>
          <a:p>
            <a:r>
              <a:rPr lang="en-HK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fitness = [fitness; fitness1];</a:t>
            </a:r>
          </a:p>
          <a:p>
            <a:endParaRPr lang="en-HK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HK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% Perform crossover and mutation to create new offspring</a:t>
            </a:r>
          </a:p>
          <a:p>
            <a:r>
              <a:rPr lang="en-HK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offspring2 = </a:t>
            </a:r>
            <a:r>
              <a:rPr lang="en-HK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rossoverOX</a:t>
            </a:r>
            <a:r>
              <a:rPr lang="en-HK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parent2,parent1);   </a:t>
            </a:r>
          </a:p>
          <a:p>
            <a:r>
              <a:rPr lang="en-HK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% Mutation</a:t>
            </a:r>
          </a:p>
          <a:p>
            <a:r>
              <a:rPr lang="en-HK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if rand &lt; </a:t>
            </a:r>
            <a:r>
              <a:rPr lang="en-HK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tationRate</a:t>
            </a:r>
            <a:endParaRPr lang="en-HK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HK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offspring2 = Mutation(offspring2);</a:t>
            </a:r>
          </a:p>
          <a:p>
            <a:r>
              <a:rPr lang="en-HK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end</a:t>
            </a:r>
          </a:p>
          <a:p>
            <a:r>
              <a:rPr lang="en-HK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fitness2 = </a:t>
            </a:r>
            <a:r>
              <a:rPr lang="en-HK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lculateFitness</a:t>
            </a:r>
            <a:r>
              <a:rPr lang="en-HK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offspring2, </a:t>
            </a:r>
            <a:r>
              <a:rPr lang="en-HK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stanceMatrix</a:t>
            </a:r>
            <a:r>
              <a:rPr lang="en-HK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r>
              <a:rPr lang="en-HK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population = [population; offspring2];</a:t>
            </a:r>
          </a:p>
          <a:p>
            <a:r>
              <a:rPr lang="en-HK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fitness = [fitness; fitness2];</a:t>
            </a:r>
          </a:p>
          <a:p>
            <a:r>
              <a:rPr lang="en-HK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A19D3C17-15B6-4DD3-B31F-A21D39B5BFDA}"/>
              </a:ext>
            </a:extLst>
          </p:cNvPr>
          <p:cNvSpPr/>
          <p:nvPr/>
        </p:nvSpPr>
        <p:spPr>
          <a:xfrm>
            <a:off x="4739640" y="4559262"/>
            <a:ext cx="4572000" cy="181588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HK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HK" sz="1400" dirty="0">
                <a:solidFill>
                  <a:srgbClr val="02800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Update the population using tournament selection</a:t>
            </a:r>
          </a:p>
          <a:p>
            <a:r>
              <a:rPr lang="en-HK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HK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pulation,fitness</a:t>
            </a:r>
            <a:r>
              <a:rPr lang="en-HK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= </a:t>
            </a:r>
            <a:r>
              <a:rPr lang="en-HK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pdate_population</a:t>
            </a:r>
            <a:r>
              <a:rPr lang="en-HK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population, fitness, </a:t>
            </a:r>
            <a:r>
              <a:rPr lang="en-HK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urnamentSize</a:t>
            </a:r>
            <a:r>
              <a:rPr lang="en-HK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endParaRPr lang="en-HK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HK" sz="1400" dirty="0">
                <a:solidFill>
                  <a:srgbClr val="02800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Find the best fitness and corresponding solution</a:t>
            </a:r>
          </a:p>
          <a:p>
            <a:r>
              <a:rPr lang="en-HK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HK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estDistance</a:t>
            </a:r>
            <a:r>
              <a:rPr lang="en-HK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HK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estIndex</a:t>
            </a:r>
            <a:r>
              <a:rPr lang="en-HK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= min(fitness);</a:t>
            </a:r>
          </a:p>
          <a:p>
            <a:r>
              <a:rPr lang="en-HK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estIndividual</a:t>
            </a:r>
            <a:r>
              <a:rPr lang="en-HK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population(</a:t>
            </a:r>
            <a:r>
              <a:rPr lang="en-HK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estIndex</a:t>
            </a:r>
            <a:r>
              <a:rPr lang="en-HK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:);</a:t>
            </a:r>
          </a:p>
          <a:p>
            <a:r>
              <a:rPr lang="en-HK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d</a:t>
            </a:r>
          </a:p>
          <a:p>
            <a:r>
              <a:rPr lang="en-HK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d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F35C47FD-426C-4FFC-89E2-9EC5E9E57EE5}"/>
              </a:ext>
            </a:extLst>
          </p:cNvPr>
          <p:cNvSpPr/>
          <p:nvPr/>
        </p:nvSpPr>
        <p:spPr>
          <a:xfrm>
            <a:off x="350301" y="798040"/>
            <a:ext cx="197361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Main loop</a:t>
            </a:r>
          </a:p>
        </p:txBody>
      </p:sp>
    </p:spTree>
    <p:extLst>
      <p:ext uri="{BB962C8B-B14F-4D97-AF65-F5344CB8AC3E}">
        <p14:creationId xmlns:p14="http://schemas.microsoft.com/office/powerpoint/2010/main" val="87986805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itchFamily="18" charset="0"/>
                <a:cs typeface="Times New Roman" pitchFamily="18" charset="0"/>
              </a:rPr>
              <a:t>49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6C66841-842D-4E17-8F7E-05BC9B8EBB18}"/>
              </a:ext>
            </a:extLst>
          </p:cNvPr>
          <p:cNvSpPr txBox="1"/>
          <p:nvPr/>
        </p:nvSpPr>
        <p:spPr>
          <a:xfrm>
            <a:off x="168676" y="106533"/>
            <a:ext cx="344472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Ordered crossover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19A096FA-79D6-4B2C-ABA3-046D2A0FCE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E5FD21B-8937-4C93-941B-9D969037FFB7}"/>
              </a:ext>
            </a:extLst>
          </p:cNvPr>
          <p:cNvSpPr/>
          <p:nvPr/>
        </p:nvSpPr>
        <p:spPr>
          <a:xfrm>
            <a:off x="678634" y="1309692"/>
            <a:ext cx="7939131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HK" sz="1400" dirty="0">
                <a:solidFill>
                  <a:srgbClr val="02800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Function for ordered crossover</a:t>
            </a:r>
          </a:p>
          <a:p>
            <a:r>
              <a:rPr lang="en-HK" sz="1400" dirty="0">
                <a:solidFill>
                  <a:srgbClr val="0E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</a:t>
            </a:r>
            <a:r>
              <a:rPr lang="en-HK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ld = </a:t>
            </a:r>
            <a:r>
              <a:rPr lang="en-HK" sz="1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deredCrossover</a:t>
            </a:r>
            <a:r>
              <a:rPr lang="en-HK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parent1, parent2)</a:t>
            </a:r>
          </a:p>
          <a:p>
            <a:r>
              <a:rPr lang="en-HK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HK" sz="1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mCities</a:t>
            </a:r>
            <a:r>
              <a:rPr lang="en-HK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length(parent1);</a:t>
            </a:r>
          </a:p>
          <a:p>
            <a:r>
              <a:rPr lang="en-HK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child = zeros(1, </a:t>
            </a:r>
            <a:r>
              <a:rPr lang="en-HK" sz="1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mCities</a:t>
            </a:r>
            <a:r>
              <a:rPr lang="en-HK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r>
              <a:rPr lang="en-HK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HK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HK" sz="1400" dirty="0">
                <a:solidFill>
                  <a:srgbClr val="02800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Randomly select a subset from parent 1</a:t>
            </a:r>
          </a:p>
          <a:p>
            <a:r>
              <a:rPr lang="en-HK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HK" sz="1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bsetStart</a:t>
            </a:r>
            <a:r>
              <a:rPr lang="en-HK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HK" sz="1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ndi</a:t>
            </a:r>
            <a:r>
              <a:rPr lang="en-HK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[1, </a:t>
            </a:r>
            <a:r>
              <a:rPr lang="en-HK" sz="1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mCities</a:t>
            </a:r>
            <a:r>
              <a:rPr lang="en-HK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1]);</a:t>
            </a:r>
          </a:p>
          <a:p>
            <a:r>
              <a:rPr lang="en-HK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HK" sz="1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bsetEnd</a:t>
            </a:r>
            <a:r>
              <a:rPr lang="en-HK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HK" sz="1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ndi</a:t>
            </a:r>
            <a:r>
              <a:rPr lang="en-HK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[</a:t>
            </a:r>
            <a:r>
              <a:rPr lang="en-HK" sz="1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bsetStart</a:t>
            </a:r>
            <a:r>
              <a:rPr lang="en-HK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HK" sz="1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mCities</a:t>
            </a:r>
            <a:r>
              <a:rPr lang="en-HK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);</a:t>
            </a:r>
          </a:p>
          <a:p>
            <a:r>
              <a:rPr lang="en-HK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subset = parent1(</a:t>
            </a:r>
            <a:r>
              <a:rPr lang="en-HK" sz="1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bsetStart:subsetEnd</a:t>
            </a:r>
            <a:r>
              <a:rPr lang="en-HK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r>
              <a:rPr lang="en-HK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HK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child(</a:t>
            </a:r>
            <a:r>
              <a:rPr lang="en-HK" sz="1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bsetStart:subsetEnd</a:t>
            </a:r>
            <a:r>
              <a:rPr lang="en-HK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subset; </a:t>
            </a:r>
            <a:r>
              <a:rPr lang="en-HK" sz="1400" dirty="0">
                <a:solidFill>
                  <a:srgbClr val="02800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Fill the child with the subset from parent 1</a:t>
            </a:r>
          </a:p>
          <a:p>
            <a:endParaRPr lang="en-HK" sz="1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HK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HK" sz="1400" dirty="0">
                <a:solidFill>
                  <a:srgbClr val="02800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Fill the remaining positions with the genes from parent 2</a:t>
            </a:r>
          </a:p>
          <a:p>
            <a:r>
              <a:rPr lang="en-HK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j = 1;</a:t>
            </a:r>
          </a:p>
          <a:p>
            <a:r>
              <a:rPr lang="en-HK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HK" sz="1400" dirty="0">
                <a:solidFill>
                  <a:srgbClr val="0E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en-HK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HK" sz="1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HK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:numCities</a:t>
            </a:r>
          </a:p>
          <a:p>
            <a:r>
              <a:rPr lang="en-HK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HK" sz="1400" dirty="0">
                <a:solidFill>
                  <a:srgbClr val="0E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</a:t>
            </a:r>
            <a:r>
              <a:rPr lang="en-HK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ld(</a:t>
            </a:r>
            <a:r>
              <a:rPr lang="en-HK" sz="1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HK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= 0</a:t>
            </a:r>
          </a:p>
          <a:p>
            <a:r>
              <a:rPr lang="en-HK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HK" sz="1400" dirty="0">
                <a:solidFill>
                  <a:srgbClr val="0E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ile</a:t>
            </a:r>
            <a:r>
              <a:rPr lang="en-HK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HK" sz="1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member</a:t>
            </a:r>
            <a:r>
              <a:rPr lang="en-HK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parent2(j), subset)</a:t>
            </a:r>
          </a:p>
          <a:p>
            <a:r>
              <a:rPr lang="en-HK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j = j + 1;</a:t>
            </a:r>
          </a:p>
          <a:p>
            <a:r>
              <a:rPr lang="en-HK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HK" sz="1400" dirty="0">
                <a:solidFill>
                  <a:srgbClr val="0E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</a:t>
            </a:r>
          </a:p>
          <a:p>
            <a:r>
              <a:rPr lang="en-HK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child(</a:t>
            </a:r>
            <a:r>
              <a:rPr lang="en-HK" sz="1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HK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parent2(j);</a:t>
            </a:r>
          </a:p>
          <a:p>
            <a:r>
              <a:rPr lang="en-HK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j = j + 1;</a:t>
            </a:r>
          </a:p>
          <a:p>
            <a:r>
              <a:rPr lang="en-HK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HK" sz="1400" dirty="0">
                <a:solidFill>
                  <a:srgbClr val="0E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</a:t>
            </a:r>
          </a:p>
          <a:p>
            <a:r>
              <a:rPr lang="en-HK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HK" sz="1400" dirty="0">
                <a:solidFill>
                  <a:srgbClr val="0E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</a:t>
            </a:r>
          </a:p>
          <a:p>
            <a:r>
              <a:rPr lang="en-HK" sz="1400" dirty="0">
                <a:solidFill>
                  <a:srgbClr val="0E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95FE4C9-E8F0-453E-A15F-19E4055CFB5E}"/>
              </a:ext>
            </a:extLst>
          </p:cNvPr>
          <p:cNvSpPr/>
          <p:nvPr/>
        </p:nvSpPr>
        <p:spPr>
          <a:xfrm>
            <a:off x="609381" y="813280"/>
            <a:ext cx="35585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Ordered crossover</a:t>
            </a:r>
          </a:p>
        </p:txBody>
      </p:sp>
    </p:spTree>
    <p:extLst>
      <p:ext uri="{BB962C8B-B14F-4D97-AF65-F5344CB8AC3E}">
        <p14:creationId xmlns:p14="http://schemas.microsoft.com/office/powerpoint/2010/main" val="174427524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itchFamily="18" charset="0"/>
                <a:cs typeface="Times New Roman" pitchFamily="18" charset="0"/>
              </a:rPr>
              <a:t>5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25DCC4F-BDE6-47CE-8F33-866EC671B3CA}"/>
              </a:ext>
            </a:extLst>
          </p:cNvPr>
          <p:cNvSpPr txBox="1"/>
          <p:nvPr/>
        </p:nvSpPr>
        <p:spPr>
          <a:xfrm>
            <a:off x="78641" y="107375"/>
            <a:ext cx="635680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raveling Salesman Problem (TSP)</a:t>
            </a:r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A71A5F2F-25DF-4BA9-9D89-3167442522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p:sp>
        <p:nvSpPr>
          <p:cNvPr id="16" name="Rectangle 2"/>
          <p:cNvSpPr>
            <a:spLocks noGrp="1" noChangeArrowheads="1"/>
          </p:cNvSpPr>
          <p:nvPr>
            <p:ph type="title"/>
          </p:nvPr>
        </p:nvSpPr>
        <p:spPr>
          <a:xfrm>
            <a:off x="322263" y="825500"/>
            <a:ext cx="7793037" cy="648494"/>
          </a:xfrm>
        </p:spPr>
        <p:txBody>
          <a:bodyPr/>
          <a:lstStyle/>
          <a:p>
            <a:r>
              <a:rPr lang="en-GB" altLang="zh-CN" sz="32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raveling Salesman Problem (TSP)</a:t>
            </a:r>
          </a:p>
        </p:txBody>
      </p:sp>
      <p:sp>
        <p:nvSpPr>
          <p:cNvPr id="19" name="Rectangle 4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613150" y="1535113"/>
            <a:ext cx="5135314" cy="4990231"/>
          </a:xfrm>
          <a:prstGeom prst="rect">
            <a:avLst/>
          </a:prstGeom>
        </p:spPr>
        <p:txBody>
          <a:bodyPr/>
          <a:lstStyle/>
          <a:p>
            <a:pPr>
              <a:buFont typeface="Wingdings" pitchFamily="2" charset="2"/>
              <a:buChar char="Ø"/>
              <a:defRPr/>
            </a:pPr>
            <a:r>
              <a:rPr lang="en-US" altLang="zh-CN" sz="24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 salesman needs to go to several cities to sell commodities. </a:t>
            </a:r>
          </a:p>
          <a:p>
            <a:pPr>
              <a:buFont typeface="Wingdings" pitchFamily="2" charset="2"/>
              <a:buChar char="Ø"/>
              <a:defRPr/>
            </a:pPr>
            <a:endParaRPr lang="en-US" altLang="zh-CN" sz="24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>
              <a:buFont typeface="Wingdings" pitchFamily="2" charset="2"/>
              <a:buChar char="Ø"/>
              <a:defRPr/>
            </a:pPr>
            <a:r>
              <a:rPr lang="en-US" altLang="zh-CN" sz="24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How to select the travel route to minimize the total travel?</a:t>
            </a:r>
          </a:p>
          <a:p>
            <a:pPr>
              <a:buFont typeface="Wingdings" pitchFamily="2" charset="2"/>
              <a:buChar char="Ø"/>
              <a:defRPr/>
            </a:pPr>
            <a:endParaRPr lang="en-GB" altLang="zh-CN" sz="24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>
              <a:buFont typeface="Wingdings" pitchFamily="2" charset="2"/>
              <a:buChar char="Ø"/>
              <a:defRPr/>
            </a:pPr>
            <a:r>
              <a:rPr lang="en-GB" altLang="zh-CN" sz="24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n what order should the </a:t>
            </a:r>
            <a:r>
              <a:rPr lang="en-US" altLang="zh-CN" sz="24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alesman </a:t>
            </a:r>
            <a:r>
              <a:rPr lang="en-GB" altLang="zh-CN" sz="24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isit these cities to minimize the distance </a:t>
            </a:r>
            <a:r>
              <a:rPr lang="en-GB" altLang="zh-CN" sz="2400" b="1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raveled</a:t>
            </a:r>
            <a:r>
              <a:rPr lang="en-GB" altLang="zh-CN" sz="24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(cost)? </a:t>
            </a:r>
          </a:p>
          <a:p>
            <a:pPr>
              <a:buFont typeface="Wingdings" pitchFamily="2" charset="2"/>
              <a:buNone/>
              <a:defRPr/>
            </a:pPr>
            <a:endParaRPr lang="en-GB" altLang="zh-CN" sz="2000" dirty="0">
              <a:latin typeface="Times New Roman" pitchFamily="18" charset="0"/>
              <a:ea typeface="宋体" panose="02010600030101010101" pitchFamily="2" charset="-122"/>
              <a:cs typeface="Times New Roman" pitchFamily="18" charset="0"/>
            </a:endParaRPr>
          </a:p>
        </p:txBody>
      </p:sp>
      <p:pic>
        <p:nvPicPr>
          <p:cNvPr id="34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763" y="1628775"/>
            <a:ext cx="2963862" cy="360045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5" name="五角星 34"/>
          <p:cNvSpPr/>
          <p:nvPr/>
        </p:nvSpPr>
        <p:spPr bwMode="auto">
          <a:xfrm>
            <a:off x="2124075" y="2133600"/>
            <a:ext cx="215900" cy="215900"/>
          </a:xfrm>
          <a:prstGeom prst="star5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pPr algn="ctr">
              <a:spcBef>
                <a:spcPct val="20000"/>
              </a:spcBef>
              <a:defRPr/>
            </a:pPr>
            <a:endParaRPr lang="zh-CN" altLang="en-US"/>
          </a:p>
        </p:txBody>
      </p:sp>
      <p:sp>
        <p:nvSpPr>
          <p:cNvPr id="39" name="五角星 38"/>
          <p:cNvSpPr/>
          <p:nvPr/>
        </p:nvSpPr>
        <p:spPr bwMode="auto">
          <a:xfrm>
            <a:off x="1116013" y="2852738"/>
            <a:ext cx="215900" cy="215900"/>
          </a:xfrm>
          <a:prstGeom prst="star5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pPr algn="ctr">
              <a:spcBef>
                <a:spcPct val="20000"/>
              </a:spcBef>
              <a:defRPr/>
            </a:pPr>
            <a:endParaRPr lang="zh-CN" altLang="en-US"/>
          </a:p>
        </p:txBody>
      </p:sp>
      <p:sp>
        <p:nvSpPr>
          <p:cNvPr id="40" name="五角星 39"/>
          <p:cNvSpPr/>
          <p:nvPr/>
        </p:nvSpPr>
        <p:spPr bwMode="auto">
          <a:xfrm>
            <a:off x="1116013" y="3933825"/>
            <a:ext cx="215900" cy="215900"/>
          </a:xfrm>
          <a:prstGeom prst="star5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pPr algn="ctr">
              <a:spcBef>
                <a:spcPct val="20000"/>
              </a:spcBef>
              <a:defRPr/>
            </a:pPr>
            <a:endParaRPr lang="zh-CN" altLang="en-US"/>
          </a:p>
        </p:txBody>
      </p:sp>
      <p:sp>
        <p:nvSpPr>
          <p:cNvPr id="41" name="五角星 40"/>
          <p:cNvSpPr/>
          <p:nvPr/>
        </p:nvSpPr>
        <p:spPr bwMode="auto">
          <a:xfrm>
            <a:off x="2124075" y="4652963"/>
            <a:ext cx="215900" cy="215900"/>
          </a:xfrm>
          <a:prstGeom prst="star5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pPr algn="ctr">
              <a:spcBef>
                <a:spcPct val="20000"/>
              </a:spcBef>
              <a:defRPr/>
            </a:pPr>
            <a:endParaRPr lang="zh-CN" altLang="en-US"/>
          </a:p>
        </p:txBody>
      </p:sp>
      <p:cxnSp>
        <p:nvCxnSpPr>
          <p:cNvPr id="42" name="直接箭头连接符 4"/>
          <p:cNvCxnSpPr>
            <a:cxnSpLocks noChangeShapeType="1"/>
            <a:stCxn id="35" idx="1"/>
            <a:endCxn id="39" idx="0"/>
          </p:cNvCxnSpPr>
          <p:nvPr/>
        </p:nvCxnSpPr>
        <p:spPr bwMode="auto">
          <a:xfrm flipH="1">
            <a:off x="1223963" y="2216150"/>
            <a:ext cx="900112" cy="636588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" name="直接箭头连接符 12"/>
          <p:cNvCxnSpPr>
            <a:cxnSpLocks noChangeShapeType="1"/>
            <a:stCxn id="39" idx="3"/>
            <a:endCxn id="40" idx="0"/>
          </p:cNvCxnSpPr>
          <p:nvPr/>
        </p:nvCxnSpPr>
        <p:spPr bwMode="auto">
          <a:xfrm flipH="1">
            <a:off x="1223963" y="3068638"/>
            <a:ext cx="66675" cy="865187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4" name="直接箭头连接符 15"/>
          <p:cNvCxnSpPr>
            <a:cxnSpLocks noChangeShapeType="1"/>
            <a:stCxn id="40" idx="3"/>
            <a:endCxn id="41" idx="1"/>
          </p:cNvCxnSpPr>
          <p:nvPr/>
        </p:nvCxnSpPr>
        <p:spPr bwMode="auto">
          <a:xfrm>
            <a:off x="1290638" y="4149725"/>
            <a:ext cx="833437" cy="585788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5" name="直接箭头连接符 18"/>
          <p:cNvCxnSpPr>
            <a:cxnSpLocks noChangeShapeType="1"/>
          </p:cNvCxnSpPr>
          <p:nvPr/>
        </p:nvCxnSpPr>
        <p:spPr bwMode="auto">
          <a:xfrm flipV="1">
            <a:off x="2224088" y="2400300"/>
            <a:ext cx="36512" cy="2214563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6" name="文本框 16"/>
          <p:cNvSpPr txBox="1">
            <a:spLocks noChangeArrowheads="1"/>
          </p:cNvSpPr>
          <p:nvPr/>
        </p:nvSpPr>
        <p:spPr bwMode="auto">
          <a:xfrm>
            <a:off x="2224088" y="1938338"/>
            <a:ext cx="3381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i="0">
                <a:ea typeface="宋体" pitchFamily="2" charset="-122"/>
              </a:rPr>
              <a:t>1</a:t>
            </a:r>
            <a:endParaRPr lang="zh-CN" altLang="en-US" i="0">
              <a:ea typeface="宋体" pitchFamily="2" charset="-122"/>
            </a:endParaRPr>
          </a:p>
        </p:txBody>
      </p:sp>
      <p:sp>
        <p:nvSpPr>
          <p:cNvPr id="47" name="文本框 21"/>
          <p:cNvSpPr txBox="1">
            <a:spLocks noChangeArrowheads="1"/>
          </p:cNvSpPr>
          <p:nvPr/>
        </p:nvSpPr>
        <p:spPr bwMode="auto">
          <a:xfrm>
            <a:off x="892175" y="3981450"/>
            <a:ext cx="3381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i="0">
                <a:ea typeface="宋体" pitchFamily="2" charset="-122"/>
              </a:rPr>
              <a:t>3</a:t>
            </a:r>
            <a:endParaRPr lang="zh-CN" altLang="en-US" i="0">
              <a:ea typeface="宋体" pitchFamily="2" charset="-122"/>
            </a:endParaRPr>
          </a:p>
        </p:txBody>
      </p:sp>
      <p:sp>
        <p:nvSpPr>
          <p:cNvPr id="48" name="文本框 22"/>
          <p:cNvSpPr txBox="1">
            <a:spLocks noChangeArrowheads="1"/>
          </p:cNvSpPr>
          <p:nvPr/>
        </p:nvSpPr>
        <p:spPr bwMode="auto">
          <a:xfrm>
            <a:off x="809625" y="2797175"/>
            <a:ext cx="3381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i="0">
                <a:ea typeface="宋体" pitchFamily="2" charset="-122"/>
              </a:rPr>
              <a:t>2</a:t>
            </a:r>
            <a:endParaRPr lang="zh-CN" altLang="en-US" i="0">
              <a:ea typeface="宋体" pitchFamily="2" charset="-122"/>
            </a:endParaRPr>
          </a:p>
        </p:txBody>
      </p:sp>
      <p:sp>
        <p:nvSpPr>
          <p:cNvPr id="49" name="文本框 23"/>
          <p:cNvSpPr txBox="1">
            <a:spLocks noChangeArrowheads="1"/>
          </p:cNvSpPr>
          <p:nvPr/>
        </p:nvSpPr>
        <p:spPr bwMode="auto">
          <a:xfrm>
            <a:off x="2308225" y="4614863"/>
            <a:ext cx="3381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i="0">
                <a:ea typeface="宋体" pitchFamily="2" charset="-122"/>
              </a:rPr>
              <a:t>4</a:t>
            </a:r>
            <a:endParaRPr lang="zh-CN" altLang="en-US" i="0"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60795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itchFamily="18" charset="0"/>
                <a:cs typeface="Times New Roman" pitchFamily="18" charset="0"/>
              </a:rPr>
              <a:t>50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6C66841-842D-4E17-8F7E-05BC9B8EBB18}"/>
              </a:ext>
            </a:extLst>
          </p:cNvPr>
          <p:cNvSpPr txBox="1"/>
          <p:nvPr/>
        </p:nvSpPr>
        <p:spPr>
          <a:xfrm>
            <a:off x="168676" y="106533"/>
            <a:ext cx="18245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utation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19A096FA-79D6-4B2C-ABA3-046D2A0FCE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E5FD21B-8937-4C93-941B-9D969037FFB7}"/>
              </a:ext>
            </a:extLst>
          </p:cNvPr>
          <p:cNvSpPr/>
          <p:nvPr/>
        </p:nvSpPr>
        <p:spPr>
          <a:xfrm>
            <a:off x="936420" y="1590969"/>
            <a:ext cx="6756283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HK" dirty="0">
                <a:solidFill>
                  <a:srgbClr val="02800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Function for mutation (swap two random cities)</a:t>
            </a:r>
          </a:p>
          <a:p>
            <a:r>
              <a:rPr lang="en-HK" dirty="0">
                <a:solidFill>
                  <a:srgbClr val="0E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</a:t>
            </a:r>
            <a:r>
              <a:rPr lang="en-HK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HK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tatedChild</a:t>
            </a:r>
            <a:r>
              <a:rPr lang="en-HK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mutate(child)</a:t>
            </a:r>
          </a:p>
          <a:p>
            <a:r>
              <a:rPr lang="en-HK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HK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mCities</a:t>
            </a:r>
            <a:r>
              <a:rPr lang="en-HK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length(child);</a:t>
            </a:r>
          </a:p>
          <a:p>
            <a:r>
              <a:rPr lang="en-HK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HK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tatedChild</a:t>
            </a:r>
            <a:r>
              <a:rPr lang="en-HK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child;</a:t>
            </a:r>
          </a:p>
          <a:p>
            <a:r>
              <a:rPr lang="en-HK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HK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HK" dirty="0">
                <a:solidFill>
                  <a:srgbClr val="02800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Randomly select two positions to swap</a:t>
            </a:r>
          </a:p>
          <a:p>
            <a:r>
              <a:rPr lang="en-HK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swapPos1 = </a:t>
            </a:r>
            <a:r>
              <a:rPr lang="en-HK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ndi</a:t>
            </a:r>
            <a:r>
              <a:rPr lang="en-HK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HK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mCities</a:t>
            </a:r>
            <a:r>
              <a:rPr lang="en-HK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r>
              <a:rPr lang="en-HK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swapPos2 = </a:t>
            </a:r>
            <a:r>
              <a:rPr lang="en-HK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ndi</a:t>
            </a:r>
            <a:r>
              <a:rPr lang="en-HK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HK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mCities</a:t>
            </a:r>
            <a:r>
              <a:rPr lang="en-HK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r>
              <a:rPr lang="en-HK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HK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HK" dirty="0">
                <a:solidFill>
                  <a:srgbClr val="02800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Swap the cities</a:t>
            </a:r>
          </a:p>
          <a:p>
            <a:r>
              <a:rPr lang="en-HK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temp = </a:t>
            </a:r>
            <a:r>
              <a:rPr lang="en-HK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tatedChild</a:t>
            </a:r>
            <a:r>
              <a:rPr lang="en-HK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swapPos1);</a:t>
            </a:r>
          </a:p>
          <a:p>
            <a:r>
              <a:rPr lang="en-HK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HK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tatedChild</a:t>
            </a:r>
            <a:r>
              <a:rPr lang="en-HK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swapPos1) = </a:t>
            </a:r>
            <a:r>
              <a:rPr lang="en-HK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tatedChild</a:t>
            </a:r>
            <a:r>
              <a:rPr lang="en-HK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swapPos2);</a:t>
            </a:r>
          </a:p>
          <a:p>
            <a:r>
              <a:rPr lang="en-HK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HK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tatedChild</a:t>
            </a:r>
            <a:r>
              <a:rPr lang="en-HK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swapPos2) = temp;</a:t>
            </a:r>
          </a:p>
          <a:p>
            <a:r>
              <a:rPr lang="en-HK" dirty="0">
                <a:solidFill>
                  <a:srgbClr val="0E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B0ABE0F-04B0-4497-A579-1969EC7BCDED}"/>
              </a:ext>
            </a:extLst>
          </p:cNvPr>
          <p:cNvSpPr/>
          <p:nvPr/>
        </p:nvSpPr>
        <p:spPr>
          <a:xfrm>
            <a:off x="936420" y="935200"/>
            <a:ext cx="18245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Mutation</a:t>
            </a:r>
          </a:p>
        </p:txBody>
      </p:sp>
    </p:spTree>
    <p:extLst>
      <p:ext uri="{BB962C8B-B14F-4D97-AF65-F5344CB8AC3E}">
        <p14:creationId xmlns:p14="http://schemas.microsoft.com/office/powerpoint/2010/main" val="114301883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itchFamily="18" charset="0"/>
                <a:cs typeface="Times New Roman" pitchFamily="18" charset="0"/>
              </a:rPr>
              <a:t>51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6C66841-842D-4E17-8F7E-05BC9B8EBB18}"/>
              </a:ext>
            </a:extLst>
          </p:cNvPr>
          <p:cNvSpPr txBox="1"/>
          <p:nvPr/>
        </p:nvSpPr>
        <p:spPr>
          <a:xfrm>
            <a:off x="168676" y="106533"/>
            <a:ext cx="45255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isplay the best solution</a:t>
            </a:r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19A096FA-79D6-4B2C-ABA3-046D2A0FCE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E5FD21B-8937-4C93-941B-9D969037FFB7}"/>
              </a:ext>
            </a:extLst>
          </p:cNvPr>
          <p:cNvSpPr/>
          <p:nvPr/>
        </p:nvSpPr>
        <p:spPr>
          <a:xfrm>
            <a:off x="382746" y="1284127"/>
            <a:ext cx="4088585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HK" sz="1600" dirty="0">
                <a:solidFill>
                  <a:srgbClr val="02800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Display the best route and the total distance</a:t>
            </a:r>
          </a:p>
          <a:p>
            <a:r>
              <a:rPr lang="en-HK" sz="1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p</a:t>
            </a:r>
            <a:r>
              <a:rPr lang="en-HK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HK" sz="1600" dirty="0">
                <a:solidFill>
                  <a:srgbClr val="AA04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Best Route:'</a:t>
            </a:r>
            <a:r>
              <a:rPr lang="en-HK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r>
              <a:rPr lang="en-HK" sz="1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p</a:t>
            </a:r>
            <a:r>
              <a:rPr lang="en-HK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HK" sz="1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stIndividual</a:t>
            </a:r>
            <a:r>
              <a:rPr lang="en-HK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r>
              <a:rPr lang="en-HK" sz="1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p</a:t>
            </a:r>
            <a:r>
              <a:rPr lang="en-HK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HK" sz="1600" dirty="0">
                <a:solidFill>
                  <a:srgbClr val="AA04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Total Distance:'</a:t>
            </a:r>
            <a:r>
              <a:rPr lang="en-HK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r>
              <a:rPr lang="en-HK" sz="1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p</a:t>
            </a:r>
            <a:r>
              <a:rPr lang="en-HK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HK" sz="1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stDistance</a:t>
            </a:r>
            <a:r>
              <a:rPr lang="en-HK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r>
              <a:rPr lang="en-HK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HK" sz="1600" dirty="0">
                <a:solidFill>
                  <a:srgbClr val="02800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Plot the best route</a:t>
            </a:r>
          </a:p>
          <a:p>
            <a:r>
              <a:rPr lang="en-HK" sz="1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lotRoute</a:t>
            </a:r>
            <a:r>
              <a:rPr lang="en-HK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HK" sz="1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ityLocations</a:t>
            </a:r>
            <a:r>
              <a:rPr lang="en-HK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HK" sz="1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stIndividual</a:t>
            </a:r>
            <a:r>
              <a:rPr lang="en-HK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endParaRPr lang="en-HK" sz="1600" dirty="0">
              <a:solidFill>
                <a:srgbClr val="02800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HK" sz="1600" dirty="0">
              <a:solidFill>
                <a:srgbClr val="0E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AD51CF45-169B-426F-90DD-32D3C681CEBE}"/>
              </a:ext>
            </a:extLst>
          </p:cNvPr>
          <p:cNvSpPr/>
          <p:nvPr/>
        </p:nvSpPr>
        <p:spPr>
          <a:xfrm>
            <a:off x="4572000" y="1284127"/>
            <a:ext cx="4572000" cy="507831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HK" dirty="0">
                <a:solidFill>
                  <a:srgbClr val="02800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Function to plot the route</a:t>
            </a:r>
          </a:p>
          <a:p>
            <a:r>
              <a:rPr lang="en-HK" dirty="0">
                <a:solidFill>
                  <a:srgbClr val="0E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</a:t>
            </a:r>
            <a:r>
              <a:rPr lang="en-HK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HK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lotRoute</a:t>
            </a:r>
            <a:r>
              <a:rPr lang="en-HK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HK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ityLocations</a:t>
            </a:r>
            <a:r>
              <a:rPr lang="en-HK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route)</a:t>
            </a:r>
          </a:p>
          <a:p>
            <a:r>
              <a:rPr lang="en-HK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HK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mCities</a:t>
            </a:r>
            <a:r>
              <a:rPr lang="en-HK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length(route);</a:t>
            </a:r>
          </a:p>
          <a:p>
            <a:r>
              <a:rPr lang="en-HK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x = </a:t>
            </a:r>
            <a:r>
              <a:rPr lang="en-HK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ityLocations</a:t>
            </a:r>
            <a:r>
              <a:rPr lang="en-HK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:, 1);</a:t>
            </a:r>
          </a:p>
          <a:p>
            <a:r>
              <a:rPr lang="en-HK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y = </a:t>
            </a:r>
            <a:r>
              <a:rPr lang="en-HK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ityLocations</a:t>
            </a:r>
            <a:r>
              <a:rPr lang="en-HK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:, 2);</a:t>
            </a:r>
          </a:p>
          <a:p>
            <a:r>
              <a:rPr lang="en-HK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HK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figure;</a:t>
            </a:r>
          </a:p>
          <a:p>
            <a:r>
              <a:rPr lang="en-HK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plot(x, y, </a:t>
            </a:r>
            <a:r>
              <a:rPr lang="en-HK" dirty="0">
                <a:solidFill>
                  <a:srgbClr val="AA04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  <a:r>
              <a:rPr lang="en-HK" dirty="0" err="1">
                <a:solidFill>
                  <a:srgbClr val="AA04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</a:t>
            </a:r>
            <a:r>
              <a:rPr lang="en-HK" dirty="0">
                <a:solidFill>
                  <a:srgbClr val="AA04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  <a:r>
              <a:rPr lang="en-HK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HK" dirty="0">
                <a:solidFill>
                  <a:srgbClr val="AA04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  <a:r>
              <a:rPr lang="en-HK" dirty="0" err="1">
                <a:solidFill>
                  <a:srgbClr val="AA04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rkerSize</a:t>
            </a:r>
            <a:r>
              <a:rPr lang="en-HK" dirty="0">
                <a:solidFill>
                  <a:srgbClr val="AA04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  <a:r>
              <a:rPr lang="en-HK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10);</a:t>
            </a:r>
          </a:p>
          <a:p>
            <a:r>
              <a:rPr lang="en-HK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hold </a:t>
            </a:r>
            <a:r>
              <a:rPr lang="en-HK" dirty="0">
                <a:solidFill>
                  <a:srgbClr val="AA04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</a:t>
            </a:r>
            <a:r>
              <a:rPr lang="en-HK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r>
              <a:rPr lang="en-HK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plot(x(route), y(route), </a:t>
            </a:r>
            <a:r>
              <a:rPr lang="en-HK" dirty="0">
                <a:solidFill>
                  <a:srgbClr val="AA04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r-'</a:t>
            </a:r>
            <a:r>
              <a:rPr lang="en-HK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HK" dirty="0">
                <a:solidFill>
                  <a:srgbClr val="AA04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  <a:r>
              <a:rPr lang="en-HK" dirty="0" err="1">
                <a:solidFill>
                  <a:srgbClr val="AA04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eWidth</a:t>
            </a:r>
            <a:r>
              <a:rPr lang="en-HK" dirty="0">
                <a:solidFill>
                  <a:srgbClr val="AA04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  <a:r>
              <a:rPr lang="en-HK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2);</a:t>
            </a:r>
          </a:p>
          <a:p>
            <a:r>
              <a:rPr lang="en-HK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plot([x(route(end)), x(route(1))], [y(route(end)), y(route(1))], </a:t>
            </a:r>
            <a:r>
              <a:rPr lang="en-HK" dirty="0">
                <a:solidFill>
                  <a:srgbClr val="AA04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r-'</a:t>
            </a:r>
            <a:r>
              <a:rPr lang="en-HK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HK" dirty="0">
                <a:solidFill>
                  <a:srgbClr val="AA04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  <a:r>
              <a:rPr lang="en-HK" dirty="0" err="1">
                <a:solidFill>
                  <a:srgbClr val="AA04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eWidth</a:t>
            </a:r>
            <a:r>
              <a:rPr lang="en-HK" dirty="0">
                <a:solidFill>
                  <a:srgbClr val="AA04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  <a:r>
              <a:rPr lang="en-HK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2);</a:t>
            </a:r>
          </a:p>
          <a:p>
            <a:r>
              <a:rPr lang="en-HK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hold </a:t>
            </a:r>
            <a:r>
              <a:rPr lang="en-HK" dirty="0">
                <a:solidFill>
                  <a:srgbClr val="AA04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f</a:t>
            </a:r>
            <a:r>
              <a:rPr lang="en-HK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r>
              <a:rPr lang="en-HK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HK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label</a:t>
            </a:r>
            <a:r>
              <a:rPr lang="en-HK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HK" dirty="0">
                <a:solidFill>
                  <a:srgbClr val="AA04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x'</a:t>
            </a:r>
            <a:r>
              <a:rPr lang="en-HK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r>
              <a:rPr lang="en-HK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HK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label</a:t>
            </a:r>
            <a:r>
              <a:rPr lang="en-HK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HK" dirty="0">
                <a:solidFill>
                  <a:srgbClr val="AA04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y'</a:t>
            </a:r>
            <a:r>
              <a:rPr lang="en-HK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r>
              <a:rPr lang="en-HK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title(</a:t>
            </a:r>
            <a:r>
              <a:rPr lang="en-HK" dirty="0">
                <a:solidFill>
                  <a:srgbClr val="AA04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TSP Solution'</a:t>
            </a:r>
            <a:r>
              <a:rPr lang="en-HK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r>
              <a:rPr lang="en-HK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grid </a:t>
            </a:r>
            <a:r>
              <a:rPr lang="en-HK" dirty="0">
                <a:solidFill>
                  <a:srgbClr val="AA04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</a:t>
            </a:r>
            <a:r>
              <a:rPr lang="en-HK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r>
              <a:rPr lang="en-HK" dirty="0">
                <a:solidFill>
                  <a:srgbClr val="0E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</a:t>
            </a:r>
            <a:endParaRPr lang="en-HK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6154A3F7-2123-4DB7-B7A7-97EC0A74718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3700" y="3682010"/>
            <a:ext cx="2814234" cy="2287594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A5B2C288-0075-4C4A-A528-C581E9560C4D}"/>
              </a:ext>
            </a:extLst>
          </p:cNvPr>
          <p:cNvSpPr/>
          <p:nvPr/>
        </p:nvSpPr>
        <p:spPr>
          <a:xfrm>
            <a:off x="382746" y="730104"/>
            <a:ext cx="452559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Display the best solution</a:t>
            </a:r>
          </a:p>
        </p:txBody>
      </p:sp>
    </p:spTree>
    <p:extLst>
      <p:ext uri="{BB962C8B-B14F-4D97-AF65-F5344CB8AC3E}">
        <p14:creationId xmlns:p14="http://schemas.microsoft.com/office/powerpoint/2010/main" val="11705494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8AEB663-E7BC-4328-97CD-D00C2B9837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B944462-A22A-42A6-BC76-F4DC58E847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latin typeface="Times New Roman" pitchFamily="18" charset="0"/>
                <a:cs typeface="Times New Roman" pitchFamily="18" charset="0"/>
              </a:rPr>
              <a:t>University of Glasgow James Watt School of Engineering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22D7B15-436A-4EF4-8521-BD67439620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itchFamily="18" charset="0"/>
                <a:cs typeface="Times New Roman" pitchFamily="18" charset="0"/>
              </a:rPr>
              <a:t>52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38D084E-6E00-4BDA-A9D0-A3C7FDC170AB}"/>
              </a:ext>
            </a:extLst>
          </p:cNvPr>
          <p:cNvSpPr txBox="1"/>
          <p:nvPr/>
        </p:nvSpPr>
        <p:spPr>
          <a:xfrm>
            <a:off x="1948648" y="2813221"/>
            <a:ext cx="524670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5400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hanks!</a:t>
            </a:r>
            <a:endParaRPr lang="en-US" sz="5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747434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itchFamily="18" charset="0"/>
                <a:cs typeface="Times New Roman" pitchFamily="18" charset="0"/>
              </a:rPr>
              <a:t>6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25DCC4F-BDE6-47CE-8F33-866EC671B3CA}"/>
              </a:ext>
            </a:extLst>
          </p:cNvPr>
          <p:cNvSpPr txBox="1"/>
          <p:nvPr/>
        </p:nvSpPr>
        <p:spPr>
          <a:xfrm>
            <a:off x="71021" y="150921"/>
            <a:ext cx="635680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raveling Salesman Problem (TSP)</a:t>
            </a:r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A71A5F2F-25DF-4BA9-9D89-3167442522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p:sp>
        <p:nvSpPr>
          <p:cNvPr id="21" name="Rectangle 2"/>
          <p:cNvSpPr>
            <a:spLocks noGrp="1" noChangeArrowheads="1"/>
          </p:cNvSpPr>
          <p:nvPr>
            <p:ph type="title"/>
          </p:nvPr>
        </p:nvSpPr>
        <p:spPr>
          <a:xfrm>
            <a:off x="445293" y="663575"/>
            <a:ext cx="7793037" cy="722313"/>
          </a:xfrm>
        </p:spPr>
        <p:txBody>
          <a:bodyPr/>
          <a:lstStyle/>
          <a:p>
            <a:r>
              <a:rPr lang="en-GB" altLang="zh-CN" sz="32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ormulation of TSP</a:t>
            </a:r>
          </a:p>
        </p:txBody>
      </p:sp>
      <p:sp>
        <p:nvSpPr>
          <p:cNvPr id="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8735" y="1562419"/>
            <a:ext cx="7498227" cy="4434718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GB" altLang="zh-CN" sz="24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epresentation of a tour? Permutation</a:t>
            </a:r>
          </a:p>
          <a:p>
            <a:pPr lvl="1"/>
            <a:r>
              <a:rPr lang="en-GB" altLang="zh-CN" sz="24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.g.: 4 cities: (1, 4, 3, 2) means: 1</a:t>
            </a:r>
            <a:r>
              <a:rPr lang="en-GB" altLang="zh-CN" sz="24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/>
              </a:rPr>
              <a:t></a:t>
            </a:r>
            <a:r>
              <a:rPr lang="en-GB" altLang="zh-CN" sz="24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4</a:t>
            </a:r>
            <a:r>
              <a:rPr lang="en-GB" altLang="zh-CN" sz="24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/>
              </a:rPr>
              <a:t>  </a:t>
            </a:r>
            <a:r>
              <a:rPr lang="en-GB" altLang="zh-CN" sz="24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</a:t>
            </a:r>
            <a:r>
              <a:rPr lang="en-GB" altLang="zh-CN" sz="24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/>
              </a:rPr>
              <a:t>  </a:t>
            </a:r>
            <a:r>
              <a:rPr lang="en-GB" altLang="zh-CN" sz="24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lang="en-GB" altLang="zh-CN" sz="24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/>
              </a:rPr>
              <a:t>  </a:t>
            </a:r>
            <a:r>
              <a:rPr lang="en-GB" altLang="zh-CN" sz="24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</a:p>
          <a:p>
            <a:pPr lvl="1">
              <a:lnSpc>
                <a:spcPct val="90000"/>
              </a:lnSpc>
            </a:pPr>
            <a:endParaRPr lang="en-GB" altLang="zh-CN" sz="2400" b="1" dirty="0">
              <a:solidFill>
                <a:schemeClr val="tx1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lvl="1"/>
            <a:r>
              <a:rPr lang="en-GB" altLang="zh-CN" sz="24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enerally,  </a:t>
            </a:r>
            <a:r>
              <a:rPr lang="en-GB" altLang="zh-CN" sz="2400" b="1" i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</a:t>
            </a:r>
            <a:r>
              <a:rPr lang="en-GB" altLang="zh-CN" sz="24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{</a:t>
            </a:r>
            <a:r>
              <a:rPr lang="en-GB" altLang="zh-CN" sz="2400" b="1" i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</a:t>
            </a:r>
            <a:r>
              <a:rPr lang="en-GB" altLang="zh-CN" sz="24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1)</a:t>
            </a:r>
            <a:r>
              <a:rPr lang="en-GB" altLang="zh-CN" sz="24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/>
              </a:rPr>
              <a:t>,</a:t>
            </a:r>
            <a:r>
              <a:rPr lang="en-GB" altLang="zh-CN" sz="24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GB" altLang="zh-CN" sz="2400" b="1" i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</a:t>
            </a:r>
            <a:r>
              <a:rPr lang="en-GB" altLang="zh-CN" sz="24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2)</a:t>
            </a:r>
            <a:r>
              <a:rPr lang="en-GB" altLang="zh-CN" sz="24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/>
              </a:rPr>
              <a:t> , </a:t>
            </a:r>
            <a:r>
              <a:rPr lang="en-GB" altLang="zh-CN" sz="24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…</a:t>
            </a:r>
            <a:r>
              <a:rPr lang="en-GB" altLang="zh-CN" sz="24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/>
              </a:rPr>
              <a:t>, </a:t>
            </a:r>
            <a:r>
              <a:rPr lang="en-GB" altLang="zh-CN" sz="2400" b="1" i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</a:t>
            </a:r>
            <a:r>
              <a:rPr lang="en-GB" altLang="zh-CN" sz="24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GB" altLang="zh-CN" sz="2400" b="1" i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</a:t>
            </a:r>
            <a:r>
              <a:rPr lang="en-US" altLang="zh-CN" sz="24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r>
              <a:rPr lang="en-GB" altLang="zh-CN" sz="24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</a:t>
            </a:r>
            <a:r>
              <a:rPr lang="en-GB" altLang="zh-CN" sz="24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/>
              </a:rPr>
              <a:t> </a:t>
            </a:r>
            <a:r>
              <a:rPr lang="en-GB" altLang="zh-CN" sz="2400" b="1" i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</a:t>
            </a:r>
            <a:r>
              <a:rPr lang="en-GB" altLang="zh-CN" sz="24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1) }means:</a:t>
            </a:r>
          </a:p>
          <a:p>
            <a:pPr lvl="1"/>
            <a:endParaRPr lang="en-GB" altLang="zh-CN" sz="2400" b="1" i="1" dirty="0">
              <a:solidFill>
                <a:schemeClr val="tx1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lvl="1"/>
            <a:r>
              <a:rPr lang="en-GB" altLang="zh-CN" sz="2400" b="1" i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</a:t>
            </a:r>
            <a:r>
              <a:rPr lang="en-GB" altLang="zh-CN" sz="24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1)</a:t>
            </a:r>
            <a:r>
              <a:rPr lang="en-GB" altLang="zh-CN" sz="24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/>
              </a:rPr>
              <a:t></a:t>
            </a:r>
            <a:r>
              <a:rPr lang="en-GB" altLang="zh-CN" sz="24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GB" altLang="zh-CN" sz="2400" b="1" i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</a:t>
            </a:r>
            <a:r>
              <a:rPr lang="en-GB" altLang="zh-CN" sz="24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2)</a:t>
            </a:r>
            <a:r>
              <a:rPr lang="en-GB" altLang="zh-CN" sz="24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/>
              </a:rPr>
              <a:t>  </a:t>
            </a:r>
            <a:r>
              <a:rPr lang="en-GB" altLang="zh-CN" sz="24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…</a:t>
            </a:r>
            <a:r>
              <a:rPr lang="en-GB" altLang="zh-CN" sz="24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/>
              </a:rPr>
              <a:t> </a:t>
            </a:r>
            <a:r>
              <a:rPr lang="en-GB" altLang="zh-CN" sz="2400" b="1" i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</a:t>
            </a:r>
            <a:r>
              <a:rPr lang="en-GB" altLang="zh-CN" sz="24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GB" altLang="zh-CN" sz="2400" b="1" i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</a:t>
            </a:r>
            <a:r>
              <a:rPr lang="en-GB" altLang="zh-CN" sz="24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 </a:t>
            </a:r>
            <a:r>
              <a:rPr lang="en-GB" altLang="zh-CN" sz="24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/>
              </a:rPr>
              <a:t>  </a:t>
            </a:r>
            <a:r>
              <a:rPr lang="en-GB" altLang="zh-CN" sz="2400" b="1" i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</a:t>
            </a:r>
            <a:r>
              <a:rPr lang="en-GB" altLang="zh-CN" sz="24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1) </a:t>
            </a:r>
          </a:p>
          <a:p>
            <a:pPr lvl="1"/>
            <a:r>
              <a:rPr lang="en-GB" altLang="zh-CN" sz="24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where </a:t>
            </a:r>
            <a:r>
              <a:rPr lang="en-GB" altLang="zh-CN" sz="2400" b="1" i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</a:t>
            </a:r>
            <a:r>
              <a:rPr lang="en-GB" altLang="zh-CN" sz="24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GB" altLang="zh-CN" sz="2400" b="1" i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</a:t>
            </a:r>
            <a:r>
              <a:rPr lang="en-GB" altLang="zh-CN" sz="24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 is the </a:t>
            </a:r>
            <a:r>
              <a:rPr lang="en-GB" altLang="zh-CN" sz="2400" b="1" i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h</a:t>
            </a:r>
            <a:r>
              <a:rPr lang="en-US" altLang="zh-CN" sz="24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city to 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ist</a:t>
            </a:r>
            <a:endParaRPr lang="en-GB" altLang="zh-CN" sz="2400" b="1" dirty="0">
              <a:solidFill>
                <a:schemeClr val="tx1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GB" altLang="zh-CN" sz="2400" b="1" dirty="0">
              <a:solidFill>
                <a:schemeClr val="tx1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>
              <a:lnSpc>
                <a:spcPct val="90000"/>
              </a:lnSpc>
            </a:pPr>
            <a:r>
              <a:rPr lang="en-GB" altLang="zh-CN" sz="24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he length of tour (Objective function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Object 4"/>
              <p:cNvSpPr txBox="1"/>
              <p:nvPr/>
            </p:nvSpPr>
            <p:spPr bwMode="auto">
              <a:xfrm>
                <a:off x="1092828" y="5301812"/>
                <a:ext cx="7294134" cy="6953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1),</m:t>
                          </m:r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2)</m:t>
                          </m:r>
                        </m:sub>
                      </m:sSub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2),</m:t>
                          </m:r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3)</m:t>
                          </m:r>
                        </m:sub>
                      </m:sSub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),</m:t>
                          </m:r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,</m:t>
                          </m:r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1)</m:t>
                          </m:r>
                        </m:sub>
                      </m:sSub>
                      <m:r>
                        <a:rPr lang="en-GB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GB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4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92828" y="5301812"/>
                <a:ext cx="7294134" cy="69532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04047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itchFamily="18" charset="0"/>
                <a:cs typeface="Times New Roman" pitchFamily="18" charset="0"/>
              </a:rPr>
              <a:t>7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25DCC4F-BDE6-47CE-8F33-866EC671B3CA}"/>
              </a:ext>
            </a:extLst>
          </p:cNvPr>
          <p:cNvSpPr txBox="1"/>
          <p:nvPr/>
        </p:nvSpPr>
        <p:spPr>
          <a:xfrm>
            <a:off x="71021" y="150921"/>
            <a:ext cx="635680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raveling Salesman Problem (TSP)</a:t>
            </a:r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A71A5F2F-25DF-4BA9-9D89-3167442522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p:sp>
        <p:nvSpPr>
          <p:cNvPr id="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9725" y="777875"/>
            <a:ext cx="8621713" cy="5797550"/>
          </a:xfrm>
        </p:spPr>
        <p:txBody>
          <a:bodyPr>
            <a:normAutofit/>
          </a:bodyPr>
          <a:lstStyle/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endParaRPr lang="en-GB" altLang="zh-CN" sz="2400" dirty="0">
              <a:solidFill>
                <a:schemeClr val="tx1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lnSpc>
                <a:spcPct val="90000"/>
              </a:lnSpc>
            </a:pPr>
            <a:endParaRPr lang="en-GB" altLang="zh-CN" sz="2400" dirty="0">
              <a:solidFill>
                <a:schemeClr val="tx1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lnSpc>
                <a:spcPct val="90000"/>
              </a:lnSpc>
            </a:pPr>
            <a:r>
              <a:rPr lang="en-GB" altLang="zh-CN" sz="24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SP is defined as:</a:t>
            </a:r>
          </a:p>
          <a:p>
            <a:pPr marL="0" indent="0">
              <a:lnSpc>
                <a:spcPct val="90000"/>
              </a:lnSpc>
            </a:pPr>
            <a:endParaRPr lang="en-GB" altLang="zh-CN" sz="2400" dirty="0">
              <a:solidFill>
                <a:schemeClr val="tx1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lnSpc>
                <a:spcPct val="90000"/>
              </a:lnSpc>
            </a:pPr>
            <a:endParaRPr lang="en-GB" altLang="zh-CN" sz="2400" dirty="0">
              <a:solidFill>
                <a:schemeClr val="tx1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lvl="1">
              <a:lnSpc>
                <a:spcPct val="90000"/>
              </a:lnSpc>
            </a:pPr>
            <a:endParaRPr lang="en-GB" altLang="zh-CN" sz="2400" dirty="0">
              <a:solidFill>
                <a:schemeClr val="tx1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endParaRPr lang="en-GB" altLang="zh-CN" sz="2400" dirty="0">
              <a:solidFill>
                <a:schemeClr val="tx1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endParaRPr lang="en-GB" altLang="zh-CN" sz="2400" dirty="0">
              <a:solidFill>
                <a:schemeClr val="tx1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endParaRPr lang="en-GB" altLang="zh-CN" sz="2400" dirty="0">
              <a:solidFill>
                <a:schemeClr val="tx1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r>
              <a:rPr lang="en-GB" altLang="zh-CN" sz="24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ook for a permutation vector in     to minimize            </a:t>
            </a:r>
          </a:p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r>
              <a:rPr lang="en-GB" altLang="zh-CN" sz="24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</a:p>
        </p:txBody>
      </p:sp>
      <p:graphicFrame>
        <p:nvGraphicFramePr>
          <p:cNvPr id="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989001"/>
              </p:ext>
            </p:extLst>
          </p:nvPr>
        </p:nvGraphicFramePr>
        <p:xfrm>
          <a:off x="2606675" y="2723637"/>
          <a:ext cx="4967288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90560" imgH="685800" progId="Equation.DSMT4">
                  <p:embed/>
                </p:oleObj>
              </mc:Choice>
              <mc:Fallback>
                <p:oleObj name="Equation" r:id="rId3" imgW="2590560" imgH="685800" progId="Equation.DSMT4">
                  <p:embed/>
                  <p:pic>
                    <p:nvPicPr>
                      <p:cNvPr id="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675" y="2723637"/>
                        <a:ext cx="4967288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405813"/>
              </p:ext>
            </p:extLst>
          </p:nvPr>
        </p:nvGraphicFramePr>
        <p:xfrm>
          <a:off x="6298300" y="4649651"/>
          <a:ext cx="60801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7160" imgH="190440" progId="Equation.DSMT4">
                  <p:embed/>
                </p:oleObj>
              </mc:Choice>
              <mc:Fallback>
                <p:oleObj name="Equation" r:id="rId5" imgW="317160" imgH="190440" progId="Equation.DSMT4">
                  <p:embed/>
                  <p:pic>
                    <p:nvPicPr>
                      <p:cNvPr id="1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8300" y="4649651"/>
                        <a:ext cx="608013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160604"/>
              </p:ext>
            </p:extLst>
          </p:nvPr>
        </p:nvGraphicFramePr>
        <p:xfrm>
          <a:off x="4452939" y="4679422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4885" imgH="164885" progId="Equation.3">
                  <p:embed/>
                </p:oleObj>
              </mc:Choice>
              <mc:Fallback>
                <p:oleObj name="Equation" r:id="rId7" imgW="164885" imgH="164885" progId="Equation.3">
                  <p:embed/>
                  <p:pic>
                    <p:nvPicPr>
                      <p:cNvPr id="11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939" y="4679422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24"/>
          <p:cNvGrpSpPr>
            <a:grpSpLocks/>
          </p:cNvGrpSpPr>
          <p:nvPr/>
        </p:nvGrpSpPr>
        <p:grpSpPr bwMode="auto">
          <a:xfrm>
            <a:off x="3827463" y="2483924"/>
            <a:ext cx="3403600" cy="400050"/>
            <a:chOff x="2381" y="2454"/>
            <a:chExt cx="2144" cy="252"/>
          </a:xfrm>
        </p:grpSpPr>
        <p:sp>
          <p:nvSpPr>
            <p:cNvPr id="13" name="Line 17"/>
            <p:cNvSpPr>
              <a:spLocks noChangeShapeType="1"/>
            </p:cNvSpPr>
            <p:nvPr/>
          </p:nvSpPr>
          <p:spPr bwMode="auto">
            <a:xfrm flipH="1">
              <a:off x="2381" y="2614"/>
              <a:ext cx="499" cy="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" name="Text Box 18"/>
            <p:cNvSpPr txBox="1">
              <a:spLocks noChangeArrowheads="1"/>
            </p:cNvSpPr>
            <p:nvPr/>
          </p:nvSpPr>
          <p:spPr bwMode="auto">
            <a:xfrm>
              <a:off x="2743" y="2454"/>
              <a:ext cx="1782" cy="252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20000"/>
                </a:spcBef>
              </a:pPr>
              <a:r>
                <a:rPr lang="en-GB" altLang="zh-CN" sz="2000">
                  <a:ea typeface="宋体" pitchFamily="2" charset="-122"/>
                  <a:cs typeface="Times New Roman" pitchFamily="18" charset="0"/>
                </a:rPr>
                <a:t>Objective (Cost) function</a:t>
              </a:r>
            </a:p>
          </p:txBody>
        </p:sp>
      </p:grpSp>
      <p:grpSp>
        <p:nvGrpSpPr>
          <p:cNvPr id="15" name="Group 23"/>
          <p:cNvGrpSpPr>
            <a:grpSpLocks/>
          </p:cNvGrpSpPr>
          <p:nvPr/>
        </p:nvGrpSpPr>
        <p:grpSpPr bwMode="auto">
          <a:xfrm>
            <a:off x="515938" y="2772849"/>
            <a:ext cx="1943100" cy="396875"/>
            <a:chOff x="295" y="2636"/>
            <a:chExt cx="1224" cy="250"/>
          </a:xfrm>
        </p:grpSpPr>
        <p:sp>
          <p:nvSpPr>
            <p:cNvPr id="16" name="Line 19"/>
            <p:cNvSpPr>
              <a:spLocks noChangeShapeType="1"/>
            </p:cNvSpPr>
            <p:nvPr/>
          </p:nvSpPr>
          <p:spPr bwMode="auto">
            <a:xfrm flipV="1">
              <a:off x="1020" y="2704"/>
              <a:ext cx="499" cy="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" name="Text Box 20"/>
            <p:cNvSpPr txBox="1">
              <a:spLocks noChangeArrowheads="1"/>
            </p:cNvSpPr>
            <p:nvPr/>
          </p:nvSpPr>
          <p:spPr bwMode="auto">
            <a:xfrm>
              <a:off x="295" y="2636"/>
              <a:ext cx="718" cy="250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20000"/>
                </a:spcBef>
              </a:pPr>
              <a:r>
                <a:rPr lang="en-GB" altLang="zh-CN" sz="2000">
                  <a:ea typeface="宋体" pitchFamily="2" charset="-122"/>
                  <a:cs typeface="Times New Roman" pitchFamily="18" charset="0"/>
                </a:rPr>
                <a:t>minimize</a:t>
              </a:r>
            </a:p>
          </p:txBody>
        </p:sp>
      </p:grpSp>
      <p:grpSp>
        <p:nvGrpSpPr>
          <p:cNvPr id="18" name="Group 25"/>
          <p:cNvGrpSpPr>
            <a:grpSpLocks/>
          </p:cNvGrpSpPr>
          <p:nvPr/>
        </p:nvGrpSpPr>
        <p:grpSpPr bwMode="auto">
          <a:xfrm>
            <a:off x="3324225" y="3218937"/>
            <a:ext cx="2416175" cy="396875"/>
            <a:chOff x="2064" y="2917"/>
            <a:chExt cx="1522" cy="250"/>
          </a:xfrm>
        </p:grpSpPr>
        <p:sp>
          <p:nvSpPr>
            <p:cNvPr id="19" name="Line 21"/>
            <p:cNvSpPr>
              <a:spLocks noChangeShapeType="1"/>
            </p:cNvSpPr>
            <p:nvPr/>
          </p:nvSpPr>
          <p:spPr bwMode="auto">
            <a:xfrm flipH="1" flipV="1">
              <a:off x="2064" y="3022"/>
              <a:ext cx="771" cy="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" name="Text Box 22"/>
            <p:cNvSpPr txBox="1">
              <a:spLocks noChangeArrowheads="1"/>
            </p:cNvSpPr>
            <p:nvPr/>
          </p:nvSpPr>
          <p:spPr bwMode="auto">
            <a:xfrm>
              <a:off x="2604" y="2917"/>
              <a:ext cx="982" cy="250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20000"/>
                </a:spcBef>
              </a:pPr>
              <a:r>
                <a:rPr lang="en-GB" altLang="zh-CN" sz="2000">
                  <a:ea typeface="宋体" pitchFamily="2" charset="-122"/>
                  <a:cs typeface="Times New Roman" pitchFamily="18" charset="0"/>
                </a:rPr>
                <a:t>Search space</a:t>
              </a:r>
            </a:p>
          </p:txBody>
        </p:sp>
      </p:grpSp>
      <p:sp>
        <p:nvSpPr>
          <p:cNvPr id="21" name="Rectangle 2"/>
          <p:cNvSpPr>
            <a:spLocks noGrp="1" noChangeArrowheads="1"/>
          </p:cNvSpPr>
          <p:nvPr>
            <p:ph type="title"/>
          </p:nvPr>
        </p:nvSpPr>
        <p:spPr>
          <a:xfrm>
            <a:off x="445293" y="663575"/>
            <a:ext cx="7793037" cy="722313"/>
          </a:xfrm>
        </p:spPr>
        <p:txBody>
          <a:bodyPr/>
          <a:lstStyle/>
          <a:p>
            <a:r>
              <a:rPr lang="en-GB" altLang="zh-CN" sz="32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ormulation of TSP</a:t>
            </a:r>
          </a:p>
        </p:txBody>
      </p:sp>
    </p:spTree>
    <p:extLst>
      <p:ext uri="{BB962C8B-B14F-4D97-AF65-F5344CB8AC3E}">
        <p14:creationId xmlns:p14="http://schemas.microsoft.com/office/powerpoint/2010/main" val="1209421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itchFamily="18" charset="0"/>
                <a:cs typeface="Times New Roman" pitchFamily="18" charset="0"/>
              </a:rPr>
              <a:t>8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25DCC4F-BDE6-47CE-8F33-866EC671B3CA}"/>
              </a:ext>
            </a:extLst>
          </p:cNvPr>
          <p:cNvSpPr txBox="1"/>
          <p:nvPr/>
        </p:nvSpPr>
        <p:spPr>
          <a:xfrm>
            <a:off x="71021" y="150921"/>
            <a:ext cx="635680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raveling Salesman Problem (TSP)</a:t>
            </a:r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A71A5F2F-25DF-4BA9-9D89-3167442522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p:sp>
        <p:nvSpPr>
          <p:cNvPr id="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67957"/>
            <a:ext cx="8534400" cy="1752600"/>
          </a:xfrm>
        </p:spPr>
        <p:txBody>
          <a:bodyPr lIns="92075" tIns="46038" rIns="92075" bIns="46038">
            <a:normAutofit fontScale="25000" lnSpcReduction="20000"/>
          </a:bodyPr>
          <a:lstStyle/>
          <a:p>
            <a:pPr marL="0" indent="0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sz="96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obot control</a:t>
            </a:r>
          </a:p>
          <a:p>
            <a:pPr marL="447675" indent="-447675">
              <a:lnSpc>
                <a:spcPct val="120000"/>
              </a:lnSpc>
              <a:buFont typeface="Wingdings" pitchFamily="2" charset="2"/>
              <a:buChar char="Ø"/>
            </a:pPr>
            <a:r>
              <a:rPr lang="en-US" altLang="zh-CN" sz="96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Which order should the robotic arm to use in order to minimize the drilling time?</a:t>
            </a:r>
          </a:p>
          <a:p>
            <a:pPr marL="447675" indent="-447675">
              <a:lnSpc>
                <a:spcPct val="120000"/>
              </a:lnSpc>
              <a:buFont typeface="Wingdings" pitchFamily="2" charset="2"/>
              <a:buChar char="Ø"/>
            </a:pPr>
            <a:r>
              <a:rPr lang="en-US" altLang="zh-CN" sz="96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n embedded system containing the optimization algorithm. </a:t>
            </a:r>
          </a:p>
          <a:p>
            <a:pPr marL="0" indent="0"/>
            <a:endParaRPr lang="en-US" altLang="zh-CN" sz="2400" dirty="0">
              <a:solidFill>
                <a:schemeClr val="tx1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49250" y="4823465"/>
            <a:ext cx="8445500" cy="1490132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20000"/>
              </a:spcBef>
            </a:pPr>
            <a:endParaRPr lang="zh-CN" altLang="en-US" sz="240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0" name="Rectangle 25"/>
          <p:cNvSpPr>
            <a:spLocks noChangeArrowheads="1"/>
          </p:cNvSpPr>
          <p:nvPr/>
        </p:nvSpPr>
        <p:spPr bwMode="auto">
          <a:xfrm>
            <a:off x="5138738" y="3896807"/>
            <a:ext cx="1816100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0" i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obot arm</a:t>
            </a:r>
          </a:p>
        </p:txBody>
      </p:sp>
      <p:pic>
        <p:nvPicPr>
          <p:cNvPr id="11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4450" y="3525332"/>
            <a:ext cx="1211263" cy="1217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流程图: 磁盘 4"/>
          <p:cNvSpPr>
            <a:spLocks noChangeArrowheads="1"/>
          </p:cNvSpPr>
          <p:nvPr/>
        </p:nvSpPr>
        <p:spPr bwMode="auto">
          <a:xfrm>
            <a:off x="1270002" y="5065418"/>
            <a:ext cx="247650" cy="917079"/>
          </a:xfrm>
          <a:prstGeom prst="flowChartMagneticDisk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square" anchor="ctr">
            <a:spAutoFit/>
          </a:bodyPr>
          <a:lstStyle/>
          <a:p>
            <a:pPr algn="ctr">
              <a:spcBef>
                <a:spcPct val="20000"/>
              </a:spcBef>
            </a:pPr>
            <a:endParaRPr lang="zh-CN" altLang="en-US" sz="240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6" name="流程图: 磁盘 4"/>
          <p:cNvSpPr>
            <a:spLocks noChangeArrowheads="1"/>
          </p:cNvSpPr>
          <p:nvPr/>
        </p:nvSpPr>
        <p:spPr bwMode="auto">
          <a:xfrm>
            <a:off x="1837268" y="5109992"/>
            <a:ext cx="247650" cy="917079"/>
          </a:xfrm>
          <a:prstGeom prst="flowChartMagneticDisk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square" anchor="ctr">
            <a:spAutoFit/>
          </a:bodyPr>
          <a:lstStyle/>
          <a:p>
            <a:pPr algn="ctr">
              <a:spcBef>
                <a:spcPct val="20000"/>
              </a:spcBef>
            </a:pPr>
            <a:endParaRPr lang="zh-CN" altLang="en-US" sz="240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7" name="流程图: 磁盘 4"/>
          <p:cNvSpPr>
            <a:spLocks noChangeArrowheads="1"/>
          </p:cNvSpPr>
          <p:nvPr/>
        </p:nvSpPr>
        <p:spPr bwMode="auto">
          <a:xfrm>
            <a:off x="2423756" y="5232197"/>
            <a:ext cx="247650" cy="917079"/>
          </a:xfrm>
          <a:prstGeom prst="flowChartMagneticDisk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square" anchor="ctr">
            <a:spAutoFit/>
          </a:bodyPr>
          <a:lstStyle/>
          <a:p>
            <a:pPr algn="ctr">
              <a:spcBef>
                <a:spcPct val="20000"/>
              </a:spcBef>
            </a:pPr>
            <a:endParaRPr lang="zh-CN" altLang="en-US" sz="240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8" name="流程图: 磁盘 4"/>
          <p:cNvSpPr>
            <a:spLocks noChangeArrowheads="1"/>
          </p:cNvSpPr>
          <p:nvPr/>
        </p:nvSpPr>
        <p:spPr bwMode="auto">
          <a:xfrm>
            <a:off x="3050121" y="5202316"/>
            <a:ext cx="247650" cy="917079"/>
          </a:xfrm>
          <a:prstGeom prst="flowChartMagneticDisk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square" anchor="ctr">
            <a:spAutoFit/>
          </a:bodyPr>
          <a:lstStyle/>
          <a:p>
            <a:pPr algn="ctr">
              <a:spcBef>
                <a:spcPct val="20000"/>
              </a:spcBef>
            </a:pPr>
            <a:endParaRPr lang="zh-CN" altLang="en-US" sz="240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9" name="流程图: 磁盘 4"/>
          <p:cNvSpPr>
            <a:spLocks noChangeArrowheads="1"/>
          </p:cNvSpPr>
          <p:nvPr/>
        </p:nvSpPr>
        <p:spPr bwMode="auto">
          <a:xfrm>
            <a:off x="3854450" y="5262392"/>
            <a:ext cx="247650" cy="917079"/>
          </a:xfrm>
          <a:prstGeom prst="flowChartMagneticDisk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square" anchor="ctr">
            <a:spAutoFit/>
          </a:bodyPr>
          <a:lstStyle/>
          <a:p>
            <a:pPr algn="ctr">
              <a:spcBef>
                <a:spcPct val="20000"/>
              </a:spcBef>
            </a:pPr>
            <a:endParaRPr lang="zh-CN" altLang="en-US" sz="240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30" name="流程图: 磁盘 4"/>
          <p:cNvSpPr>
            <a:spLocks noChangeArrowheads="1"/>
          </p:cNvSpPr>
          <p:nvPr/>
        </p:nvSpPr>
        <p:spPr bwMode="auto">
          <a:xfrm>
            <a:off x="4743509" y="5262392"/>
            <a:ext cx="247650" cy="917079"/>
          </a:xfrm>
          <a:prstGeom prst="flowChartMagneticDisk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square" anchor="ctr">
            <a:spAutoFit/>
          </a:bodyPr>
          <a:lstStyle/>
          <a:p>
            <a:pPr algn="ctr">
              <a:spcBef>
                <a:spcPct val="20000"/>
              </a:spcBef>
            </a:pPr>
            <a:endParaRPr lang="zh-CN" altLang="en-US" sz="240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31" name="流程图: 磁盘 4"/>
          <p:cNvSpPr>
            <a:spLocks noChangeArrowheads="1"/>
          </p:cNvSpPr>
          <p:nvPr/>
        </p:nvSpPr>
        <p:spPr bwMode="auto">
          <a:xfrm>
            <a:off x="5621869" y="5217818"/>
            <a:ext cx="247650" cy="917079"/>
          </a:xfrm>
          <a:prstGeom prst="flowChartMagneticDisk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square" anchor="ctr">
            <a:spAutoFit/>
          </a:bodyPr>
          <a:lstStyle/>
          <a:p>
            <a:pPr algn="ctr">
              <a:spcBef>
                <a:spcPct val="20000"/>
              </a:spcBef>
            </a:pPr>
            <a:endParaRPr lang="zh-CN" altLang="en-US" sz="240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32" name="流程图: 磁盘 4"/>
          <p:cNvSpPr>
            <a:spLocks noChangeArrowheads="1"/>
          </p:cNvSpPr>
          <p:nvPr/>
        </p:nvSpPr>
        <p:spPr bwMode="auto">
          <a:xfrm>
            <a:off x="6426202" y="5109992"/>
            <a:ext cx="247650" cy="917079"/>
          </a:xfrm>
          <a:prstGeom prst="flowChartMagneticDisk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square" anchor="ctr">
            <a:spAutoFit/>
          </a:bodyPr>
          <a:lstStyle/>
          <a:p>
            <a:pPr algn="ctr">
              <a:spcBef>
                <a:spcPct val="20000"/>
              </a:spcBef>
            </a:pPr>
            <a:endParaRPr lang="zh-CN" altLang="en-US" sz="240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33" name="流程图: 磁盘 4"/>
          <p:cNvSpPr>
            <a:spLocks noChangeArrowheads="1"/>
          </p:cNvSpPr>
          <p:nvPr/>
        </p:nvSpPr>
        <p:spPr bwMode="auto">
          <a:xfrm>
            <a:off x="6968598" y="4957592"/>
            <a:ext cx="247650" cy="917079"/>
          </a:xfrm>
          <a:prstGeom prst="flowChartMagneticDisk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square" anchor="ctr">
            <a:spAutoFit/>
          </a:bodyPr>
          <a:lstStyle/>
          <a:p>
            <a:pPr algn="ctr">
              <a:spcBef>
                <a:spcPct val="20000"/>
              </a:spcBef>
            </a:pPr>
            <a:endParaRPr lang="zh-CN" altLang="en-US" sz="240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34" name="Rectangle 2"/>
          <p:cNvSpPr>
            <a:spLocks noGrp="1" noChangeArrowheads="1"/>
          </p:cNvSpPr>
          <p:nvPr>
            <p:ph type="title"/>
          </p:nvPr>
        </p:nvSpPr>
        <p:spPr>
          <a:xfrm>
            <a:off x="445293" y="663575"/>
            <a:ext cx="7793037" cy="722313"/>
          </a:xfrm>
        </p:spPr>
        <p:txBody>
          <a:bodyPr/>
          <a:lstStyle/>
          <a:p>
            <a:r>
              <a:rPr lang="en-US" altLang="zh-CN" sz="32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pplications Of TSP</a:t>
            </a:r>
            <a:endParaRPr lang="en-GB" altLang="zh-CN" sz="32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7405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anose="02020603050405020304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anose="02020603050405020304" pitchFamily="18" charset="0"/>
                <a:cs typeface="Times New Roman" pitchFamily="18" charset="0"/>
              </a:rPr>
              <a:t>9</a:t>
            </a:fld>
            <a:endParaRPr lang="en-US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A71A5F2F-25DF-4BA9-9D89-3167442522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F61C77F4-58F7-401E-812A-7296FD2BD6F5}"/>
              </a:ext>
            </a:extLst>
          </p:cNvPr>
          <p:cNvGrpSpPr/>
          <p:nvPr/>
        </p:nvGrpSpPr>
        <p:grpSpPr>
          <a:xfrm>
            <a:off x="6719735" y="3615946"/>
            <a:ext cx="1458439" cy="1662472"/>
            <a:chOff x="6770538" y="4418292"/>
            <a:chExt cx="1458439" cy="1662472"/>
          </a:xfrm>
        </p:grpSpPr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BA703C79-BA12-4C86-A8E8-177637EF539F}"/>
                </a:ext>
              </a:extLst>
            </p:cNvPr>
            <p:cNvSpPr/>
            <p:nvPr/>
          </p:nvSpPr>
          <p:spPr>
            <a:xfrm>
              <a:off x="6837692" y="4550540"/>
              <a:ext cx="1277608" cy="1530224"/>
            </a:xfrm>
            <a:custGeom>
              <a:avLst/>
              <a:gdLst>
                <a:gd name="connsiteX0" fmla="*/ 193777 w 1277608"/>
                <a:gd name="connsiteY0" fmla="*/ 187220 h 1530224"/>
                <a:gd name="connsiteX1" fmla="*/ 395113 w 1277608"/>
                <a:gd name="connsiteY1" fmla="*/ 86552 h 1530224"/>
                <a:gd name="connsiteX2" fmla="*/ 705505 w 1277608"/>
                <a:gd name="connsiteY2" fmla="*/ 2662 h 1530224"/>
                <a:gd name="connsiteX3" fmla="*/ 1124955 w 1277608"/>
                <a:gd name="connsiteY3" fmla="*/ 162053 h 1530224"/>
                <a:gd name="connsiteX4" fmla="*/ 1250790 w 1277608"/>
                <a:gd name="connsiteY4" fmla="*/ 1336512 h 1530224"/>
                <a:gd name="connsiteX5" fmla="*/ 646782 w 1277608"/>
                <a:gd name="connsiteY5" fmla="*/ 1512680 h 1530224"/>
                <a:gd name="connsiteX6" fmla="*/ 25997 w 1277608"/>
                <a:gd name="connsiteY6" fmla="*/ 1420401 h 1530224"/>
                <a:gd name="connsiteX7" fmla="*/ 126665 w 1277608"/>
                <a:gd name="connsiteY7" fmla="*/ 598280 h 1530224"/>
                <a:gd name="connsiteX8" fmla="*/ 193777 w 1277608"/>
                <a:gd name="connsiteY8" fmla="*/ 187220 h 15302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277608" h="1530224">
                  <a:moveTo>
                    <a:pt x="193777" y="187220"/>
                  </a:moveTo>
                  <a:cubicBezTo>
                    <a:pt x="238518" y="101932"/>
                    <a:pt x="309825" y="117312"/>
                    <a:pt x="395113" y="86552"/>
                  </a:cubicBezTo>
                  <a:cubicBezTo>
                    <a:pt x="480401" y="55792"/>
                    <a:pt x="583865" y="-9921"/>
                    <a:pt x="705505" y="2662"/>
                  </a:cubicBezTo>
                  <a:cubicBezTo>
                    <a:pt x="827145" y="15245"/>
                    <a:pt x="1034074" y="-60255"/>
                    <a:pt x="1124955" y="162053"/>
                  </a:cubicBezTo>
                  <a:cubicBezTo>
                    <a:pt x="1215836" y="384361"/>
                    <a:pt x="1330485" y="1111408"/>
                    <a:pt x="1250790" y="1336512"/>
                  </a:cubicBezTo>
                  <a:cubicBezTo>
                    <a:pt x="1171095" y="1561616"/>
                    <a:pt x="850914" y="1498699"/>
                    <a:pt x="646782" y="1512680"/>
                  </a:cubicBezTo>
                  <a:cubicBezTo>
                    <a:pt x="442650" y="1526662"/>
                    <a:pt x="112683" y="1572801"/>
                    <a:pt x="25997" y="1420401"/>
                  </a:cubicBezTo>
                  <a:cubicBezTo>
                    <a:pt x="-60689" y="1268001"/>
                    <a:pt x="94507" y="810801"/>
                    <a:pt x="126665" y="598280"/>
                  </a:cubicBezTo>
                  <a:cubicBezTo>
                    <a:pt x="158823" y="385759"/>
                    <a:pt x="149036" y="272508"/>
                    <a:pt x="193777" y="187220"/>
                  </a:cubicBezTo>
                  <a:close/>
                </a:path>
              </a:pathLst>
            </a:cu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HK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A1454BCB-E2B1-48FE-ADF4-8140E6BFD28D}"/>
                </a:ext>
              </a:extLst>
            </p:cNvPr>
            <p:cNvSpPr/>
            <p:nvPr/>
          </p:nvSpPr>
          <p:spPr>
            <a:xfrm>
              <a:off x="6770538" y="5310231"/>
              <a:ext cx="141990" cy="472160"/>
            </a:xfrm>
            <a:custGeom>
              <a:avLst/>
              <a:gdLst>
                <a:gd name="connsiteX0" fmla="*/ 141990 w 141990"/>
                <a:gd name="connsiteY0" fmla="*/ 0 h 472160"/>
                <a:gd name="connsiteX1" fmla="*/ 7767 w 141990"/>
                <a:gd name="connsiteY1" fmla="*/ 192947 h 472160"/>
                <a:gd name="connsiteX2" fmla="*/ 66490 w 141990"/>
                <a:gd name="connsiteY2" fmla="*/ 469784 h 4721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41990" h="472160">
                  <a:moveTo>
                    <a:pt x="141990" y="0"/>
                  </a:moveTo>
                  <a:cubicBezTo>
                    <a:pt x="81170" y="57325"/>
                    <a:pt x="20350" y="114650"/>
                    <a:pt x="7767" y="192947"/>
                  </a:cubicBezTo>
                  <a:cubicBezTo>
                    <a:pt x="-4816" y="271244"/>
                    <a:pt x="-11807" y="497747"/>
                    <a:pt x="66490" y="469784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HK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DCD7F23B-E779-48BD-B228-6F6ACF16999D}"/>
                </a:ext>
              </a:extLst>
            </p:cNvPr>
            <p:cNvSpPr/>
            <p:nvPr/>
          </p:nvSpPr>
          <p:spPr>
            <a:xfrm>
              <a:off x="8086987" y="5259897"/>
              <a:ext cx="141990" cy="461395"/>
            </a:xfrm>
            <a:custGeom>
              <a:avLst/>
              <a:gdLst>
                <a:gd name="connsiteX0" fmla="*/ 0 w 109173"/>
                <a:gd name="connsiteY0" fmla="*/ 0 h 461395"/>
                <a:gd name="connsiteX1" fmla="*/ 109057 w 109173"/>
                <a:gd name="connsiteY1" fmla="*/ 234892 h 461395"/>
                <a:gd name="connsiteX2" fmla="*/ 25167 w 109173"/>
                <a:gd name="connsiteY2" fmla="*/ 461395 h 4613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9173" h="461395">
                  <a:moveTo>
                    <a:pt x="0" y="0"/>
                  </a:moveTo>
                  <a:cubicBezTo>
                    <a:pt x="52431" y="78996"/>
                    <a:pt x="104863" y="157993"/>
                    <a:pt x="109057" y="234892"/>
                  </a:cubicBezTo>
                  <a:cubicBezTo>
                    <a:pt x="113251" y="311791"/>
                    <a:pt x="2796" y="440423"/>
                    <a:pt x="25167" y="461395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HK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E6185E46-2371-4773-A3DE-52D0A55CA631}"/>
                </a:ext>
              </a:extLst>
            </p:cNvPr>
            <p:cNvSpPr/>
            <p:nvPr/>
          </p:nvSpPr>
          <p:spPr>
            <a:xfrm rot="185323">
              <a:off x="7086600" y="5186671"/>
              <a:ext cx="860261" cy="702402"/>
            </a:xfrm>
            <a:custGeom>
              <a:avLst/>
              <a:gdLst>
                <a:gd name="connsiteX0" fmla="*/ 48242 w 864461"/>
                <a:gd name="connsiteY0" fmla="*/ 157117 h 705671"/>
                <a:gd name="connsiteX1" fmla="*/ 425747 w 864461"/>
                <a:gd name="connsiteY1" fmla="*/ 6115 h 705671"/>
                <a:gd name="connsiteX2" fmla="*/ 786473 w 864461"/>
                <a:gd name="connsiteY2" fmla="*/ 90005 h 705671"/>
                <a:gd name="connsiteX3" fmla="*/ 836807 w 864461"/>
                <a:gd name="connsiteY3" fmla="*/ 618512 h 705671"/>
                <a:gd name="connsiteX4" fmla="*/ 442525 w 864461"/>
                <a:gd name="connsiteY4" fmla="*/ 694013 h 705671"/>
                <a:gd name="connsiteX5" fmla="*/ 48242 w 864461"/>
                <a:gd name="connsiteY5" fmla="*/ 643679 h 705671"/>
                <a:gd name="connsiteX6" fmla="*/ 48242 w 864461"/>
                <a:gd name="connsiteY6" fmla="*/ 157117 h 7056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64461" h="705671">
                  <a:moveTo>
                    <a:pt x="48242" y="157117"/>
                  </a:moveTo>
                  <a:cubicBezTo>
                    <a:pt x="111159" y="50856"/>
                    <a:pt x="302709" y="17300"/>
                    <a:pt x="425747" y="6115"/>
                  </a:cubicBezTo>
                  <a:cubicBezTo>
                    <a:pt x="548786" y="-5070"/>
                    <a:pt x="717963" y="-12061"/>
                    <a:pt x="786473" y="90005"/>
                  </a:cubicBezTo>
                  <a:cubicBezTo>
                    <a:pt x="854983" y="192071"/>
                    <a:pt x="894132" y="517844"/>
                    <a:pt x="836807" y="618512"/>
                  </a:cubicBezTo>
                  <a:cubicBezTo>
                    <a:pt x="779482" y="719180"/>
                    <a:pt x="573952" y="689819"/>
                    <a:pt x="442525" y="694013"/>
                  </a:cubicBezTo>
                  <a:cubicBezTo>
                    <a:pt x="311098" y="698207"/>
                    <a:pt x="113956" y="737356"/>
                    <a:pt x="48242" y="643679"/>
                  </a:cubicBezTo>
                  <a:cubicBezTo>
                    <a:pt x="-17472" y="550002"/>
                    <a:pt x="-14675" y="263378"/>
                    <a:pt x="48242" y="157117"/>
                  </a:cubicBezTo>
                  <a:close/>
                </a:path>
              </a:pathLst>
            </a:cu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HK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02F7924E-38B9-4698-914E-D7DCAC458D01}"/>
                </a:ext>
              </a:extLst>
            </p:cNvPr>
            <p:cNvCxnSpPr>
              <a:cxnSpLocks/>
              <a:stCxn id="12" idx="1"/>
            </p:cNvCxnSpPr>
            <p:nvPr/>
          </p:nvCxnSpPr>
          <p:spPr>
            <a:xfrm>
              <a:off x="7528884" y="5192912"/>
              <a:ext cx="0" cy="18443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AD66ACA3-009E-46BA-82F5-BB4628123023}"/>
                </a:ext>
              </a:extLst>
            </p:cNvPr>
            <p:cNvCxnSpPr/>
            <p:nvPr/>
          </p:nvCxnSpPr>
          <p:spPr>
            <a:xfrm>
              <a:off x="7285603" y="5377343"/>
              <a:ext cx="48656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Block Arc 14">
              <a:extLst>
                <a:ext uri="{FF2B5EF4-FFF2-40B4-BE49-F238E27FC236}">
                  <a16:creationId xmlns:a16="http://schemas.microsoft.com/office/drawing/2014/main" id="{63F9C7C4-D3F3-4918-8CDD-3A88AB76BC7D}"/>
                </a:ext>
              </a:extLst>
            </p:cNvPr>
            <p:cNvSpPr/>
            <p:nvPr/>
          </p:nvSpPr>
          <p:spPr>
            <a:xfrm rot="21116164">
              <a:off x="7265060" y="4418292"/>
              <a:ext cx="503340" cy="327171"/>
            </a:xfrm>
            <a:prstGeom prst="blockArc">
              <a:avLst>
                <a:gd name="adj1" fmla="val 10800000"/>
                <a:gd name="adj2" fmla="val 95697"/>
                <a:gd name="adj3" fmla="val 3143"/>
              </a:avLst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HK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0B6BA901-8798-48A8-BB65-7F9118BFA03E}"/>
              </a:ext>
            </a:extLst>
          </p:cNvPr>
          <p:cNvSpPr txBox="1"/>
          <p:nvPr/>
        </p:nvSpPr>
        <p:spPr>
          <a:xfrm>
            <a:off x="535103" y="906059"/>
            <a:ext cx="5119077" cy="7425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HK" sz="3200" b="1" dirty="0">
                <a:latin typeface="Times New Roman" panose="02020603050405020304" pitchFamily="18" charset="0"/>
                <a:ea typeface="宋体" pitchFamily="2" charset="-122"/>
                <a:cs typeface="Times New Roman" pitchFamily="18" charset="0"/>
              </a:rPr>
              <a:t>Knapsack Problem (KP)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775F789E-C4D7-4B76-908F-51C38C5DA77D}"/>
              </a:ext>
            </a:extLst>
          </p:cNvPr>
          <p:cNvSpPr txBox="1"/>
          <p:nvPr/>
        </p:nvSpPr>
        <p:spPr>
          <a:xfrm>
            <a:off x="71021" y="150921"/>
            <a:ext cx="448289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itchFamily="18" charset="0"/>
              </a:rPr>
              <a:t>Knapsack Problem (KP)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642929A-34F1-454B-934D-79BDCD295DE8}"/>
              </a:ext>
            </a:extLst>
          </p:cNvPr>
          <p:cNvSpPr txBox="1"/>
          <p:nvPr/>
        </p:nvSpPr>
        <p:spPr>
          <a:xfrm>
            <a:off x="577792" y="1914914"/>
            <a:ext cx="5705668" cy="39611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lnSpc>
                <a:spcPct val="150000"/>
              </a:lnSpc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ou have discovered a treasure trove, full of various precious treasures</a:t>
            </a:r>
          </a:p>
          <a:p>
            <a:pPr marL="285750" indent="-285750" algn="just">
              <a:lnSpc>
                <a:spcPct val="150000"/>
              </a:lnSpc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ever, you only have one knapsack and it only hold a fixed weight of treasures</a:t>
            </a:r>
          </a:p>
          <a:p>
            <a:pPr marL="285750" indent="-285750" algn="just">
              <a:lnSpc>
                <a:spcPct val="150000"/>
              </a:lnSpc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ach treasure has its own value and weight</a:t>
            </a:r>
          </a:p>
          <a:p>
            <a:pPr marL="285750" indent="-285750" algn="just">
              <a:lnSpc>
                <a:spcPct val="150000"/>
              </a:lnSpc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ou need to select the optimal loading plan in order to maximize the value of the treasures inside the backpack</a:t>
            </a:r>
            <a:endParaRPr lang="en-HK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887210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8FDA133B1B7DA48985B9207CE03CF06" ma:contentTypeVersion="15" ma:contentTypeDescription="Create a new document." ma:contentTypeScope="" ma:versionID="2e1825db6696c8e7dadea39263dbe6e7">
  <xsd:schema xmlns:xsd="http://www.w3.org/2001/XMLSchema" xmlns:xs="http://www.w3.org/2001/XMLSchema" xmlns:p="http://schemas.microsoft.com/office/2006/metadata/properties" xmlns:ns3="87312e05-34fb-4f6c-8b88-2b88c0f41958" xmlns:ns4="c6c9f451-1eda-4773-a3d6-306dfc36c505" targetNamespace="http://schemas.microsoft.com/office/2006/metadata/properties" ma:root="true" ma:fieldsID="a7adacdc1d3fda4eb0f2eb71a346c5fb" ns3:_="" ns4:_="">
    <xsd:import namespace="87312e05-34fb-4f6c-8b88-2b88c0f41958"/>
    <xsd:import namespace="c6c9f451-1eda-4773-a3d6-306dfc36c505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GenerationTime" minOccurs="0"/>
                <xsd:element ref="ns3:MediaServiceEventHashCode" minOccurs="0"/>
                <xsd:element ref="ns3:MediaServiceDateTaken" minOccurs="0"/>
                <xsd:element ref="ns3:MediaServiceOCR" minOccurs="0"/>
                <xsd:element ref="ns3:MediaServiceLocation" minOccurs="0"/>
                <xsd:element ref="ns3:MediaServiceAutoKeyPoints" minOccurs="0"/>
                <xsd:element ref="ns3:MediaServiceKeyPoints" minOccurs="0"/>
                <xsd:element ref="ns3:MediaLengthInSeconds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7312e05-34fb-4f6c-8b88-2b88c0f4195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GenerationTime" ma:index="11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3" nillable="true" ma:displayName="MediaServiceDateTaken" ma:hidden="true" ma:internalName="MediaServiceDateTaken" ma:readOnly="true">
      <xsd:simpleType>
        <xsd:restriction base="dms:Text"/>
      </xsd:simpleType>
    </xsd:element>
    <xsd:element name="MediaServiceOCR" ma:index="14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15" nillable="true" ma:displayName="Location" ma:internalName="MediaServiceLocation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18" nillable="true" ma:displayName="MediaLengthInSeconds" ma:hidden="true" ma:internalName="MediaLengthInSeconds" ma:readOnly="true">
      <xsd:simpleType>
        <xsd:restriction base="dms:Unknown"/>
      </xsd:simpleType>
    </xsd:element>
    <xsd:element name="MediaServiceObjectDetectorVersions" ma:index="22" nillable="true" ma:displayName="MediaServiceObjectDetectorVersions" ma:description="" ma:hidden="true" ma:indexed="true" ma:internalName="MediaServiceObjectDetectorVersions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6c9f451-1eda-4773-a3d6-306dfc36c505" elementFormDefault="qualified">
    <xsd:import namespace="http://schemas.microsoft.com/office/2006/documentManagement/types"/>
    <xsd:import namespace="http://schemas.microsoft.com/office/infopath/2007/PartnerControls"/>
    <xsd:element name="SharedWithUsers" ma:index="19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0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1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FC096E4B-6356-439C-A0A3-49F60667978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87312e05-34fb-4f6c-8b88-2b88c0f41958"/>
    <ds:schemaRef ds:uri="c6c9f451-1eda-4773-a3d6-306dfc36c505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E0CA0BE5-E1DF-4E66-8390-2B6907FC9B6D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009B7382-E5E4-4B89-9790-6071FBF6D1D2}">
  <ds:schemaRefs>
    <ds:schemaRef ds:uri="http://purl.org/dc/dcmitype/"/>
    <ds:schemaRef ds:uri="http://purl.org/dc/terms/"/>
    <ds:schemaRef ds:uri="http://schemas.openxmlformats.org/package/2006/metadata/core-properties"/>
    <ds:schemaRef ds:uri="c6c9f451-1eda-4773-a3d6-306dfc36c505"/>
    <ds:schemaRef ds:uri="http://schemas.microsoft.com/office/2006/documentManagement/types"/>
    <ds:schemaRef ds:uri="http://www.w3.org/XML/1998/namespace"/>
    <ds:schemaRef ds:uri="http://schemas.microsoft.com/office/infopath/2007/PartnerControls"/>
    <ds:schemaRef ds:uri="87312e05-34fb-4f6c-8b88-2b88c0f41958"/>
    <ds:schemaRef ds:uri="http://schemas.microsoft.com/office/2006/metadata/properties"/>
    <ds:schemaRef ds:uri="http://purl.org/dc/elements/1.1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2760</TotalTime>
  <Words>4817</Words>
  <Application>Microsoft Office PowerPoint</Application>
  <PresentationFormat>On-screen Show (4:3)</PresentationFormat>
  <Paragraphs>1129</Paragraphs>
  <Slides>52</Slides>
  <Notes>5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2</vt:i4>
      </vt:variant>
    </vt:vector>
  </HeadingPairs>
  <TitlesOfParts>
    <vt:vector size="61" baseType="lpstr">
      <vt:lpstr>宋体</vt:lpstr>
      <vt:lpstr>Arial</vt:lpstr>
      <vt:lpstr>Calibri</vt:lpstr>
      <vt:lpstr>Calibri Light</vt:lpstr>
      <vt:lpstr>Cambria Math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Traveling Salesman Problem (TSP)</vt:lpstr>
      <vt:lpstr>Formulation of TSP</vt:lpstr>
      <vt:lpstr>Formulation of TSP</vt:lpstr>
      <vt:lpstr>Applications Of TS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TR-SADEA Method for AI-driven 5G Base Station Antenna Design</dc:title>
  <dc:creator>Yushi Liu (PGR)</dc:creator>
  <cp:lastModifiedBy>Bo Liu</cp:lastModifiedBy>
  <cp:revision>609</cp:revision>
  <dcterms:created xsi:type="dcterms:W3CDTF">2021-08-10T14:02:42Z</dcterms:created>
  <dcterms:modified xsi:type="dcterms:W3CDTF">2024-10-23T02:52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8FDA133B1B7DA48985B9207CE03CF06</vt:lpwstr>
  </property>
</Properties>
</file>